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62" w:hanging="562" w:hangingChars="200"/>
        <w:jc w:val="center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>2011年</w:t>
      </w:r>
      <w:r>
        <w:rPr>
          <w:rFonts w:hint="eastAsia"/>
          <w:b/>
          <w:sz w:val="28"/>
          <w:szCs w:val="28"/>
        </w:rPr>
        <w:t>重庆市普通高等学校招生考试</w:t>
      </w:r>
    </w:p>
    <w:p>
      <w:pPr>
        <w:ind w:left="562" w:hanging="562" w:hangingChars="200"/>
        <w:jc w:val="center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>理</w:t>
      </w:r>
      <w:r>
        <w:rPr>
          <w:rFonts w:hint="eastAsia"/>
          <w:b/>
          <w:sz w:val="28"/>
          <w:szCs w:val="28"/>
        </w:rPr>
        <w:t>科</w:t>
      </w:r>
      <w:r>
        <w:rPr>
          <w:b/>
          <w:sz w:val="28"/>
          <w:szCs w:val="28"/>
        </w:rPr>
        <w:t>综</w:t>
      </w:r>
      <w:r>
        <w:rPr>
          <w:rFonts w:hint="eastAsia"/>
          <w:b/>
          <w:sz w:val="28"/>
          <w:szCs w:val="28"/>
        </w:rPr>
        <w:t>合</w:t>
      </w:r>
      <w:r>
        <w:rPr>
          <w:b/>
          <w:sz w:val="28"/>
          <w:szCs w:val="28"/>
        </w:rPr>
        <w:t>物理</w:t>
      </w:r>
      <w:r>
        <w:rPr>
          <w:rFonts w:hint="eastAsia"/>
          <w:b/>
          <w:sz w:val="28"/>
          <w:szCs w:val="28"/>
        </w:rPr>
        <w:t>部分</w:t>
      </w:r>
    </w:p>
    <w:p>
      <w:pPr>
        <w:rPr>
          <w:rFonts w:hint="eastAsia"/>
        </w:rPr>
      </w:pPr>
      <w:r>
        <w:rPr>
          <w:rFonts w:hint="eastAsia"/>
        </w:rPr>
        <w:t>理科综合能力测试试题分选择题和非选择题两部分，第一部分（选择题）1至6页，第二部分（非选择题）6至12页，共12页，满分300分，考试时间150分钟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注意事项：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卷前，务必将自己的姓名、准考证号填写在答题卡的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选择题时，必须使用2B铅笔将答题卡上，对应题目的答案标号涂黑，如需改动，用橡皮擦干净后，再选涂其它答案标号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非选择题时，必须使用0.5毫米的黑色墨水签字笔，将答案书写在答题卡上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所有题目答题卡上作答，在试题卷上答题无效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考试结束，将试题卷和答题卡一并交回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　　　　　　　　　　　　　第一部分（选择题共126分）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本部分包括21小题，每小题6分，共126分，每小题</w:t>
      </w:r>
      <w:r>
        <w:rPr>
          <w:rFonts w:hint="eastAsia"/>
          <w:em w:val="dot"/>
        </w:rPr>
        <w:t>只有一个</w:t>
      </w:r>
      <w:r>
        <w:rPr>
          <w:rFonts w:hint="eastAsia"/>
        </w:rPr>
        <w:t>选项符合题意</w:t>
      </w:r>
    </w:p>
    <w:p>
      <w:r>
        <w:t>14．某人估测一竖直枯井深度，从井口静止释放一石头并开始计时，经2s听到石头落地声，由此可知井深约为（不计声音传播时间，重力加速度</w:t>
      </w:r>
      <w:r>
        <w:rPr>
          <w:i/>
        </w:rPr>
        <w:t>g</w:t>
      </w:r>
      <w:r>
        <w:t>取10m/s</w:t>
      </w:r>
      <w:r>
        <w:rPr>
          <w:vertAlign w:val="superscript"/>
        </w:rPr>
        <w:t>2</w:t>
      </w:r>
      <w:r>
        <w:t>）</w:t>
      </w:r>
    </w:p>
    <w:p>
      <w:pPr>
        <w:ind w:firstLine="420" w:firstLineChars="200"/>
        <w:rPr>
          <w:rFonts w:hint="eastAsia"/>
        </w:rPr>
      </w:pPr>
      <w:r>
        <w:t>A．10m           B．20m            C．30m           D．40m</w:t>
      </w:r>
    </w:p>
    <w:p>
      <w:r>
        <w:pict>
          <v:group id="_x0000_s2050" o:spid="_x0000_s2050" o:spt="203" style="position:absolute;left:0pt;margin-left:366.05pt;margin-top:13.35pt;height:78.85pt;width:110.65pt;mso-wrap-distance-bottom:0pt;mso-wrap-distance-left:9pt;mso-wrap-distance-right:9pt;mso-wrap-distance-top:0pt;z-index:251686912;mso-width-relative:page;mso-height-relative:page;" coordsize="2086,1486">
            <o:lock v:ext="edit" grouping="f" rotation="f" text="f" aspectratio="f"/>
            <v:shape id="未知" o:spid="_x0000_s2051" style="position:absolute;left:65;top:444;height:814;width:1172;" filled="f" coordsize="1252,814" path="m0,0hal425,376hal1126,401hal1252,488hal1189,789hal726,814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_x0000_s2052" o:spid="_x0000_s2052" o:spt="19" type="#_x0000_t19" style="position:absolute;left:222;top:991;height:318;width:526;" filled="f" coordsize="43200,26311" adj="10970816,,21600">
              <v:path arrowok="t" o:connectlocs="520,26311;43200,21600;21600,21600"/>
              <v:fill on="f" focussize="0,0"/>
              <v:stroke/>
              <v:imagedata o:title=""/>
              <o:lock v:ext="edit" grouping="f" rotation="f" text="f" aspectratio="f"/>
            </v:shape>
            <v:shape id="_x0000_s2053" o:spid="_x0000_s2053" o:spt="3" type="#_x0000_t3" style="position:absolute;left:262;top:1030;height:456;width:456;" filled="t" coordsize="21600,21600">
              <v:path/>
              <v:fill type="gradientRadial" on="t" color2="fill darken(118)" focus="100%" focussize="0f,0f" focusposition="32768f,32768f" method="linear sigma" rotate="t">
                <o:fill type="gradientRadial" v:ext="backwardCompatible"/>
              </v:fill>
              <v:stroke/>
              <v:imagedata o:title=""/>
              <o:lock v:ext="edit" grouping="f" rotation="f" text="f" aspectratio="f"/>
            </v:shape>
            <v:shape id="_x0000_s2054" o:spid="_x0000_s2054" o:spt="3" type="#_x0000_t3" style="position:absolute;left:339;top:1101;height:309;width:309;" coordsize="21600,21600">
              <v:path/>
              <v:fill focussize="0,0"/>
              <v:stroke/>
              <v:imagedata o:title=""/>
              <o:lock v:ext="edit" grouping="f" rotation="f" text="f" aspectratio="f"/>
            </v:shape>
            <v:group id="_x0000_s2055" o:spid="_x0000_s2055" o:spt="203" style="position:absolute;left:378;top:1142;height:231;width:231;rotation:-1310720f;" coordsize="303,303">
              <o:lock v:ext="edit" grouping="f" rotation="f" text="f" aspectratio="f"/>
              <v:group id="_x0000_s2056" o:spid="_x0000_s2056" o:spt="203" style="position:absolute;left:90;top:0;height:303;width:123;" coordsize="103,303">
                <o:lock v:ext="edit" grouping="f" rotation="f" text="f" aspectratio="f"/>
                <v:shape id="_x0000_s2057" o:spid="_x0000_s2057" o:spt="5" type="#_x0000_t5" style="position:absolute;left:0;top:160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  <v:shape id="_x0000_s2058" o:spid="_x0000_s2058" o:spt="5" type="#_x0000_t5" style="position:absolute;left:0;top:0;flip:y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</v:group>
              <v:group id="_x0000_s2059" o:spid="_x0000_s2059" o:spt="203" style="position:absolute;left:90;top:-12;height:303;width:123;rotation:5898240f;" coordsize="103,303">
                <o:lock v:ext="edit" grouping="f" rotation="f" text="f" aspectratio="f"/>
                <v:shape id="_x0000_s2060" o:spid="_x0000_s2060" o:spt="5" type="#_x0000_t5" style="position:absolute;left:0;top:160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  <v:shape id="_x0000_s2061" o:spid="_x0000_s2061" o:spt="5" type="#_x0000_t5" style="position:absolute;left:0;top:0;flip:y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</v:group>
            </v:group>
            <v:shape id="未知" o:spid="_x0000_s2062" style="position:absolute;left:43;top:541;height:467;width:271;" filled="f" coordsize="271,467" path="m0,0hal258,241hal271,467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_x0000_s2063" o:spid="_x0000_s2063" o:spt="19" type="#_x0000_t19" style="position:absolute;left:161;top:994;height:252;width:287;" filled="f" coordsize="21600,19091" adj="-11773397,-7725980,21600,19091">
              <v:path arrowok="t" o:connectlocs="0,18958;11496,0;21600,19091"/>
              <v:fill on="f" focussize="0,0"/>
              <v:stroke/>
              <v:imagedata o:title=""/>
              <o:lock v:ext="edit" grouping="f" rotation="f" text="f" aspectratio="f"/>
            </v:shape>
            <v:line id="_x0000_s2064" o:spid="_x0000_s2064" o:spt="20" style="position:absolute;left:30;top:1238;height:0;width:14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2065" o:spid="_x0000_s2065" o:spt="20" style="position:absolute;left:29;top:1303;height:0;width:18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shape id="未知" o:spid="_x0000_s2066" style="position:absolute;left:0;top:606;height:351;width:242;" filled="f" coordsize="242,351" path="m43,0hal242,171hal242,351hal0,339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67" style="position:absolute;left:1086;top:983;height:190;width:130;rotation:23003136f;" fillcolor="#C0C0C0" filled="t" coordsize="412,606" path="m206,0hal0,606hal206,606hal412,0hal206,0haxe">
              <v:path arrowok="t"/>
              <v:fill on="t" focussize="0,0"/>
              <v:stroke/>
              <v:imagedata o:title=""/>
              <o:lock v:ext="edit" grouping="f" rotation="f" text="f" aspectratio="f"/>
            </v:shape>
            <v:shape id="未知" o:spid="_x0000_s2068" style="position:absolute;left:481;top:165;height:659;width:563;" filled="f" stroked="t" coordsize="547,640" path="m0,640hal412,34hal547,0hae">
              <v:path arrowok="t"/>
              <v:fill on="f" o:opacity2="65536f" focussize="0,0"/>
              <v:stroke weight="1pt"/>
              <v:imagedata o:title=""/>
              <o:lock v:ext="edit" grouping="f" rotation="f" text="f" aspectratio="f"/>
            </v:shape>
            <v:group id="_x0000_s2069" o:spid="_x0000_s2069" o:spt="203" style="position:absolute;left:708;top:434;height:417;width:100;rotation:655360f;" coordsize="277,1162">
              <o:lock v:ext="edit" grouping="f" rotation="f" text="f" aspectratio="f"/>
              <v:shape id="未知" o:spid="_x0000_s2070" style="position:absolute;left:65;top:264;height:606;width:206;" filled="f" stroked="t" coordsize="206,606" path="m0,606hal0,0hal206,0hal206,606hae">
                <v:path arrowok="t"/>
                <v:fill on="f" o:opacity2="65536f" focussize="0,0"/>
                <v:stroke weight="1pt"/>
                <v:imagedata o:title=""/>
                <o:lock v:ext="edit" grouping="f" rotation="f" text="f" aspectratio="f"/>
              </v:shape>
              <v:rect id="_x0000_s2071" o:spid="_x0000_s2071" o:spt="1" style="position:absolute;left:65;top:697;height:85;width:203;" fillcolor="#C0C0C0" filled="t" coordsize="21600,21600">
                <v:path/>
                <v:fill on="t" focussize="0,0"/>
                <v:stroke/>
                <v:imagedata o:title=""/>
                <o:lock v:ext="edit" grouping="f" rotation="f" text="f" aspectratio="f"/>
              </v:rect>
              <v:shape id="_x0000_s2072" o:spid="_x0000_s2072" o:spt="8" type="#_x0000_t8" style="position:absolute;left:65;top:775;flip:y;height:141;width:212;" coordsize="21600,21600" adj="3635">
                <v:path/>
                <v:fill focussize="0,0"/>
                <v:stroke/>
                <v:imagedata o:title=""/>
                <o:lock v:ext="edit" grouping="f" rotation="f" text="f" aspectratio="f"/>
              </v:shape>
              <v:line id="_x0000_s2073" o:spid="_x0000_s2073" o:spt="20" style="position:absolute;left:168;top:779;height:383;width:0;" filled="f" stroked="t" coordsize="21600,21600">
                <v:path arrowok="t"/>
                <v:fill on="f" focussize="0,0"/>
                <v:stroke weight="1pt"/>
                <v:imagedata o:title=""/>
                <o:lock v:ext="edit" grouping="f" rotation="f" text="f" aspectratio="f"/>
              </v:line>
              <v:line id="_x0000_s2074" o:spid="_x0000_s2074" o:spt="20" style="position:absolute;left:0;top:0;height:260;width:177;" filled="f" stroked="t" coordsize="21600,21600">
                <v:path arrowok="t"/>
                <v:fill on="f" focussize="0,0"/>
                <v:stroke weight="1pt"/>
                <v:imagedata o:title=""/>
                <o:lock v:ext="edit" grouping="f" rotation="f" text="f" aspectratio="f"/>
              </v:line>
            </v:group>
            <v:shape id="未知" o:spid="_x0000_s2075" style="position:absolute;left:866;top:261;height:90;width:65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76" style="position:absolute;left:790;top:475;flip:y;height:90;width:71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77" style="position:absolute;left:840;top:637;height:10;width:67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78" style="position:absolute;left:789;top:753;height:30;width:71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_x0000_s2079" o:spid="_x0000_s2079" o:spt="202" type="#_x0000_t202" style="position:absolute;left:1009;top:0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箱盖</w:t>
                    </w:r>
                  </w:p>
                </w:txbxContent>
              </v:textbox>
            </v:shape>
            <v:shape id="_x0000_s2080" o:spid="_x0000_s2080" o:spt="202" type="#_x0000_t202" style="position:absolute;left:1407;top:225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气体</w:t>
                    </w:r>
                  </w:p>
                </w:txbxContent>
              </v:textbox>
            </v:shape>
            <v:shape id="_x0000_s2081" o:spid="_x0000_s2081" o:spt="202" type="#_x0000_t202" style="position:absolute;left:1407;top:413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汽缸</w:t>
                    </w:r>
                  </w:p>
                </w:txbxContent>
              </v:textbox>
            </v:shape>
            <v:shape id="_x0000_s2082" o:spid="_x0000_s2082" o:spt="202" type="#_x0000_t202" style="position:absolute;left:1394;top:601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活塞</w:t>
                    </w:r>
                  </w:p>
                </w:txbxContent>
              </v:textbox>
            </v:shape>
            <w10:wrap type="square"/>
          </v:group>
        </w:pict>
      </w:r>
      <w:r>
        <w:t>15．某汽车后备箱内安装有撑起箱盖的装置，它主要由汽缸和活塞组成。开箱时，密闭于汽缸内的压缩气体膨胀，将箱盖顶起，如图所示。在此过程中，若缸内气体与外界无热交换，忽略气体分子间相互作用，则缸内气体</w:t>
      </w:r>
    </w:p>
    <w:p>
      <w:pPr>
        <w:ind w:firstLine="420" w:firstLineChars="200"/>
      </w:pPr>
      <w:r>
        <w:t xml:space="preserve">A．对外做正功，分子的平均动能减小   </w:t>
      </w:r>
    </w:p>
    <w:p>
      <w:pPr>
        <w:ind w:firstLine="420" w:firstLineChars="200"/>
      </w:pPr>
      <w:r>
        <w:t>B．对外做正功，内能增大</w:t>
      </w:r>
    </w:p>
    <w:p>
      <w:pPr>
        <w:ind w:firstLine="420" w:firstLineChars="200"/>
      </w:pPr>
      <w:r>
        <w:t xml:space="preserve">C．对外做负功，分子的平均动能增大   </w:t>
      </w:r>
    </w:p>
    <w:p>
      <w:pPr>
        <w:ind w:firstLine="420" w:firstLineChars="200"/>
      </w:pPr>
      <w:r>
        <w:t>D．对外做负功，内能减小</w:t>
      </w:r>
    </w:p>
    <w:p>
      <w:pPr>
        <w:tabs>
          <w:tab w:val="left" w:pos="0"/>
        </w:tabs>
        <w:jc w:val="left"/>
      </w:pPr>
      <w:r>
        <w:t>16．核电站核泄漏的污染物中含有碘131和铯137。碘131的半衰期约为8天，会释放β射线；铯137是铯133的同位素，半衰期约为30年，发生衰变期时会辐射γ射线。下列说法正确的是</w:t>
      </w:r>
    </w:p>
    <w:p>
      <w:pPr>
        <w:ind w:firstLine="420" w:firstLineChars="200"/>
      </w:pPr>
      <w:r>
        <w:t>A．碘131释放的β射线由氦核组成</w:t>
      </w:r>
    </w:p>
    <w:p>
      <w:pPr>
        <w:ind w:firstLine="420" w:firstLineChars="200"/>
      </w:pPr>
      <w:r>
        <w:t>B．铯137衰变时辐射出的γ光子能量小于可见光光子能量</w:t>
      </w:r>
    </w:p>
    <w:p>
      <w:pPr>
        <w:ind w:firstLine="420" w:firstLineChars="200"/>
      </w:pPr>
      <w:r>
        <w:t>C．与铯137相比，碘131衰变更慢</w:t>
      </w:r>
    </w:p>
    <w:p>
      <w:pPr>
        <w:ind w:firstLine="420" w:firstLineChars="200"/>
      </w:pPr>
      <w:r>
        <w:t>D．铯133和铯137含有相同的质子数</w:t>
      </w:r>
    </w:p>
    <w:p>
      <w:pPr>
        <w:tabs>
          <w:tab w:val="left" w:pos="0"/>
        </w:tabs>
        <w:ind w:left="420" w:hanging="420" w:hangingChars="200"/>
        <w:jc w:val="left"/>
      </w:pPr>
      <w:bookmarkStart w:id="0" w:name="_GoBack"/>
      <w: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080510</wp:posOffset>
                </wp:positionH>
                <wp:positionV relativeFrom="paragraph">
                  <wp:posOffset>78105</wp:posOffset>
                </wp:positionV>
                <wp:extent cx="1864995" cy="820420"/>
                <wp:effectExtent l="0" t="0" r="0" b="17780"/>
                <wp:wrapSquare wrapText="bothSides"/>
                <wp:docPr id="53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4995" cy="820420"/>
                          <a:chOff x="0" y="0"/>
                          <a:chExt cx="2937" cy="1292"/>
                        </a:xfrm>
                      </wpg:grpSpPr>
                      <wpg:grpSp>
                        <wpg:cNvPr id="51" name="组合 51"/>
                        <wpg:cNvGrpSpPr/>
                        <wpg:grpSpPr>
                          <a:xfrm>
                            <a:off x="0" y="0"/>
                            <a:ext cx="2937" cy="1292"/>
                            <a:chOff x="0" y="0"/>
                            <a:chExt cx="2937" cy="1292"/>
                          </a:xfrm>
                        </wpg:grpSpPr>
                        <wps:wsp>
                          <wps:cNvPr id="43" name="直接连接符 43"/>
                          <wps:cNvSpPr/>
                          <wps:spPr>
                            <a:xfrm>
                              <a:off x="362" y="754"/>
                              <a:ext cx="218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44" name="直接连接符 44"/>
                          <wps:cNvSpPr/>
                          <wps:spPr>
                            <a:xfrm flipV="1">
                              <a:off x="362" y="200"/>
                              <a:ext cx="0" cy="109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45" name="任意多边形 45"/>
                          <wps:cNvSpPr/>
                          <wps:spPr>
                            <a:xfrm>
                              <a:off x="367" y="340"/>
                              <a:ext cx="1888" cy="85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16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33" y="2116"/>
                                    <a:pt x="7200" y="2000"/>
                                  </a:cubicBezTo>
                                  <a:cubicBezTo>
                                    <a:pt x="7267" y="1884"/>
                                    <a:pt x="7333" y="1767"/>
                                    <a:pt x="7400" y="1653"/>
                                  </a:cubicBezTo>
                                  <a:cubicBezTo>
                                    <a:pt x="7467" y="1539"/>
                                    <a:pt x="7533" y="1425"/>
                                    <a:pt x="7600" y="1316"/>
                                  </a:cubicBezTo>
                                  <a:cubicBezTo>
                                    <a:pt x="7667" y="1207"/>
                                    <a:pt x="7733" y="1100"/>
                                    <a:pt x="7800" y="1000"/>
                                  </a:cubicBezTo>
                                  <a:cubicBezTo>
                                    <a:pt x="7867" y="900"/>
                                    <a:pt x="7933" y="804"/>
                                    <a:pt x="8000" y="715"/>
                                  </a:cubicBezTo>
                                  <a:cubicBezTo>
                                    <a:pt x="8067" y="626"/>
                                    <a:pt x="8133" y="542"/>
                                    <a:pt x="8200" y="468"/>
                                  </a:cubicBezTo>
                                  <a:cubicBezTo>
                                    <a:pt x="8267" y="394"/>
                                    <a:pt x="8333" y="326"/>
                                    <a:pt x="8400" y="268"/>
                                  </a:cubicBezTo>
                                  <a:cubicBezTo>
                                    <a:pt x="8467" y="210"/>
                                    <a:pt x="8533" y="161"/>
                                    <a:pt x="8600" y="121"/>
                                  </a:cubicBezTo>
                                  <a:cubicBezTo>
                                    <a:pt x="8667" y="81"/>
                                    <a:pt x="8733" y="50"/>
                                    <a:pt x="8800" y="30"/>
                                  </a:cubicBezTo>
                                  <a:cubicBezTo>
                                    <a:pt x="8867" y="10"/>
                                    <a:pt x="8933" y="0"/>
                                    <a:pt x="9000" y="0"/>
                                  </a:cubicBezTo>
                                  <a:cubicBezTo>
                                    <a:pt x="9067" y="0"/>
                                    <a:pt x="9133" y="10"/>
                                    <a:pt x="9200" y="30"/>
                                  </a:cubicBezTo>
                                  <a:cubicBezTo>
                                    <a:pt x="9267" y="50"/>
                                    <a:pt x="9333" y="80"/>
                                    <a:pt x="9400" y="120"/>
                                  </a:cubicBezTo>
                                  <a:cubicBezTo>
                                    <a:pt x="9467" y="160"/>
                                    <a:pt x="9533" y="210"/>
                                    <a:pt x="9600" y="268"/>
                                  </a:cubicBezTo>
                                  <a:cubicBezTo>
                                    <a:pt x="9667" y="326"/>
                                    <a:pt x="9733" y="394"/>
                                    <a:pt x="9800" y="468"/>
                                  </a:cubicBezTo>
                                  <a:cubicBezTo>
                                    <a:pt x="9867" y="542"/>
                                    <a:pt x="9933" y="625"/>
                                    <a:pt x="10000" y="714"/>
                                  </a:cubicBezTo>
                                  <a:cubicBezTo>
                                    <a:pt x="10067" y="803"/>
                                    <a:pt x="10133" y="900"/>
                                    <a:pt x="10200" y="1000"/>
                                  </a:cubicBezTo>
                                  <a:cubicBezTo>
                                    <a:pt x="10267" y="1100"/>
                                    <a:pt x="10333" y="1206"/>
                                    <a:pt x="10400" y="1315"/>
                                  </a:cubicBezTo>
                                  <a:cubicBezTo>
                                    <a:pt x="10467" y="1424"/>
                                    <a:pt x="10533" y="1538"/>
                                    <a:pt x="10600" y="1652"/>
                                  </a:cubicBezTo>
                                  <a:cubicBezTo>
                                    <a:pt x="10667" y="1766"/>
                                    <a:pt x="10733" y="1883"/>
                                    <a:pt x="10800" y="1999"/>
                                  </a:cubicBezTo>
                                  <a:cubicBezTo>
                                    <a:pt x="10867" y="2115"/>
                                    <a:pt x="10933" y="2233"/>
                                    <a:pt x="11000" y="2347"/>
                                  </a:cubicBezTo>
                                  <a:cubicBezTo>
                                    <a:pt x="11067" y="2461"/>
                                    <a:pt x="11133" y="2574"/>
                                    <a:pt x="11200" y="2683"/>
                                  </a:cubicBezTo>
                                  <a:cubicBezTo>
                                    <a:pt x="11267" y="2792"/>
                                    <a:pt x="11333" y="2899"/>
                                    <a:pt x="11400" y="2999"/>
                                  </a:cubicBezTo>
                                  <a:cubicBezTo>
                                    <a:pt x="11467" y="3099"/>
                                    <a:pt x="11533" y="3196"/>
                                    <a:pt x="11600" y="3285"/>
                                  </a:cubicBezTo>
                                  <a:cubicBezTo>
                                    <a:pt x="11667" y="3374"/>
                                    <a:pt x="11733" y="3458"/>
                                    <a:pt x="11800" y="3532"/>
                                  </a:cubicBezTo>
                                  <a:cubicBezTo>
                                    <a:pt x="11867" y="3606"/>
                                    <a:pt x="11933" y="3674"/>
                                    <a:pt x="12000" y="3732"/>
                                  </a:cubicBezTo>
                                  <a:cubicBezTo>
                                    <a:pt x="12067" y="3790"/>
                                    <a:pt x="12133" y="3839"/>
                                    <a:pt x="12200" y="3879"/>
                                  </a:cubicBezTo>
                                  <a:cubicBezTo>
                                    <a:pt x="12267" y="3919"/>
                                    <a:pt x="12333" y="3950"/>
                                    <a:pt x="12400" y="3970"/>
                                  </a:cubicBezTo>
                                  <a:cubicBezTo>
                                    <a:pt x="12467" y="3990"/>
                                    <a:pt x="12533" y="4000"/>
                                    <a:pt x="12600" y="4000"/>
                                  </a:cubicBezTo>
                                  <a:cubicBezTo>
                                    <a:pt x="12667" y="4000"/>
                                    <a:pt x="12733" y="3990"/>
                                    <a:pt x="12800" y="3970"/>
                                  </a:cubicBezTo>
                                  <a:cubicBezTo>
                                    <a:pt x="12867" y="3950"/>
                                    <a:pt x="12933" y="3920"/>
                                    <a:pt x="13000" y="3880"/>
                                  </a:cubicBezTo>
                                  <a:cubicBezTo>
                                    <a:pt x="13067" y="3840"/>
                                    <a:pt x="13133" y="3790"/>
                                    <a:pt x="13200" y="3732"/>
                                  </a:cubicBezTo>
                                  <a:cubicBezTo>
                                    <a:pt x="13267" y="3674"/>
                                    <a:pt x="13333" y="3607"/>
                                    <a:pt x="13400" y="3533"/>
                                  </a:cubicBezTo>
                                  <a:cubicBezTo>
                                    <a:pt x="13467" y="3459"/>
                                    <a:pt x="13533" y="3375"/>
                                    <a:pt x="13600" y="3286"/>
                                  </a:cubicBezTo>
                                  <a:cubicBezTo>
                                    <a:pt x="13667" y="3197"/>
                                    <a:pt x="13733" y="3101"/>
                                    <a:pt x="13800" y="3001"/>
                                  </a:cubicBezTo>
                                  <a:cubicBezTo>
                                    <a:pt x="13867" y="2901"/>
                                    <a:pt x="13933" y="2794"/>
                                    <a:pt x="14000" y="2685"/>
                                  </a:cubicBezTo>
                                  <a:cubicBezTo>
                                    <a:pt x="14067" y="2576"/>
                                    <a:pt x="14133" y="2462"/>
                                    <a:pt x="14200" y="2348"/>
                                  </a:cubicBezTo>
                                  <a:cubicBezTo>
                                    <a:pt x="14267" y="2234"/>
                                    <a:pt x="14333" y="2117"/>
                                    <a:pt x="14400" y="2001"/>
                                  </a:cubicBezTo>
                                  <a:cubicBezTo>
                                    <a:pt x="14467" y="1885"/>
                                    <a:pt x="14533" y="1767"/>
                                    <a:pt x="14600" y="1653"/>
                                  </a:cubicBezTo>
                                  <a:cubicBezTo>
                                    <a:pt x="14667" y="1539"/>
                                    <a:pt x="14733" y="1426"/>
                                    <a:pt x="14800" y="1317"/>
                                  </a:cubicBezTo>
                                  <a:cubicBezTo>
                                    <a:pt x="14867" y="1208"/>
                                    <a:pt x="14933" y="1101"/>
                                    <a:pt x="15000" y="1001"/>
                                  </a:cubicBezTo>
                                  <a:cubicBezTo>
                                    <a:pt x="15067" y="901"/>
                                    <a:pt x="15133" y="804"/>
                                    <a:pt x="15200" y="715"/>
                                  </a:cubicBezTo>
                                  <a:cubicBezTo>
                                    <a:pt x="15267" y="626"/>
                                    <a:pt x="15333" y="542"/>
                                    <a:pt x="15400" y="468"/>
                                  </a:cubicBezTo>
                                  <a:cubicBezTo>
                                    <a:pt x="15467" y="394"/>
                                    <a:pt x="15533" y="326"/>
                                    <a:pt x="15600" y="268"/>
                                  </a:cubicBezTo>
                                  <a:cubicBezTo>
                                    <a:pt x="15667" y="210"/>
                                    <a:pt x="15733" y="161"/>
                                    <a:pt x="15800" y="121"/>
                                  </a:cubicBezTo>
                                  <a:cubicBezTo>
                                    <a:pt x="15867" y="81"/>
                                    <a:pt x="15933" y="51"/>
                                    <a:pt x="16000" y="31"/>
                                  </a:cubicBezTo>
                                  <a:cubicBezTo>
                                    <a:pt x="16067" y="11"/>
                                    <a:pt x="16133" y="0"/>
                                    <a:pt x="16200" y="0"/>
                                  </a:cubicBezTo>
                                  <a:cubicBezTo>
                                    <a:pt x="16267" y="0"/>
                                    <a:pt x="16333" y="10"/>
                                    <a:pt x="16400" y="30"/>
                                  </a:cubicBezTo>
                                  <a:cubicBezTo>
                                    <a:pt x="16467" y="50"/>
                                    <a:pt x="16533" y="80"/>
                                    <a:pt x="16600" y="120"/>
                                  </a:cubicBezTo>
                                  <a:cubicBezTo>
                                    <a:pt x="16667" y="160"/>
                                    <a:pt x="16733" y="210"/>
                                    <a:pt x="16800" y="268"/>
                                  </a:cubicBezTo>
                                  <a:cubicBezTo>
                                    <a:pt x="16867" y="326"/>
                                    <a:pt x="16933" y="393"/>
                                    <a:pt x="17000" y="467"/>
                                  </a:cubicBezTo>
                                  <a:cubicBezTo>
                                    <a:pt x="17067" y="541"/>
                                    <a:pt x="17133" y="625"/>
                                    <a:pt x="17200" y="714"/>
                                  </a:cubicBezTo>
                                  <a:cubicBezTo>
                                    <a:pt x="17267" y="803"/>
                                    <a:pt x="17333" y="899"/>
                                    <a:pt x="17400" y="999"/>
                                  </a:cubicBezTo>
                                  <a:cubicBezTo>
                                    <a:pt x="17467" y="1099"/>
                                    <a:pt x="17533" y="1206"/>
                                    <a:pt x="17600" y="1315"/>
                                  </a:cubicBezTo>
                                  <a:cubicBezTo>
                                    <a:pt x="17667" y="1424"/>
                                    <a:pt x="17733" y="1538"/>
                                    <a:pt x="17800" y="1652"/>
                                  </a:cubicBezTo>
                                  <a:cubicBezTo>
                                    <a:pt x="17867" y="1766"/>
                                    <a:pt x="17933" y="1883"/>
                                    <a:pt x="18000" y="1999"/>
                                  </a:cubicBezTo>
                                  <a:cubicBezTo>
                                    <a:pt x="18067" y="2115"/>
                                    <a:pt x="18133" y="2232"/>
                                    <a:pt x="18200" y="2346"/>
                                  </a:cubicBezTo>
                                  <a:cubicBezTo>
                                    <a:pt x="18267" y="2460"/>
                                    <a:pt x="18333" y="2574"/>
                                    <a:pt x="18400" y="2683"/>
                                  </a:cubicBezTo>
                                  <a:cubicBezTo>
                                    <a:pt x="18467" y="2792"/>
                                    <a:pt x="18533" y="2899"/>
                                    <a:pt x="18600" y="2999"/>
                                  </a:cubicBezTo>
                                  <a:cubicBezTo>
                                    <a:pt x="18667" y="3099"/>
                                    <a:pt x="18733" y="3196"/>
                                    <a:pt x="18800" y="3285"/>
                                  </a:cubicBezTo>
                                  <a:cubicBezTo>
                                    <a:pt x="18867" y="3374"/>
                                    <a:pt x="18933" y="3456"/>
                                    <a:pt x="19000" y="3531"/>
                                  </a:cubicBezTo>
                                  <a:cubicBezTo>
                                    <a:pt x="19067" y="3606"/>
                                    <a:pt x="19133" y="3674"/>
                                    <a:pt x="19200" y="3732"/>
                                  </a:cubicBezTo>
                                  <a:cubicBezTo>
                                    <a:pt x="19267" y="3790"/>
                                    <a:pt x="19333" y="3839"/>
                                    <a:pt x="19400" y="3879"/>
                                  </a:cubicBezTo>
                                  <a:cubicBezTo>
                                    <a:pt x="19467" y="3919"/>
                                    <a:pt x="19533" y="3949"/>
                                    <a:pt x="19600" y="3969"/>
                                  </a:cubicBezTo>
                                  <a:cubicBezTo>
                                    <a:pt x="19667" y="3989"/>
                                    <a:pt x="19733" y="4000"/>
                                    <a:pt x="19800" y="4000"/>
                                  </a:cubicBezTo>
                                  <a:cubicBezTo>
                                    <a:pt x="19867" y="4000"/>
                                    <a:pt x="19933" y="3990"/>
                                    <a:pt x="20000" y="3970"/>
                                  </a:cubicBezTo>
                                  <a:cubicBezTo>
                                    <a:pt x="20067" y="3950"/>
                                    <a:pt x="20133" y="3920"/>
                                    <a:pt x="20200" y="3880"/>
                                  </a:cubicBezTo>
                                  <a:cubicBezTo>
                                    <a:pt x="20267" y="3840"/>
                                    <a:pt x="20333" y="3791"/>
                                    <a:pt x="20400" y="3733"/>
                                  </a:cubicBezTo>
                                  <a:cubicBezTo>
                                    <a:pt x="20467" y="3675"/>
                                    <a:pt x="20533" y="3608"/>
                                    <a:pt x="20600" y="3533"/>
                                  </a:cubicBezTo>
                                  <a:cubicBezTo>
                                    <a:pt x="20667" y="3458"/>
                                    <a:pt x="20733" y="3375"/>
                                    <a:pt x="20800" y="3286"/>
                                  </a:cubicBezTo>
                                  <a:cubicBezTo>
                                    <a:pt x="20867" y="3197"/>
                                    <a:pt x="20933" y="3101"/>
                                    <a:pt x="21000" y="3001"/>
                                  </a:cubicBezTo>
                                  <a:cubicBezTo>
                                    <a:pt x="21067" y="2901"/>
                                    <a:pt x="21133" y="2794"/>
                                    <a:pt x="21200" y="2685"/>
                                  </a:cubicBezTo>
                                  <a:cubicBezTo>
                                    <a:pt x="21267" y="2576"/>
                                    <a:pt x="21333" y="2462"/>
                                    <a:pt x="21400" y="2348"/>
                                  </a:cubicBezTo>
                                  <a:cubicBezTo>
                                    <a:pt x="21467" y="2234"/>
                                    <a:pt x="21567" y="2059"/>
                                    <a:pt x="21600" y="2001"/>
                                  </a:cubicBezTo>
                                  <a:cubicBezTo>
                                    <a:pt x="21633" y="1943"/>
                                    <a:pt x="21616" y="1972"/>
                                    <a:pt x="21600" y="2001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6" name="直接连接符 46"/>
                          <wps:cNvSpPr/>
                          <wps:spPr>
                            <a:xfrm>
                              <a:off x="1089" y="451"/>
                              <a:ext cx="0" cy="30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" name="文本框 47"/>
                          <wps:cNvSpPr txBox="1"/>
                          <wps:spPr>
                            <a:xfrm>
                              <a:off x="293" y="0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" name="文本框 48"/>
                          <wps:cNvSpPr txBox="1"/>
                          <wps:spPr>
                            <a:xfrm>
                              <a:off x="2397" y="502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9" name="文本框 49"/>
                          <wps:cNvSpPr txBox="1"/>
                          <wps:spPr>
                            <a:xfrm>
                              <a:off x="0" y="529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0" name="文本框 50"/>
                          <wps:cNvSpPr txBox="1"/>
                          <wps:spPr>
                            <a:xfrm>
                              <a:off x="861" y="594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52" name="文本框 52"/>
                        <wps:cNvSpPr txBox="1"/>
                        <wps:spPr>
                          <a:xfrm>
                            <a:off x="2092" y="416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3pt;margin-top:6.15pt;height:64.6pt;width:146.85pt;mso-wrap-distance-bottom:0pt;mso-wrap-distance-left:9pt;mso-wrap-distance-right:9pt;mso-wrap-distance-top:0pt;z-index:251687936;mso-width-relative:page;mso-height-relative:page;" coordsize="2937,1292" o:gfxdata="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">
                <o:lock v:ext="edit" grouping="f" rotation="f" text="f" aspectratio="f"/>
                <v:group id="_x0000_s1026" o:spid="_x0000_s1026" o:spt="203" style="position:absolute;left:0;top:0;height:1292;width:2937;" coordsize="2937,1292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362;top:754;height:0;width:2184;" filled="f" stroked="t" coordsize="21600,21600" o:gfxdata="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yITK&#10;wAAAANs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362;top:200;flip:y;height:1092;width:0;" filled="f" stroked="t" coordsize="21600,21600" o:gfxdata="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q5YLe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shape id="_x0000_s1026" o:spid="_x0000_s1026" o:spt="100" style="position:absolute;left:367;top:340;height:850;width:1888;" filled="f" stroked="t" coordsize="21633,4000" o:gfxdata="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p+d+8AAAA&#10;2wAAAA8AAAAAAAAAAQAgAAAAIgAAAGRycy9kb3ducmV2LnhtbFBLAQIUABQAAAAIAIdO4kAzLwWe&#10;OwAAADkAAAAQAAAAAAAAAAEAIAAAAAsBAABkcnMvc2hhcGV4bWwueG1sUEsFBgAAAAAGAAYAWwEA&#10;ALUDAAAAAA=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1089;top:451;height:303;width:0;" filled="f" stroked="t" coordsize="21600,21600" o:gfxdata="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bKWa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_x0000_s1026" o:spid="_x0000_s1026" o:spt="202" type="#_x0000_t202" style="position:absolute;left:293;top:0;height:451;width:540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97;top:502;height:451;width:540;" filled="f" stroked="f" coordsize="21600,21600" o:gfxdata="UEsDBAoAAAAAAIdO4kAAAAAAAAAAAAAAAAAEAAAAZHJzL1BLAwQUAAAACACHTuJArnal7b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ODZ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nal7b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529;height:451;width:540;" filled="f" stroked="f" coordsize="21600,21600" o:gfxdata="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oAd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;top:594;height:451;width:540;" filled="f" stroked="f" coordsize="21600,21600" o:gfxdata="UEsDBAoAAAAAAIdO4kAAAAAAAAAAAAAAAAAEAAAAZHJzL1BLAwQUAAAACACHTuJA1dk/Nr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7r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2T82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092;top:416;height:451;width:459;" filled="f" stroked="f" coordsize="21600,21600" o:gfxdata="UEsDBAoAAAAAAIdO4kAAAAAAAAAAAAAAAAAEAAAAZHJzL1BLAwQUAAAACACHTuJASkcE2r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zaH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wTa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  <w:r>
        <w:t>17．介质中坐标原点</w:t>
      </w:r>
      <w:r>
        <w:rPr>
          <w:i/>
        </w:rPr>
        <w:t>O</w:t>
      </w:r>
      <w:r>
        <w:t>处的波源在</w:t>
      </w:r>
      <w:r>
        <w:rPr>
          <w:i/>
        </w:rPr>
        <w:t>t</w:t>
      </w:r>
      <w:r>
        <w:t>=0时刻开始振动，产生的简谐波沿</w:t>
      </w:r>
      <w:r>
        <w:rPr>
          <w:i/>
        </w:rPr>
        <w:t>x</w:t>
      </w:r>
      <w:r>
        <w:t>轴正向传播，</w:t>
      </w:r>
      <w:r>
        <w:rPr>
          <w:i/>
        </w:rPr>
        <w:t>t</w:t>
      </w:r>
      <w:r>
        <w:rPr>
          <w:vertAlign w:val="subscript"/>
        </w:rPr>
        <w:t>0</w:t>
      </w:r>
      <w:r>
        <w:t>时刻传到</w:t>
      </w:r>
      <w:r>
        <w:rPr>
          <w:i/>
        </w:rPr>
        <w:t>L</w:t>
      </w:r>
      <w:r>
        <w:t>处，波形如图所示。下列能描述</w:t>
      </w:r>
      <w:r>
        <w:rPr>
          <w:i/>
        </w:rPr>
        <w:t>x</w:t>
      </w:r>
      <w:r>
        <w:rPr>
          <w:vertAlign w:val="subscript"/>
        </w:rPr>
        <w:t>0</w:t>
      </w:r>
      <w:r>
        <w:t>处质点振动的图象是</w:t>
      </w:r>
    </w:p>
    <w:p>
      <w:pPr>
        <w:tabs>
          <w:tab w:val="left" w:pos="0"/>
        </w:tabs>
        <w:ind w:left="420" w:hanging="420" w:hangingChars="200"/>
        <w:jc w:val="left"/>
        <w:rPr>
          <w:rFonts w:hint="eastAsia"/>
        </w:rPr>
      </w:pPr>
    </w:p>
    <w:p>
      <w:pPr>
        <w:tabs>
          <w:tab w:val="left" w:pos="0"/>
        </w:tabs>
        <w:ind w:left="420" w:hanging="420" w:hangingChars="200"/>
        <w:jc w:val="left"/>
        <w:rPr>
          <w:rFonts w:hint="eastAsia"/>
        </w:rPr>
      </w:pPr>
    </w:p>
    <w:p>
      <w:r>
        <w:rPr>
          <w:rFonts w:hint="eastAsia"/>
        </w:rPr>
        <w:t xml:space="preserve">       </w:t>
      </w:r>
      <w:r>
        <mc:AlternateContent>
          <mc:Choice Requires="wpg">
            <w:drawing>
              <wp:inline distT="0" distB="0" distL="114300" distR="114300">
                <wp:extent cx="4756785" cy="1237615"/>
                <wp:effectExtent l="0" t="0" r="0" b="635"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756785" cy="1237615"/>
                          <a:chOff x="0" y="0"/>
                          <a:chExt cx="7491" cy="1949"/>
                        </a:xfrm>
                      </wpg:grpSpPr>
                      <wpg:grpSp>
                        <wpg:cNvPr id="37" name="组合 37"/>
                        <wpg:cNvGrpSpPr/>
                        <wpg:grpSpPr>
                          <a:xfrm>
                            <a:off x="113" y="0"/>
                            <a:ext cx="7378" cy="1949"/>
                            <a:chOff x="0" y="0"/>
                            <a:chExt cx="7378" cy="1949"/>
                          </a:xfrm>
                        </wpg:grpSpPr>
                        <wpg:grpSp>
                          <wpg:cNvPr id="9" name="组合 9"/>
                          <wpg:cNvGrpSpPr/>
                          <wpg:grpSpPr>
                            <a:xfrm>
                              <a:off x="1" y="13"/>
                              <a:ext cx="3424" cy="1020"/>
                              <a:chOff x="0" y="0"/>
                              <a:chExt cx="3424" cy="1020"/>
                            </a:xfrm>
                          </wpg:grpSpPr>
                          <wps:wsp>
                            <wps:cNvPr id="1" name="直接连接符 1"/>
                            <wps:cNvSpPr/>
                            <wps:spPr>
                              <a:xfrm>
                                <a:off x="310" y="621"/>
                                <a:ext cx="268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" name="直接连接符 2"/>
                            <wps:cNvSpPr/>
                            <wps:spPr>
                              <a:xfrm flipV="1">
                                <a:off x="310" y="165"/>
                                <a:ext cx="0" cy="85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" name="任意多边形 3"/>
                            <wps:cNvSpPr/>
                            <wps:spPr>
                              <a:xfrm>
                                <a:off x="777" y="251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" name="直接连接符 4"/>
                            <wps:cNvSpPr/>
                            <wps:spPr>
                              <a:xfrm>
                                <a:off x="2250" y="350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" name="文本框 5"/>
                            <wps:cNvSpPr txBox="1"/>
                            <wps:spPr>
                              <a:xfrm>
                                <a:off x="241" y="0"/>
                                <a:ext cx="540" cy="44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6" name="文本框 6"/>
                            <wps:cNvSpPr txBox="1"/>
                            <wps:spPr>
                              <a:xfrm>
                                <a:off x="2884" y="419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7" name="文本框 7"/>
                            <wps:cNvSpPr txBox="1"/>
                            <wps:spPr>
                              <a:xfrm>
                                <a:off x="0" y="420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8" name="文本框 8"/>
                            <wps:cNvSpPr txBox="1"/>
                            <wps:spPr>
                              <a:xfrm>
                                <a:off x="2022" y="478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8" name="组合 18"/>
                          <wpg:cNvGrpSpPr/>
                          <wpg:grpSpPr>
                            <a:xfrm>
                              <a:off x="3735" y="0"/>
                              <a:ext cx="3424" cy="1053"/>
                              <a:chOff x="0" y="0"/>
                              <a:chExt cx="3424" cy="1053"/>
                            </a:xfrm>
                          </wpg:grpSpPr>
                          <wps:wsp>
                            <wps:cNvPr id="10" name="直接连接符 10"/>
                            <wps:cNvSpPr/>
                            <wps:spPr>
                              <a:xfrm>
                                <a:off x="310" y="634"/>
                                <a:ext cx="268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11" name="直接连接符 11"/>
                            <wps:cNvSpPr/>
                            <wps:spPr>
                              <a:xfrm flipV="1">
                                <a:off x="310" y="178"/>
                                <a:ext cx="0" cy="87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12" name="任意多边形 12"/>
                            <wps:cNvSpPr/>
                            <wps:spPr>
                              <a:xfrm>
                                <a:off x="777" y="264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" name="直接连接符 13"/>
                            <wps:cNvSpPr/>
                            <wps:spPr>
                              <a:xfrm>
                                <a:off x="2120" y="363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" name="文本框 14"/>
                            <wps:cNvSpPr txBox="1"/>
                            <wps:spPr>
                              <a:xfrm>
                                <a:off x="241" y="0"/>
                                <a:ext cx="540" cy="44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5" name="文本框 15"/>
                            <wps:cNvSpPr txBox="1"/>
                            <wps:spPr>
                              <a:xfrm>
                                <a:off x="2884" y="432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6" name="文本框 16"/>
                            <wps:cNvSpPr txBox="1"/>
                            <wps:spPr>
                              <a:xfrm>
                                <a:off x="0" y="433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7" name="文本框 17"/>
                            <wps:cNvSpPr txBox="1"/>
                            <wps:spPr>
                              <a:xfrm>
                                <a:off x="1892" y="491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27" name="组合 27"/>
                          <wpg:cNvGrpSpPr/>
                          <wpg:grpSpPr>
                            <a:xfrm>
                              <a:off x="0" y="929"/>
                              <a:ext cx="3657" cy="1020"/>
                              <a:chOff x="0" y="0"/>
                              <a:chExt cx="3657" cy="1020"/>
                            </a:xfrm>
                          </wpg:grpSpPr>
                          <wps:wsp>
                            <wps:cNvPr id="19" name="直接连接符 19"/>
                            <wps:cNvSpPr/>
                            <wps:spPr>
                              <a:xfrm>
                                <a:off x="310" y="595"/>
                                <a:ext cx="292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0" name="直接连接符 20"/>
                            <wps:cNvSpPr/>
                            <wps:spPr>
                              <a:xfrm flipV="1">
                                <a:off x="310" y="165"/>
                                <a:ext cx="0" cy="85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1" name="任意多边形 21"/>
                            <wps:cNvSpPr/>
                            <wps:spPr>
                              <a:xfrm flipV="1">
                                <a:off x="1075" y="225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" name="直接连接符 22"/>
                            <wps:cNvSpPr/>
                            <wps:spPr>
                              <a:xfrm>
                                <a:off x="2250" y="324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" name="文本框 23"/>
                            <wps:cNvSpPr txBox="1"/>
                            <wps:spPr>
                              <a:xfrm>
                                <a:off x="241" y="0"/>
                                <a:ext cx="540" cy="4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4" name="文本框 24"/>
                            <wps:cNvSpPr txBox="1"/>
                            <wps:spPr>
                              <a:xfrm>
                                <a:off x="3117" y="393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5" name="文本框 25"/>
                            <wps:cNvSpPr txBox="1"/>
                            <wps:spPr>
                              <a:xfrm>
                                <a:off x="0" y="394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6" name="文本框 26"/>
                            <wps:cNvSpPr txBox="1"/>
                            <wps:spPr>
                              <a:xfrm>
                                <a:off x="2048" y="452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36" name="组合 36"/>
                          <wpg:cNvGrpSpPr/>
                          <wpg:grpSpPr>
                            <a:xfrm>
                              <a:off x="3721" y="926"/>
                              <a:ext cx="3657" cy="1020"/>
                              <a:chOff x="0" y="0"/>
                              <a:chExt cx="3657" cy="1020"/>
                            </a:xfrm>
                          </wpg:grpSpPr>
                          <wps:wsp>
                            <wps:cNvPr id="28" name="直接连接符 28"/>
                            <wps:cNvSpPr/>
                            <wps:spPr>
                              <a:xfrm>
                                <a:off x="310" y="595"/>
                                <a:ext cx="292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9" name="直接连接符 29"/>
                            <wps:cNvSpPr/>
                            <wps:spPr>
                              <a:xfrm flipV="1">
                                <a:off x="310" y="165"/>
                                <a:ext cx="0" cy="85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0" name="任意多边形 30"/>
                            <wps:cNvSpPr/>
                            <wps:spPr>
                              <a:xfrm flipV="1">
                                <a:off x="1075" y="225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" name="直接连接符 31"/>
                            <wps:cNvSpPr/>
                            <wps:spPr>
                              <a:xfrm>
                                <a:off x="2094" y="324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" name="文本框 32"/>
                            <wps:cNvSpPr txBox="1"/>
                            <wps:spPr>
                              <a:xfrm>
                                <a:off x="241" y="0"/>
                                <a:ext cx="540" cy="4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3" name="文本框 33"/>
                            <wps:cNvSpPr txBox="1"/>
                            <wps:spPr>
                              <a:xfrm>
                                <a:off x="3117" y="393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4" name="文本框 34"/>
                            <wps:cNvSpPr txBox="1"/>
                            <wps:spPr>
                              <a:xfrm>
                                <a:off x="0" y="394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5" name="文本框 35"/>
                            <wps:cNvSpPr txBox="1"/>
                            <wps:spPr>
                              <a:xfrm>
                                <a:off x="1905" y="452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</wpg:grpSp>
                      <wps:wsp>
                        <wps:cNvPr id="38" name="文本框 38"/>
                        <wps:cNvSpPr txBox="1"/>
                        <wps:spPr>
                          <a:xfrm>
                            <a:off x="3774" y="15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B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0" y="15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0" name="文本框 40"/>
                        <wps:cNvSpPr txBox="1"/>
                        <wps:spPr>
                          <a:xfrm>
                            <a:off x="3774" y="108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D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0" y="108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C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7.45pt;width:374.55pt;" coordsize="7491,1949" o:gfxdata="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">
                <o:lock v:ext="edit" grouping="f" rotation="t" text="f" aspectratio="f"/>
                <v:group id="_x0000_s1026" o:spid="_x0000_s1026" o:spt="203" style="position:absolute;left:113;top:0;height:1949;width:7378;" coordsize="7378,1949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1;top:13;height:1020;width:3424;" coordsize="3424,1020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310;top:621;height:0;width:2684;" filled="f" stroked="t" coordsize="21600,21600" o:gfxdata="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GJwy8AAAA&#10;2g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65;flip:y;height:855;width:0;" filled="f" stroked="t" coordsize="21600,21600" o:gfxdata="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rFbbG5AAAA2g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777;top:251;height:759;width:1888;" filled="f" stroked="t" coordsize="21633,4000" o:gfxdata="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75lr7sAAADa&#10;AAAADwAAAAAAAAABACAAAAAiAAAAZHJzL2Rvd25yZXYueG1sUEsBAhQAFAAAAAgAh07iQDMvBZ47&#10;AAAAOQAAABAAAAAAAAAAAQAgAAAACgEAAGRycy9zaGFwZXhtbC54bWxQSwUGAAAAAAYABgBbAQAA&#10;tA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250;top:350;height:271;width:0;" filled="f" stroked="t" coordsize="21600,21600" o:gfxdata="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lXn0vQAA&#10;ANo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42;width:540;" filled="f" stroked="f" coordsize="21600,21600" o:gfxdata="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R/w+8AAAA&#10;2g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84;top:419;height:403;width:540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420;height:403;width:540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022;top:478;height:403;width:54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735;top:0;height:1053;width:3424;" coordsize="3424,1053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310;top:634;height:0;width:2684;" filled="f" stroked="t" coordsize="21600,21600" o:gfxdata="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ypNa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78;flip:y;height:875;width:0;" filled="f" stroked="t" coordsize="21600,21600" o:gfxdata="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X3sMrgAAADb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777;top:264;height:759;width:1888;" filled="f" stroked="t" coordsize="21633,4000" o:gfxdata="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c062ugAAANsA&#10;AAAPAAAAAAAAAAEAIAAAACIAAABkcnMvZG93bnJldi54bWxQSwECFAAUAAAACACHTuJAMy8FnjsA&#10;AAA5AAAAEAAAAAAAAAABACAAAAAJAQAAZHJzL3NoYXBleG1sLnhtbFBLBQYAAAAABgAGAFsBAACz&#10;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120;top:363;height:271;width:0;" filled="f" stroked="t" coordsize="21600,21600" o:gfxdata="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F+l4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42;width:540;" filled="f" stroked="f" coordsize="21600,21600" o:gfxdata="UEsDBAoAAAAAAIdO4kAAAAAAAAAAAAAAAAAEAAAAZHJzL1BLAwQUAAAACACHTuJAPIiA9bkAAADb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SN4/hIPkI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IgPW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84;top:432;height:403;width:540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433;height:403;width:54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892;top:491;height:403;width:540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0;top:929;height:1020;width:3657;" coordsize="3657,1020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line id="_x0000_s1026" o:spid="_x0000_s1026" o:spt="20" style="position:absolute;left:310;top:595;height:0;width:2924;" filled="f" stroked="t" coordsize="21600,21600" o:gfxdata="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k5w9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65;flip:y;height:855;width:0;" filled="f" stroked="t" coordsize="21600,21600" o:gfxdata="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hdgxS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1075;top:225;flip:y;height:759;width:1888;" filled="f" stroked="t" coordsize="21633,4000" o:gfxdata="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Z06Pb4A&#10;AADbAAAADwAAAAAAAAABACAAAAAiAAAAZHJzL2Rvd25yZXYueG1sUEsBAhQAFAAAAAgAh07iQDMv&#10;BZ47AAAAOQAAABAAAAAAAAAAAQAgAAAADQEAAGRycy9zaGFwZXhtbC54bWxQSwUGAAAAAAYABgBb&#10;AQAAtw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250;top:324;height:271;width:0;" filled="f" stroked="t" coordsize="21600,21600" o:gfxdata="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/Kx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62;width:540;" filled="f" stroked="f" coordsize="21600,21600" o:gfxdata="UEsDBAoAAAAAAIdO4kAAAAAAAAAAAAAAAAAEAAAAZHJzL1BLAwQUAAAACACHTuJAfQ3SPL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nQF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DdI8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117;top:393;height:403;width:540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394;height:403;width:540;" filled="f" stroked="f" coordsize="21600,21600" o:gfxdata="UEsDBAoAAAAAAIdO4kAAAAAAAAAAAAAAAAAEAAAAZHJzL1BLAwQUAAAACACHTuJAnajv07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wzyD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qO/T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048;top:452;height:403;width:54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721;top:926;height:1020;width:3657;" coordsize="3657,1020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310;top:595;height:0;width:2924;" filled="f" stroked="t" coordsize="21600,21600" o:gfxdata="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z8x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65;flip:y;height:855;width:0;" filled="f" stroked="t" coordsize="21600,21600" o:gfxdata="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ZyqJ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1075;top:225;flip:y;height:759;width:1888;" filled="f" stroked="t" coordsize="21633,4000" o:gfxdata="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wgJe74A&#10;AADbAAAADwAAAAAAAAABACAAAAAiAAAAZHJzL2Rvd25yZXYueG1sUEsBAhQAFAAAAAgAh07iQDMv&#10;BZ47AAAAOQAAABAAAAAAAAAAAQAgAAAADQEAAGRycy9zaGFwZXhtbC54bWxQSwUGAAAAAAYABgBb&#10;AQAAtw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094;top:324;height:271;width:0;" filled="f" stroked="t" coordsize="21600,21600" o:gfxdata="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dMJ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62;width:540;" filled="f" stroked="f" coordsize="21600,21600" o:gfxdata="UEsDBAoAAAAAAIdO4kAAAAAAAAAAAAAAAAAEAAAAZHJzL1BLAwQUAAAACACHTuJAl5jher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lU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mOF6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117;top:393;height:403;width:540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394;height:403;width:540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905;top:452;height:403;width:540;" filled="f" stroked="f" coordsize="21600,21600" o:gfxdata="UEsDBAoAAAAAAIdO4kAAAAAAAAAAAAAAAAAEAAAAZHJzL1BLAwQUAAAACACHTuJAGHF5Dr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4TG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cXkO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o:spt="202" type="#_x0000_t202" style="position:absolute;left:3774;top:157;height:285;width:458;" filled="f" stroked="f" coordsize="21600,21600" o:gfxdata="UEsDBAoAAAAAAIdO4kAAAAAAAAAAAAAAAAAEAAAAZHJzL1BLAwQUAAAACACHTuJAv8mh3r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aHe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B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57;height:285;width:458;" filled="f" stroked="f" coordsize="21600,21600" o:gfxdata="UEsDBAoAAAAAAIdO4kAAAAAAAAAAAAAAAAAEAAAAZHJzL1BLAwQUAAAACACHTuJA0IUER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QR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A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74;top:1087;height:285;width:458;" filled="f" stroked="f" coordsize="21600,21600" o:gfxdata="UEsDBAoAAAAAAIdO4kAAAAAAAAAAAAAAAAAEAAAAZHJzL1BLAwQUAAAACACHTuJAGbnepb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ud6l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D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087;height:285;width:458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C．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hanging="420" w:hangingChars="200"/>
      </w:pPr>
      <w:r>
        <w:t>18．</w:t>
      </w:r>
      <w:r>
        <w:rPr>
          <w:spacing w:val="-6"/>
        </w:rPr>
        <w:t>在一次讨论中，老师问道：“假如水中相同深度处有</w:t>
      </w:r>
      <w:r>
        <w:rPr>
          <w:i/>
          <w:spacing w:val="-6"/>
        </w:rPr>
        <w:t>a</w:t>
      </w:r>
      <w:r>
        <w:rPr>
          <w:spacing w:val="-6"/>
        </w:rPr>
        <w:t>、</w:t>
      </w:r>
      <w:r>
        <w:rPr>
          <w:i/>
          <w:spacing w:val="-6"/>
        </w:rPr>
        <w:t>b</w:t>
      </w:r>
      <w:r>
        <w:rPr>
          <w:spacing w:val="-6"/>
        </w:rPr>
        <w:t>、</w:t>
      </w:r>
      <w:r>
        <w:rPr>
          <w:i/>
          <w:spacing w:val="-6"/>
        </w:rPr>
        <w:t>c</w:t>
      </w:r>
      <w:r>
        <w:rPr>
          <w:spacing w:val="-6"/>
        </w:rPr>
        <w:t>三种不同颜色的单色点光源，有人在水面上方同等条件下观测发现，</w:t>
      </w:r>
      <w:r>
        <w:rPr>
          <w:i/>
          <w:spacing w:val="-6"/>
        </w:rPr>
        <w:t>b</w:t>
      </w:r>
      <w:r>
        <w:rPr>
          <w:spacing w:val="-6"/>
        </w:rPr>
        <w:t>在水下的像最深，</w:t>
      </w:r>
      <w:r>
        <w:rPr>
          <w:i/>
          <w:spacing w:val="-6"/>
        </w:rPr>
        <w:t>c</w:t>
      </w:r>
      <w:r>
        <w:rPr>
          <w:spacing w:val="-6"/>
        </w:rPr>
        <w:t>照亮水面的面积比</w:t>
      </w:r>
      <w:r>
        <w:rPr>
          <w:i/>
          <w:spacing w:val="-6"/>
        </w:rPr>
        <w:t>a</w:t>
      </w:r>
      <w:r>
        <w:rPr>
          <w:spacing w:val="-6"/>
        </w:rPr>
        <w:t>的大。关于这三种光在水中的性质，同学们能做出什么判断？”有同学回答如下：</w:t>
      </w:r>
      <w:r>
        <w:rPr>
          <w:rFonts w:hAnsi="宋体"/>
          <w:spacing w:val="-6"/>
        </w:rPr>
        <w:t>①</w:t>
      </w:r>
      <w:r>
        <w:rPr>
          <w:i/>
          <w:spacing w:val="-6"/>
        </w:rPr>
        <w:t>c</w:t>
      </w:r>
      <w:r>
        <w:rPr>
          <w:spacing w:val="-6"/>
        </w:rPr>
        <w:t>光的频率最大；</w:t>
      </w:r>
      <w:r>
        <w:rPr>
          <w:rFonts w:hAnsi="宋体"/>
          <w:spacing w:val="-6"/>
        </w:rPr>
        <w:t>②</w:t>
      </w:r>
      <w:r>
        <w:rPr>
          <w:i/>
          <w:spacing w:val="-6"/>
        </w:rPr>
        <w:t>a</w:t>
      </w:r>
      <w:r>
        <w:rPr>
          <w:spacing w:val="-6"/>
        </w:rPr>
        <w:t>光的传播速度最小；</w:t>
      </w:r>
      <w:r>
        <w:rPr>
          <w:rFonts w:hAnsi="宋体"/>
          <w:spacing w:val="-6"/>
        </w:rPr>
        <w:t>③</w:t>
      </w:r>
      <w:r>
        <w:rPr>
          <w:i/>
          <w:spacing w:val="-6"/>
        </w:rPr>
        <w:t>b</w:t>
      </w:r>
      <w:r>
        <w:rPr>
          <w:spacing w:val="-6"/>
        </w:rPr>
        <w:t>光的折射率最大；</w:t>
      </w:r>
      <w:r>
        <w:rPr>
          <w:rFonts w:hAnsi="宋体"/>
          <w:spacing w:val="-6"/>
        </w:rPr>
        <w:t>④</w:t>
      </w:r>
      <w:r>
        <w:rPr>
          <w:i/>
          <w:spacing w:val="-6"/>
        </w:rPr>
        <w:t>a</w:t>
      </w:r>
      <w:r>
        <w:rPr>
          <w:spacing w:val="-6"/>
        </w:rPr>
        <w:t>光的波长比</w:t>
      </w:r>
      <w:r>
        <w:rPr>
          <w:i/>
          <w:spacing w:val="-6"/>
        </w:rPr>
        <w:t>b</w:t>
      </w:r>
      <w:r>
        <w:rPr>
          <w:spacing w:val="-6"/>
        </w:rPr>
        <w:t>光的短。根据老师的假定，以上回答正确的是</w:t>
      </w:r>
    </w:p>
    <w:p>
      <w:pPr>
        <w:ind w:firstLine="420" w:firstLineChars="200"/>
      </w:pPr>
      <w:r>
        <w:t>A．①②            B．①③        C．②④          D．③④</w:t>
      </w: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801870</wp:posOffset>
                </wp:positionH>
                <wp:positionV relativeFrom="paragraph">
                  <wp:posOffset>43180</wp:posOffset>
                </wp:positionV>
                <wp:extent cx="1218565" cy="989965"/>
                <wp:effectExtent l="0" t="0" r="0" b="0"/>
                <wp:wrapSquare wrapText="bothSides"/>
                <wp:docPr id="196" name="组合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8565" cy="989965"/>
                          <a:chOff x="0" y="0"/>
                          <a:chExt cx="1919" cy="1559"/>
                        </a:xfrm>
                      </wpg:grpSpPr>
                      <wps:wsp>
                        <wps:cNvPr id="176" name="直接连接符 176"/>
                        <wps:cNvSpPr/>
                        <wps:spPr>
                          <a:xfrm>
                            <a:off x="677" y="1070"/>
                            <a:ext cx="72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7" name="直接连接符 177"/>
                        <wps:cNvSpPr/>
                        <wps:spPr>
                          <a:xfrm>
                            <a:off x="689" y="360"/>
                            <a:ext cx="0" cy="68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8" name="立方体 178"/>
                        <wps:cNvSpPr/>
                        <wps:spPr>
                          <a:xfrm>
                            <a:off x="440" y="347"/>
                            <a:ext cx="970" cy="97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9" name="文本框 179"/>
                        <wps:cNvSpPr txBox="1"/>
                        <wps:spPr>
                          <a:xfrm>
                            <a:off x="0" y="32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80" name="椭圆 180"/>
                        <wps:cNvSpPr/>
                        <wps:spPr>
                          <a:xfrm>
                            <a:off x="645" y="289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1" name="椭圆 181"/>
                        <wps:cNvSpPr/>
                        <wps:spPr>
                          <a:xfrm>
                            <a:off x="1109" y="542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2" name="椭圆 182"/>
                        <wps:cNvSpPr/>
                        <wps:spPr>
                          <a:xfrm>
                            <a:off x="1345" y="1013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3" name="直接连接符 183"/>
                        <wps:cNvSpPr/>
                        <wps:spPr>
                          <a:xfrm flipV="1">
                            <a:off x="432" y="1077"/>
                            <a:ext cx="229" cy="22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4" name="椭圆 184"/>
                        <wps:cNvSpPr/>
                        <wps:spPr>
                          <a:xfrm>
                            <a:off x="393" y="1253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5" name="椭圆 185"/>
                        <wps:cNvSpPr/>
                        <wps:spPr>
                          <a:xfrm>
                            <a:off x="388" y="529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6" name="椭圆 186"/>
                        <wps:cNvSpPr/>
                        <wps:spPr>
                          <a:xfrm>
                            <a:off x="1353" y="303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7" name="椭圆 187"/>
                        <wps:cNvSpPr/>
                        <wps:spPr>
                          <a:xfrm>
                            <a:off x="624" y="1013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8" name="椭圆 188"/>
                        <wps:cNvSpPr/>
                        <wps:spPr>
                          <a:xfrm>
                            <a:off x="1109" y="1277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9" name="文本框 189"/>
                        <wps:cNvSpPr txBox="1"/>
                        <wps:spPr>
                          <a:xfrm>
                            <a:off x="1274" y="53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0" name="文本框 190"/>
                        <wps:cNvSpPr txBox="1"/>
                        <wps:spPr>
                          <a:xfrm>
                            <a:off x="1075" y="1108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1" name="文本框 191"/>
                        <wps:cNvSpPr txBox="1"/>
                        <wps:spPr>
                          <a:xfrm>
                            <a:off x="546" y="715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2" name="文本框 192"/>
                        <wps:cNvSpPr txBox="1"/>
                        <wps:spPr>
                          <a:xfrm>
                            <a:off x="580" y="0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3" name="文本框 193"/>
                        <wps:cNvSpPr txBox="1"/>
                        <wps:spPr>
                          <a:xfrm>
                            <a:off x="1082" y="355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4" name="文本框 194"/>
                        <wps:cNvSpPr txBox="1"/>
                        <wps:spPr>
                          <a:xfrm>
                            <a:off x="1320" y="83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5" name="文本框 195"/>
                        <wps:cNvSpPr txBox="1"/>
                        <wps:spPr>
                          <a:xfrm>
                            <a:off x="58" y="1044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8.1pt;margin-top:3.4pt;height:77.95pt;width:95.95pt;mso-wrap-distance-bottom:0pt;mso-wrap-distance-left:9pt;mso-wrap-distance-right:9pt;mso-wrap-distance-top:0pt;z-index:251688960;mso-width-relative:page;mso-height-relative:page;" coordsize="1919,1559" o:gfxdata="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">
                <o:lock v:ext="edit" grouping="f" rotation="f" text="f" aspectratio="f"/>
                <v:line id="_x0000_s1026" o:spid="_x0000_s1026" o:spt="20" style="position:absolute;left:677;top:1070;height:0;width:721;" filled="f" stroked="t" coordsize="21600,21600" o:gfxdata="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UOwq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89;top:360;height:686;width:0;" filled="f" stroked="t" coordsize="21600,21600" o:gfxdata="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mJ6R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16" type="#_x0000_t16" style="position:absolute;left:440;top:347;height:970;width:970;" filled="f" stroked="t" coordsize="21600,21600" o:gfxdata="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A1bi/&#10;AAAA3AAAAA8AAAAAAAAAAQAgAAAAIgAAAGRycy9kb3ducmV2LnhtbFBLAQIUABQAAAAIAIdO4kAz&#10;LwWeOwAAADkAAAAQAAAAAAAAAAEAIAAAAA4BAABkcnMvc2hhcGV4bWwueG1sUEsFBgAAAAAGAAYA&#10;WwEAALgDAAAAAA==&#10;" adj="5400">
                  <v:fill on="f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202" type="#_x0000_t202" style="position:absolute;left:0;top:321;height:451;width:599;" filled="f" stroked="f" coordsize="21600,21600" o:gfxdata="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MsK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645;top:289;height:109;width:109;" fillcolor="#FFFFFF" filled="t" stroked="t" coordsize="21600,21600" o:gfxdata="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ixtOb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109;top:542;height:109;width:109;" fillcolor="#FFFFFF" filled="t" stroked="t" coordsize="21600,21600" o:gfxdata="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YMii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345;top:1013;height:109;width:109;" fillcolor="#FFFFFF" filled="t" stroked="t" coordsize="21600,21600" o:gfxdata="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slbV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432;top:1077;flip:y;height:229;width:229;" filled="f" stroked="t" coordsize="21600,21600" o:gfxdata="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H121r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3" type="#_x0000_t3" style="position:absolute;left:393;top:1253;height:109;width:109;" fillcolor="#FFFFFF" filled="t" stroked="t" coordsize="21600,21600" o:gfxdata="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RdrO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388;top:529;height:109;width:109;" fillcolor="#FFFFFF" filled="t" stroked="t" coordsize="21600,21600" o:gfxdata="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H0/Uq5AAAA3AAA&#10;AA8AAAAAAAAAAQAgAAAAIgAAAGRycy9kb3ducmV2LnhtbFBLAQIUABQAAAAIAIdO4kAzLwWeOwAA&#10;ADkAAAAQAAAAAAAAAAEAIAAAAAgBAABkcnMvc2hhcGV4bWwueG1sUEsFBgAAAAAGAAYAWwEAALID&#10;AAAAAA=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353;top:303;height:109;width:109;" fillcolor="#FFFFFF" filled="t" stroked="t" coordsize="21600,21600" o:gfxdata="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EmYz25AAAA3AAA&#10;AA8AAAAAAAAAAQAgAAAAIgAAAGRycy9kb3ducmV2LnhtbFBLAQIUABQAAAAIAIdO4kAzLwWeOwAA&#10;ADkAAAAQAAAAAAAAAAEAIAAAAAgBAABkcnMvc2hhcGV4bWwueG1sUEsFBgAAAAAGAAYAWwEAALID&#10;AAAAAA=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624;top:1013;height:109;width:109;" fillcolor="#FFFFFF" filled="t" stroked="t" coordsize="21600,21600" o:gfxdata="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5qxqa5AAAA3AAA&#10;AA8AAAAAAAAAAQAgAAAAIgAAAGRycy9kb3ducmV2LnhtbFBLAQIUABQAAAAIAIdO4kAzLwWeOwAA&#10;ADkAAAAQAAAAAAAAAAEAIAAAAAgBAABkcnMvc2hhcGV4bWwueG1sUEsFBgAAAAAGAAYAWwEAALID&#10;AAAAAA=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109;top:1277;height:109;width:109;" fillcolor="#FFFFFF" filled="t" stroked="t" coordsize="21600,21600" o:gfxdata="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9VLUvQAA&#10;ANwAAAAPAAAAAAAAAAEAIAAAACIAAABkcnMvZG93bnJldi54bWxQSwECFAAUAAAACACHTuJAMy8F&#10;njsAAAA5AAAAEAAAAAAAAAABACAAAAAMAQAAZHJzL3NoYXBleG1sLnhtbFBLBQYAAAAABgAGAFsB&#10;AAC2AwAAAAA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1274;top:53;height:451;width:599;" filled="f" stroked="f" coordsize="21600,21600" o:gfxdata="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bnsq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75;top:1108;height:451;width:599;" filled="f" stroked="f" coordsize="21600,21600" o:gfxdata="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gSN6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46;top:715;height:451;width:599;" filled="f" stroked="f" coordsize="21600,21600" o:gfxdata="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1IKHG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0;top:0;height:451;width:599;" filled="f" stroked="f" coordsize="21600,21600" o:gfxdata="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2atg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82;top:355;height:451;width:599;" filled="f" stroked="f" coordsize="21600,21600" o:gfxdata="UEsDBAoAAAAAAIdO4kAAAAAAAAAAAAAAAAAEAAAAZHJzL1BLAwQUAAAACACHTuJAMtYTnboAAADc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MkQ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1hO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20;top:831;height:451;width:599;" filled="f" stroked="f" coordsize="21600,21600" o:gfxdata="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0/i+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;top:1044;height:451;width:599;" filled="f" stroked="f" coordsize="21600,21600" o:gfxdata="UEsDBAoAAAAAAIdO4kAAAAAAAAAAAAAAAAAEAAAAZHJzL1BLAwQUAAAACACHTuJA0nMucr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zyf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cy5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9．如图所示，电量为+</w:t>
      </w:r>
      <w:r>
        <w:rPr>
          <w:i/>
        </w:rPr>
        <w:t>q</w:t>
      </w:r>
      <w:r>
        <w:t>和-</w:t>
      </w:r>
      <w:r>
        <w:rPr>
          <w:i/>
        </w:rPr>
        <w:t>q</w:t>
      </w:r>
      <w:r>
        <w:t>的点电荷分别位于正方体的顶点，正方体范围内电场强度为零的点有</w:t>
      </w:r>
    </w:p>
    <w:p>
      <w:pPr>
        <w:ind w:firstLine="420" w:firstLineChars="200"/>
      </w:pPr>
      <w:r>
        <w:t xml:space="preserve">A．体中心、各面中心和各边中点    </w:t>
      </w:r>
    </w:p>
    <w:p>
      <w:pPr>
        <w:ind w:firstLine="420" w:firstLineChars="200"/>
      </w:pPr>
      <w:r>
        <w:t>B．体中心和各边中点</w:t>
      </w:r>
    </w:p>
    <w:p>
      <w:pPr>
        <w:ind w:firstLine="420" w:firstLineChars="200"/>
      </w:pPr>
      <w:r>
        <w:t xml:space="preserve">C．各面中心和各边中点            </w:t>
      </w:r>
    </w:p>
    <w:p>
      <w:pPr>
        <w:ind w:firstLine="420" w:firstLineChars="200"/>
        <w:rPr>
          <w:rFonts w:hint="eastAsia"/>
        </w:rPr>
      </w:pPr>
      <w:r>
        <w:t>D．体中心和各面中心</w:t>
      </w:r>
    </w:p>
    <w:p>
      <w:pPr>
        <w:ind w:left="420" w:hanging="420" w:hangingChars="200"/>
      </w:pPr>
      <w:r>
        <w:t>20．在测量电珠伏安特性实验中，同学们连接的电路中有四个错误电路，如图所示。电源内阻不计，导线连接良好。若将滑动变阻器的触头置于左端，闭合S，在向右端滑动触头过程中，会分别出现如下四种现象：a．电珠</w:t>
      </w:r>
      <w:r>
        <w:rPr>
          <w:i/>
        </w:rPr>
        <w:t>L</w:t>
      </w:r>
      <w:r>
        <w:t>不亮；电流表示数几乎为零；b．电珠</w:t>
      </w:r>
      <w:r>
        <w:rPr>
          <w:i/>
        </w:rPr>
        <w:t>L</w:t>
      </w:r>
      <w:r>
        <w:t>亮度增加；电流表示数增大；c．电珠</w:t>
      </w:r>
      <w:r>
        <w:rPr>
          <w:i/>
        </w:rPr>
        <w:t>L</w:t>
      </w:r>
      <w:r>
        <w:t>开始不亮；后来忽然发光；电流表从示数不为零到线圈烧断；d．电珠</w:t>
      </w:r>
      <w:r>
        <w:rPr>
          <w:i/>
        </w:rPr>
        <w:t>L</w:t>
      </w:r>
      <w:r>
        <w:t>不亮；电流表从示数增大到线圈烧断。与上述abcd四种现象对应的电路序号为</w:t>
      </w:r>
    </w:p>
    <w:p>
      <w:pPr>
        <w:ind w:firstLine="420" w:firstLineChars="200"/>
        <w:jc w:val="center"/>
      </w:pPr>
      <w:r>
        <mc:AlternateContent>
          <mc:Choice Requires="wpg">
            <w:drawing>
              <wp:inline distT="0" distB="0" distL="114300" distR="114300">
                <wp:extent cx="4643755" cy="948690"/>
                <wp:effectExtent l="0" t="0" r="4445" b="3175"/>
                <wp:docPr id="165" name="组合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643755" cy="948690"/>
                          <a:chOff x="0" y="0"/>
                          <a:chExt cx="7313" cy="1494"/>
                        </a:xfrm>
                      </wpg:grpSpPr>
                      <wpg:grpSp>
                        <wpg:cNvPr id="80" name="组合 80"/>
                        <wpg:cNvGrpSpPr/>
                        <wpg:grpSpPr>
                          <a:xfrm>
                            <a:off x="0" y="0"/>
                            <a:ext cx="1829" cy="1461"/>
                            <a:chOff x="0" y="0"/>
                            <a:chExt cx="1829" cy="1461"/>
                          </a:xfrm>
                        </wpg:grpSpPr>
                        <wps:wsp>
                          <wps:cNvPr id="54" name="矩形 54"/>
                          <wps:cNvSpPr/>
                          <wps:spPr>
                            <a:xfrm>
                              <a:off x="373" y="606"/>
                              <a:ext cx="1442" cy="7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" name="直接连接符 55"/>
                          <wps:cNvSpPr/>
                          <wps:spPr>
                            <a:xfrm>
                              <a:off x="373" y="991"/>
                              <a:ext cx="144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59" name="组合 59"/>
                          <wpg:cNvGrpSpPr/>
                          <wpg:grpSpPr>
                            <a:xfrm flipH="1">
                              <a:off x="1029" y="1199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56" name="矩形 56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57" name="直接连接符 57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" name="直接连接符 58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64" name="组合 64"/>
                          <wpg:cNvGrpSpPr/>
                          <wpg:grpSpPr>
                            <a:xfrm>
                              <a:off x="1415" y="1212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62" name="组合 62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60" name="矩形 60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" name="直接连接符 61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3" name="椭圆 63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67" name="组合 67"/>
                          <wpg:cNvGrpSpPr/>
                          <wpg:grpSpPr>
                            <a:xfrm>
                              <a:off x="890" y="776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65" name="椭圆 65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" name="文本框 66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70" name="组合 70"/>
                          <wpg:cNvGrpSpPr/>
                          <wpg:grpSpPr>
                            <a:xfrm>
                              <a:off x="1313" y="394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68" name="椭圆 68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9" name="文本框 69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71" name="矩形 71"/>
                          <wps:cNvSpPr/>
                          <wps:spPr>
                            <a:xfrm>
                              <a:off x="686" y="553"/>
                              <a:ext cx="410" cy="1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2" name="任意多边形 72"/>
                          <wps:cNvSpPr/>
                          <wps:spPr>
                            <a:xfrm>
                              <a:off x="372" y="329"/>
                              <a:ext cx="576" cy="3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6" h="228">
                                  <a:moveTo>
                                    <a:pt x="0" y="22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396" y="0"/>
                                  </a:lnTo>
                                  <a:lnTo>
                                    <a:pt x="396" y="14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73" name="流程图: 汇总连接 73"/>
                          <wps:cNvSpPr/>
                          <wps:spPr>
                            <a:xfrm>
                              <a:off x="565" y="230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4" name="文本框 74"/>
                          <wps:cNvSpPr txBox="1"/>
                          <wps:spPr>
                            <a:xfrm>
                              <a:off x="295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75" name="文本框 75"/>
                          <wps:cNvSpPr txBox="1"/>
                          <wps:spPr>
                            <a:xfrm>
                              <a:off x="1240" y="986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76" name="椭圆 76"/>
                          <wps:cNvSpPr/>
                          <wps:spPr>
                            <a:xfrm>
                              <a:off x="358" y="99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7" name="椭圆 77"/>
                          <wps:cNvSpPr/>
                          <wps:spPr>
                            <a:xfrm>
                              <a:off x="347" y="60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8" name="椭圆 78"/>
                          <wps:cNvSpPr/>
                          <wps:spPr>
                            <a:xfrm>
                              <a:off x="1797" y="974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9" name="文本框 79"/>
                          <wps:cNvSpPr txBox="1"/>
                          <wps:spPr>
                            <a:xfrm>
                              <a:off x="0" y="251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108" name="组合 108"/>
                        <wpg:cNvGrpSpPr/>
                        <wpg:grpSpPr>
                          <a:xfrm>
                            <a:off x="1945" y="39"/>
                            <a:ext cx="1661" cy="1412"/>
                            <a:chOff x="0" y="0"/>
                            <a:chExt cx="1661" cy="1412"/>
                          </a:xfrm>
                        </wpg:grpSpPr>
                        <wps:wsp>
                          <wps:cNvPr id="81" name="文本框 81"/>
                          <wps:cNvSpPr txBox="1"/>
                          <wps:spPr>
                            <a:xfrm>
                              <a:off x="927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82" name="矩形 82"/>
                          <wps:cNvSpPr/>
                          <wps:spPr>
                            <a:xfrm>
                              <a:off x="412" y="658"/>
                              <a:ext cx="1236" cy="6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3" name="矩形 83"/>
                          <wps:cNvSpPr/>
                          <wps:spPr>
                            <a:xfrm>
                              <a:off x="1001" y="329"/>
                              <a:ext cx="647" cy="646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4" name="流程图: 汇总连接 84"/>
                          <wps:cNvSpPr/>
                          <wps:spPr>
                            <a:xfrm>
                              <a:off x="1246" y="212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87" name="组合 87"/>
                          <wpg:cNvGrpSpPr/>
                          <wpg:grpSpPr>
                            <a:xfrm>
                              <a:off x="1147" y="420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85" name="椭圆 85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文本框 86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90" name="组合 90"/>
                          <wpg:cNvGrpSpPr/>
                          <wpg:grpSpPr>
                            <a:xfrm>
                              <a:off x="1135" y="748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88" name="椭圆 88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文本框 89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94" name="组合 94"/>
                          <wpg:cNvGrpSpPr/>
                          <wpg:grpSpPr>
                            <a:xfrm flipH="1">
                              <a:off x="864" y="1147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91" name="矩形 91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99" name="组合 99"/>
                          <wpg:cNvGrpSpPr/>
                          <wpg:grpSpPr>
                            <a:xfrm>
                              <a:off x="1250" y="1160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97" name="组合 97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95" name="矩形 95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96" name="直接连接符 96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98" name="椭圆 98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00" name="矩形 100"/>
                          <wps:cNvSpPr/>
                          <wps:spPr>
                            <a:xfrm>
                              <a:off x="544" y="606"/>
                              <a:ext cx="350" cy="1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1" name="任意多边形 101"/>
                          <wps:cNvSpPr/>
                          <wps:spPr>
                            <a:xfrm>
                              <a:off x="411" y="702"/>
                              <a:ext cx="294" cy="20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412" h="303">
                                  <a:moveTo>
                                    <a:pt x="0" y="303"/>
                                  </a:moveTo>
                                  <a:lnTo>
                                    <a:pt x="412" y="303"/>
                                  </a:lnTo>
                                  <a:lnTo>
                                    <a:pt x="412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02" name="椭圆 102"/>
                          <wps:cNvSpPr/>
                          <wps:spPr>
                            <a:xfrm>
                              <a:off x="387" y="89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3" name="椭圆 103"/>
                          <wps:cNvSpPr/>
                          <wps:spPr>
                            <a:xfrm>
                              <a:off x="990" y="64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" name="椭圆 104"/>
                          <wps:cNvSpPr/>
                          <wps:spPr>
                            <a:xfrm>
                              <a:off x="1629" y="639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5" name="椭圆 105"/>
                          <wps:cNvSpPr/>
                          <wps:spPr>
                            <a:xfrm>
                              <a:off x="1622" y="95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6" name="文本框 106"/>
                          <wps:cNvSpPr txBox="1"/>
                          <wps:spPr>
                            <a:xfrm>
                              <a:off x="1030" y="961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7" name="文本框 107"/>
                          <wps:cNvSpPr txBox="1"/>
                          <wps:spPr>
                            <a:xfrm>
                              <a:off x="0" y="225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136" name="组合 136"/>
                        <wpg:cNvGrpSpPr/>
                        <wpg:grpSpPr>
                          <a:xfrm>
                            <a:off x="3839" y="13"/>
                            <a:ext cx="1624" cy="1481"/>
                            <a:chOff x="0" y="0"/>
                            <a:chExt cx="1624" cy="1481"/>
                          </a:xfrm>
                        </wpg:grpSpPr>
                        <wps:wsp>
                          <wps:cNvPr id="109" name="矩形 109"/>
                          <wps:cNvSpPr/>
                          <wps:spPr>
                            <a:xfrm>
                              <a:off x="411" y="329"/>
                              <a:ext cx="801" cy="7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0" name="矩形 110"/>
                          <wps:cNvSpPr/>
                          <wps:spPr>
                            <a:xfrm>
                              <a:off x="411" y="1104"/>
                              <a:ext cx="1213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1" name="流程图: 汇总连接 111"/>
                          <wps:cNvSpPr/>
                          <wps:spPr>
                            <a:xfrm>
                              <a:off x="706" y="225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2" name="直接连接符 112"/>
                          <wps:cNvSpPr/>
                          <wps:spPr>
                            <a:xfrm>
                              <a:off x="424" y="593"/>
                              <a:ext cx="78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15" name="组合 115"/>
                          <wpg:cNvGrpSpPr/>
                          <wpg:grpSpPr>
                            <a:xfrm>
                              <a:off x="591" y="381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13" name="椭圆 113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4" name="文本框 114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18" name="组合 118"/>
                          <wpg:cNvGrpSpPr/>
                          <wpg:grpSpPr>
                            <a:xfrm>
                              <a:off x="992" y="582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16" name="椭圆 116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7" name="文本框 117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22" name="组合 122"/>
                          <wpg:cNvGrpSpPr/>
                          <wpg:grpSpPr>
                            <a:xfrm flipH="1">
                              <a:off x="799" y="1212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119" name="矩形 119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0" name="直接连接符 120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1" name="直接连接符 121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27" name="组合 127"/>
                          <wpg:cNvGrpSpPr/>
                          <wpg:grpSpPr>
                            <a:xfrm>
                              <a:off x="1185" y="1225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125" name="组合 125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123" name="矩形 123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24" name="直接连接符 124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26" name="椭圆 126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28" name="直接连接符 128"/>
                          <wps:cNvSpPr/>
                          <wps:spPr>
                            <a:xfrm>
                              <a:off x="1222" y="1035"/>
                              <a:ext cx="0" cy="4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29" name="矩形 129"/>
                          <wps:cNvSpPr/>
                          <wps:spPr>
                            <a:xfrm>
                              <a:off x="1029" y="1069"/>
                              <a:ext cx="365" cy="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0" name="椭圆 130"/>
                          <wps:cNvSpPr/>
                          <wps:spPr>
                            <a:xfrm>
                              <a:off x="392" y="58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1" name="椭圆 131"/>
                          <wps:cNvSpPr/>
                          <wps:spPr>
                            <a:xfrm>
                              <a:off x="1191" y="573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2" name="椭圆 132"/>
                          <wps:cNvSpPr/>
                          <wps:spPr>
                            <a:xfrm>
                              <a:off x="398" y="109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3" name="文本框 133"/>
                          <wps:cNvSpPr txBox="1"/>
                          <wps:spPr>
                            <a:xfrm>
                              <a:off x="0" y="29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4" name="文本框 134"/>
                          <wps:cNvSpPr txBox="1"/>
                          <wps:spPr>
                            <a:xfrm>
                              <a:off x="991" y="103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5" name="文本框 135"/>
                          <wps:cNvSpPr txBox="1"/>
                          <wps:spPr>
                            <a:xfrm>
                              <a:off x="425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164" name="组合 164"/>
                        <wpg:cNvGrpSpPr/>
                        <wpg:grpSpPr>
                          <a:xfrm>
                            <a:off x="5689" y="13"/>
                            <a:ext cx="1624" cy="1481"/>
                            <a:chOff x="0" y="0"/>
                            <a:chExt cx="1624" cy="1481"/>
                          </a:xfrm>
                        </wpg:grpSpPr>
                        <wps:wsp>
                          <wps:cNvPr id="137" name="矩形 137"/>
                          <wps:cNvSpPr/>
                          <wps:spPr>
                            <a:xfrm>
                              <a:off x="411" y="329"/>
                              <a:ext cx="801" cy="7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8" name="矩形 138"/>
                          <wps:cNvSpPr/>
                          <wps:spPr>
                            <a:xfrm>
                              <a:off x="411" y="1104"/>
                              <a:ext cx="1213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9" name="流程图: 汇总连接 139"/>
                          <wps:cNvSpPr/>
                          <wps:spPr>
                            <a:xfrm>
                              <a:off x="706" y="225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0" name="直接连接符 140"/>
                          <wps:cNvSpPr/>
                          <wps:spPr>
                            <a:xfrm>
                              <a:off x="424" y="879"/>
                              <a:ext cx="78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43" name="组合 143"/>
                          <wpg:cNvGrpSpPr/>
                          <wpg:grpSpPr>
                            <a:xfrm>
                              <a:off x="617" y="657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41" name="椭圆 141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2" name="文本框 142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46" name="组合 146"/>
                          <wpg:cNvGrpSpPr/>
                          <wpg:grpSpPr>
                            <a:xfrm>
                              <a:off x="992" y="361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44" name="椭圆 144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5" name="文本框 145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50" name="组合 150"/>
                          <wpg:cNvGrpSpPr/>
                          <wpg:grpSpPr>
                            <a:xfrm flipH="1">
                              <a:off x="799" y="1212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147" name="矩形 147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8" name="直接连接符 148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9" name="直接连接符 149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55" name="组合 155"/>
                          <wpg:cNvGrpSpPr/>
                          <wpg:grpSpPr>
                            <a:xfrm>
                              <a:off x="1185" y="1225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153" name="组合 153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151" name="矩形 151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52" name="直接连接符 152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54" name="椭圆 154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56" name="直接连接符 156"/>
                          <wps:cNvSpPr/>
                          <wps:spPr>
                            <a:xfrm>
                              <a:off x="1222" y="1035"/>
                              <a:ext cx="0" cy="4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57" name="矩形 157"/>
                          <wps:cNvSpPr/>
                          <wps:spPr>
                            <a:xfrm>
                              <a:off x="1029" y="1069"/>
                              <a:ext cx="365" cy="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8" name="椭圆 158"/>
                          <wps:cNvSpPr/>
                          <wps:spPr>
                            <a:xfrm>
                              <a:off x="392" y="86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9" name="椭圆 159"/>
                          <wps:cNvSpPr/>
                          <wps:spPr>
                            <a:xfrm>
                              <a:off x="1191" y="872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0" name="椭圆 160"/>
                          <wps:cNvSpPr/>
                          <wps:spPr>
                            <a:xfrm>
                              <a:off x="398" y="109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1" name="文本框 161"/>
                          <wps:cNvSpPr txBox="1"/>
                          <wps:spPr>
                            <a:xfrm>
                              <a:off x="0" y="29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991" y="103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63" name="文本框 163"/>
                          <wps:cNvSpPr txBox="1"/>
                          <wps:spPr>
                            <a:xfrm>
                              <a:off x="425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4.7pt;width:365.65pt;" coordsize="7313,1494" o:gfxdata="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">
                <o:lock v:ext="edit" grouping="f" rotation="t" text="f" aspectratio="f"/>
                <v:group id="_x0000_s1026" o:spid="_x0000_s1026" o:spt="203" style="position:absolute;left:0;top:0;height:1461;width:1829;" coordsize="1829,1461" o:gfxdata="UEsDBAoAAAAAAIdO4kAAAAAAAAAAAAAAAAAEAAAAZHJzL1BLAwQUAAAACACHTuJAGgQEkr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1oc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oEBJK7AAAA2w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rect id="_x0000_s1026" o:spid="_x0000_s1026" o:spt="1" style="position:absolute;left:373;top:606;height:726;width:1442;" fillcolor="#FFFFFF" filled="t" stroked="t" coordsize="21600,21600" o:gfxdata="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zaFS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373;top:991;height:0;width:1442;" filled="f" stroked="t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1029;top:1199;flip:x;height:262;width:60;" coordsize="62,270" o:gfxdata="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XieVi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0BRMBr4AAADb&#10;AAAADwAAAGRycy9kb3ducmV2LnhtbEWPQWvCQBSE7wX/w/KE3ppd2xra1NVDQShoDyaC10f2mYRm&#10;36bZTYz/3i0UPA4z8w2z2ky2FSP1vnGsYZEoEMSlMw1XGo7F9ukNhA/IBlvHpOFKHjbr2cMKM+Mu&#10;fKAxD5WIEPYZaqhD6DIpfVmTRZ+4jjh6Z9dbDFH2lTQ9XiLctvJZqVRabDgu1NjRZ03lTz5YDZi+&#10;mt/v88u+2A0pvleT2i5PSuvH+UJ9gAg0hXv4v/1lNCxT+PsSf4B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BRMBr4A&#10;AADb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Pr/xH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3PL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/8Ry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TyBlbr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IGVu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415;top:1212;height:201;width:192;" coordsize="192,201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/t27VLkAAADb&#10;AAAADwAAAGRycy9kb3ducmV2LnhtbEVPTYvCMBC9C/6HMII3Tbq6RWujB0FYWD2sLux1aMa22Exq&#10;E7X7781B8Ph43/mmt424U+drxxqSqQJBXDhTc6nh97SbLED4gGywcUwa/snDZj0c5JgZ9+Afuh9D&#10;KWII+ww1VCG0mZS+qMiin7qWOHJn11kMEXalNB0+Yrht5IdSqbRYc2yosKVtRcXleLMaMJ2b6+E8&#10;25++bykuy17tPv+U1uNRolYgAvXhLX65v4yGNK6PX+IPkO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du1S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IXg4ZLwAAADb&#10;AAAADwAAAGRycy9kb3ducmV2LnhtbEWPQWvCQBSE74L/YXlCb2Y3ClKjq4hYKQiF2uj5mX0mwezb&#10;kN1G/ffdQqHHYWa+YZbrh21ET52vHWtIEwWCuHCm5lJD/vU2fgXhA7LBxjFpeJKH9Wo4WGJm3J0/&#10;qT+GUkQI+ww1VCG0mZS+qMiiT1xLHL2r6yyGKLtSmg7vEW4bOVFqJi3WHBcqbGlbUXE7flsNm/Nh&#10;N/3oL9Y1Zl7mJ2NztZ9o/TJK1QJEoEf4D/+1342GWQq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4OGS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ZXNMELsAAADb&#10;AAAADwAAAGRycy9kb3ducmV2LnhtbEWPQYvCMBSE7wv+h/AEL4umVbZINXooKF6368Hjs3m2xeal&#10;JNHaf79ZWPA4zMw3zHb/Mp14kvOtZQXpIgFBXFndcq3g/HOYr0H4gKyxs0wKRvKw300+tphrO/A3&#10;PctQiwhhn6OCJoQ+l9JXDRn0C9sTR+9mncEQpauldjhEuOnkMkkyabDluNBgT0VD1b18GAXusx+L&#10;8VQc0isfy69hrS/ZWSs1m6bJBkSgV3iH/9snrSBbwd+X+APk7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XNMEL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890;top:776;height:399;width:462;" coordsize="462,399" o:gfxdata="UEsDBAoAAAAAAIdO4kAAAAAAAAAAAAAAAAAEAAAAZHJzL1BLAwQUAAAACACHTuJAJeF6HL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WL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4XocvwAAANs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A/0vvrwAAADb&#10;AAAADwAAAGRycy9kb3ducmV2LnhtbEWPQWvCQBSE7wX/w/IK3uomDQmSukpRBHvoodHeH9lnEsy+&#10;DdnXqP/eLRR6HGbmG2a1ubleTTSGzrOBdJGAIq697bgxcDruX5aggiBb7D2TgTsF2KxnTyssrb/y&#10;F02VNCpCOJRooBUZSq1D3ZLDsPADcfTOfnQoUY6NtiNeI9z1+jVJCu2w47jQ4kDblupL9eMM7Jr3&#10;qph0Jnl23h0kv3x/fmSpMfPnNHkDJXST//Bf+2ANFDn8fok/QK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9L76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+xDIZL0AAADb&#10;AAAADwAAAGRycy9kb3ducmV2LnhtbEWPS2vDMBCE74H+B7GF3mLJITGtE8WHhkBODU0fkNtirR/U&#10;WhlLid1/XxUCOQ4z8w2zKSbbiSsNvnWsIU0UCOLSmZZrDZ8f+/kzCB+QDXaOScMveSi2D7MN5saN&#10;/E7XU6hFhLDPUUMTQp9L6cuGLPrE9cTRq9xgMUQ51NIMOEa47eRCqUxabDkuNNjTa0Plz+liNXy9&#10;VefvpTrWO7vqRzcpyfZFav30mKo1iEBTuIdv7YPRkGXw/y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EMhk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313;top:394;height:399;width:462;" coordsize="462,399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7fyAILkAAADb&#10;AAAADwAAAGRycy9kb3ducmV2LnhtbEVPTWvCQBC9C/0PyxS86SYGg6SuUpSCPXgwrfchOybB7GzI&#10;TqP+++5B8Ph43+vt3XVqpCG0ng2k8wQUceVty7WB35+v2QpUEGSLnWcy8KAA283bZI2F9Tc+0VhK&#10;rWIIhwINNCJ9oXWoGnIY5r4njtzFDw4lwqHWdsBbDHedXiRJrh22HBsa7GnXUHUt/5yBff1Z5qPO&#10;ZJld9gdZXs/H7yw1ZvqeJh+ghO7yEj/dB2sgj2Pjl/gD9OY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38gCC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86;top:553;height:104;width:410;" fillcolor="#FFFFFF" filled="t" stroked="t" coordsize="21600,21600" o:gfxdata="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D16q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00" style="position:absolute;left:372;top:329;height:388;width:576;" filled="f" stroked="t" coordsize="396,228" o:gfxdata="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089kb4A&#10;AADbAAAADwAAAAAAAAABACAAAAAiAAAAZHJzL2Rvd25yZXYueG1sUEsBAhQAFAAAAAgAh07iQDMv&#10;BZ47AAAAOQAAABAAAAAAAAAAAQAgAAAADQEAAGRycy9zaGFwZXhtbC54bWxQSwUGAAAAAAYABgBb&#10;AQAAtwMAAAAA&#10;" path="m0,228l0,0,396,0,396,141e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shape>
                  <v:shape id="_x0000_s1026" o:spid="_x0000_s1026" o:spt="123" type="#_x0000_t123" style="position:absolute;left:565;top:230;height:220;width:220;" fillcolor="#FFFFFF" filled="t" stroked="t" coordsize="21600,21600" o:gfxdata="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DM5I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295;top:0;height:451;width:459;" filled="f" stroked="f" coordsize="21600,21600" o:gfxdata="UEsDBAoAAAAAAIdO4kAAAAAAAAAAAAAAAAAEAAAAZHJzL1BLAwQUAAAACACHTuJA4VdlVb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RMR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ZVW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240;top:986;height:451;width:459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58;top:990;height:32;width:32;" fillcolor="#000000" filled="t" stroked="t" coordsize="21600,21600" o:gfxdata="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N15VbsAAADb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47;top:606;height:32;width:32;" fillcolor="#000000" filled="t" stroked="t" coordsize="21600,21600" o:gfxdata="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HczrsAAADb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797;top:974;height:32;width:32;" fillcolor="#000000" filled="t" stroked="t" coordsize="21600,21600" o:gfxdata="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4OSLy5AAAA2w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251;height:451;width:459;" filled="f" stroked="f" coordsize="21600,21600" o:gfxdata="UEsDBAoAAAAAAIdO4kAAAAAAAAAAAAAAAAAEAAAAZHJzL1BLAwQUAAAACACHTuJAD1bKy7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4Sm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VsrL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945;top:39;height:1412;width:1661;" coordsize="1661,1412" o:gfxdata="UEsDBAoAAAAAAIdO4kAAAAAAAAAAAAAAAAAEAAAAZHJzL1BLAwQUAAAACACHTuJAc+yR17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t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7JHX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202" type="#_x0000_t202" style="position:absolute;left:927;top:0;height:451;width:459;" filled="f" stroked="f" coordsize="21600,21600" o:gfxdata="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9bb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rect id="_x0000_s1026" o:spid="_x0000_s1026" o:spt="1" style="position:absolute;left:412;top:658;height:626;width:1236;" fillcolor="#FFFFFF" filled="t" stroked="t" coordsize="21600,21600" o:gfxdata="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IsPq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001;top:329;height:646;width:647;" filled="f" stroked="t" coordsize="21600,21600" o:gfxdata="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NiGv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23" type="#_x0000_t123" style="position:absolute;left:1246;top:212;height:220;width:220;" fillcolor="#FFFFFF" filled="t" stroked="t" coordsize="21600,21600" o:gfxdata="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wJhu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1147;top:420;height:399;width:462;" coordsize="462,399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s/HJRL0AAADb&#10;AAAADwAAAGRycy9kb3ducmV2LnhtbEWPwWrDMBBE74X+g9hAb43sGIfgRg6hoZAceqjb3hdrYxtb&#10;K2NtnPTvq0Chx2Fm3jDb3c0NaqYpdJ4NpMsEFHHtbceNga/Pt+cNqCDIFgfPZOCHAuzKx4ctFtZf&#10;+YPmShoVIRwKNNCKjIXWoW7JYVj6kTh6Zz85lCinRtsJrxHuBr1KkrV22HFcaHGk15bqvro4A4dm&#10;X61nnUmenQ9Hyfvv91OWGvO0SJMXUEI3+Q//tY/WwCaH+5f4A3T5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8clE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Sxwunr0AAADb&#10;AAAADwAAAGRycy9kb3ducmV2LnhtbEWPzWrDMBCE74W8g9hCbo3k0oTUsexDSqGnhPwVclusjW1q&#10;rYylxs7bR4FCj8PMfMNkxWhbcaXeN441JDMFgrh0puFKw/Hw+bIE4QOywdYxabiRhyKfPGWYGjfw&#10;jq77UIkIYZ+ihjqELpXSlzVZ9DPXEUfv4nqLIcq+kqbHIcJtK1+VWkiLDceFGjta11T+7H+thtPm&#10;cv5+U9vqw867wY1Ksn2XWk+fE7UCEWgM/+G/9pfRsFzA40v8ATK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HC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135;top:748;height:399;width:462;" coordsize="462,399" o:gfxdata="UEsDBAoAAAAAAIdO4kAAAAAAAAAAAAAAAAAEAAAAZHJzL1BLAwQUAAAACACHTuJAn92ST7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/dkk+7AAAA2w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XfBm2rkAAADb&#10;AAAADwAAAGRycy9kb3ducmV2LnhtbEVPTYvCMBC9L+x/CLPgbU1rUaRrlEUR3IMHq96HZmyLzaQ0&#10;Y9V/vzkIHh/ve7F6uFYN1IfGs4F0nIAiLr1tuDJwOm6/56CCIFtsPZOBJwVYLT8/Fphbf+cDDYVU&#10;KoZwyNFALdLlWoeyJodh7DviyF1871Ai7Ctte7zHcNfqSZLMtMOGY0ONHa1rKq/FzRnYVL/FbNCZ&#10;TLPLZifT63n/l6XGjL7S5AeU0EPe4pd7Zw3M49j4Jf4Avfw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3wZtq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OoO67LsAAADb&#10;AAAADwAAAGRycy9kb3ducmV2LnhtbEWPT4vCMBTE74LfITxhb5q4rKLV6EFZ8OTiX/D2aJ5tsXkp&#10;TbT1228EweMwM79h5svWluJBtS8caxgOFAji1JmCMw3Hw29/AsIHZIOlY9LwJA/LRbczx8S4hnf0&#10;2IdMRAj7BDXkIVSJlD7NyaIfuIo4eldXWwxR1pk0NTYRbkv5rdRYWiw4LuRY0Sqn9La/Ww2n7fVy&#10;/lF/2dqOqsa1SrKdSq2/ekM1AxGoDZ/wu70xGiZTeH2JP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oO67L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864;top:1147;flip:x;height:262;width:60;" coordsize="62,270" o:gfxdata="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jHwZ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pERu6L4AAADb&#10;AAAADwAAAGRycy9kb3ducmV2LnhtbEWPQWvCQBSE7wX/w/KE3upuahs0usmhIAhtD9VCr4/sMwlm&#10;38bsmqT/vlsQPA4z8w2zLSbbioF63zjWkCwUCOLSmYYrDd/H3dMKhA/IBlvHpOGXPBT57GGLmXEj&#10;f9FwCJWIEPYZaqhD6DIpfVmTRb9wHXH0Tq63GKLsK2l6HCPctvJZqVRabDgu1NjRW03l+XC1GjB9&#10;MZfP0/Lj+H5NcV1Navf6o7R+nCdqAyLQFO7hW3tvNKwT+P8Sf4DM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ERu6L4A&#10;AADb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uj1Nh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+Ep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1N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250;top:1160;height:201;width:192;" coordsize="192,201" o:gfxdata="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uc70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239o67wAAADb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+QyeX+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/aO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m0TQN7sAAADb&#10;AAAADwAAAGRycy9kb3ducmV2LnhtbEWPQYvCMBSE74L/ITxhb5qoINo1iogrC4Kg1j2/bd62xeal&#10;NNmq/94IgsdhZr5h5subrURLjS8daxgOFAjizJmScw3p6as/BeEDssHKMWm4k4flotuZY2LclQ/U&#10;HkMuIoR9ghqKEOpESp8VZNEPXE0cvT/XWAxRNrk0DV4j3FZypNREWiw5LhRY07qg7HL8txpWP7vN&#10;eN/+WleZWZ6ejU3VdqT1R2+oPkEEuoV3+NX+NhpmE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0TQN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XgKuRrkAAADb&#10;AAAADwAAAGRycy9kb3ducmV2LnhtbEVPPW+DMBDdK/U/WFepS9UYKhWlFMOARMUamiHjFV8BFZ+R&#10;7Ybw7+MhUsan911UFzOLMzk/WVaQ7hIQxL3VEw8Kjt/N6x6ED8gaZ8ukYCMPVfn4UGCu7coHOndh&#10;EDGEfY4KxhCWXErfj2TQ7+xCHLlf6wyGCN0gtcM1hptZviVJJg1OHBtGXKgeqf/r/o0C97Js9dbW&#10;TfrDX937uten7KiVen5Kk08QgS7hLr65W63gI46NX+IPkO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4Crka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rect id="_x0000_s1026" o:spid="_x0000_s1026" o:spt="1" style="position:absolute;left:544;top:606;height:104;width:350;" fillcolor="#FFFFFF" filled="t" stroked="t" coordsize="21600,21600" o:gfxdata="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8Xgf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00" style="position:absolute;left:411;top:702;height:206;width:294;" filled="f" stroked="t" coordsize="412,303" o:gfxdata="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oEM28AAAA&#10;3AAAAA8AAAAAAAAAAQAgAAAAIgAAAGRycy9kb3ducmV2LnhtbFBLAQIUABQAAAAIAIdO4kAzLwWe&#10;OwAAADkAAAAQAAAAAAAAAAEAIAAAAAsBAABkcnMvc2hhcGV4bWwueG1sUEsFBgAAAAAGAAYAWwEA&#10;ALUDAAAAAA==&#10;" path="m0,303l412,303,412,0e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shape>
                  <v:shape id="_x0000_s1026" o:spid="_x0000_s1026" o:spt="3" type="#_x0000_t3" style="position:absolute;left:387;top:896;height:32;width:32;" fillcolor="#000000" filled="t" stroked="t" coordsize="21600,21600" o:gfxdata="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YZz4u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990;top:645;height:32;width:32;" fillcolor="#000000" filled="t" stroked="t" coordsize="21600,21600" o:gfxdata="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VWoQ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629;top:639;height:32;width:32;" fillcolor="#000000" filled="t" stroked="t" coordsize="21600,21600" o:gfxdata="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vPJk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622;top:955;height:32;width:32;" fillcolor="#000000" filled="t" stroked="t" coordsize="21600,21600" o:gfxdata="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nwV/+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030;top:961;height:451;width:459;" filled="f" stroked="f" coordsize="21600,21600" o:gfxdata="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qslg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225;height:451;width:459;" filled="f" stroked="f" coordsize="21600,21600" o:gfxdata="UEsDBAoAAAAAAIdO4kAAAAAAAAAAAAAAAAAEAAAAZHJzL1BLAwQUAAAACACHTuJApeeAGbkAAADc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qyk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ngBm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3839;top:13;height:1481;width:1624;" coordsize="1624,1481" o:gfxdata="UEsDBAoAAAAAAIdO4kAAAAAAAAAAAAAAAAAEAAAAZHJzL1BLAwQUAAAACACHTuJAo1Nqg7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L1f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1Nqg7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411;top:329;height:789;width:801;" fillcolor="#FFFFFF" filled="t" stroked="t" coordsize="21600,21600" o:gfxdata="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HL0Y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411;top:1104;height:246;width:1213;" fillcolor="#FFFFFF" filled="t" stroked="t" coordsize="21600,21600" o:gfxdata="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Sjuw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23" type="#_x0000_t123" style="position:absolute;left:706;top:225;height:220;width:220;" fillcolor="#FFFFFF" filled="t" stroked="t" coordsize="21600,21600" o:gfxdata="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RyL0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424;top:593;height:0;width:784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591;top:381;height:399;width:462;" coordsize="462,399" o:gfxdata="UEsDBAoAAAAAAIdO4kAAAAAAAAAAAAAAAAAEAAAAZHJzL1BLAwQUAAAACACHTuJAGDSolL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LWA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DSol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UvRmyboAAADc&#10;AAAADwAAAGRycy9kb3ducmV2LnhtbEVPTWvCQBC9C/6HZQredBODIqmrFEWwhx4a7X3IjkkwOxuy&#10;Y9R/7xYKvc3jfc56+3CtGqgPjWcD6SwBRVx623Bl4Hw6TFeggiBbbD2TgScF2G7GozXm1t/5m4ZC&#10;KhVDOORooBbpcq1DWZPDMPMdceQuvncoEfaVtj3eY7hr9TxJltphw7Ghxo52NZXX4uYM7KuPYjno&#10;TBbZZX+UxfXn6zNLjZm8pck7KKGH/Iv/3Ecb56cZ/D4TL9C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9GbJ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0OyIs7sAAADc&#10;AAAADwAAAGRycy9kb3ducmV2LnhtbEVPS2vCQBC+C/0PyxS8md2IlTa6eqgInipNH+BtyE4eNDsb&#10;smuS/nu3UPA2H99ztvvJtmKg3jeONaSJAkFcONNwpeHz47h4BuEDssHWMWn4JQ/73cNsi5lxI7/T&#10;kIdKxBD2GWqoQ+gyKX1Rk0WfuI44cqXrLYYI+0qaHscYblu5VGotLTYcG2rs6LWm4ie/Wg1fb+Xl&#10;e6XO1cE+daOblGT7IrWeP6ZqAyLQFO7if/fJxPnpCv6eiRfI3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OyIs7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992;top:582;height:399;width:462;" coordsize="462,399" o:gfxdata="UEsDBAoAAAAAAIdO4kAAAAAAAAAAAAAAAAAEAAAAZHJzL1BLAwQUAAAACACHTuJA9jUHCr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0Ir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2NQcK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QoPFUbsAAADc&#10;AAAADwAAAGRycy9kb3ducmV2LnhtbEVPTWvCQBC9F/oflhG81U0aDCV1FakIevBgbO9DdkyC2dmQ&#10;nUb777uC4G0e73MWq5vr1EhDaD0bSGcJKOLK25ZrA9+n7dsHqCDIFjvPZOCPAqyWry8LLKy/8pHG&#10;UmoVQzgUaKAR6QutQ9WQwzDzPXHkzn5wKBEOtbYDXmO46/R7kuTaYcuxocGevhqqLuWvM7Cp12U+&#10;6kzm2Xmzk/nl57DPUmOmkzT5BCV0k6f44d7ZOD/N4f5MvEAv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oPFUb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ID4WxLwAAADc&#10;AAAADwAAAGRycy9kb3ducmV2LnhtbEVPyWrDMBC9F/IPYgK91ZJL2yROZB9SAj21NBvkNlgT28Qa&#10;GUuJ3b+vCoXc5vHWWRWjbcWNet841pAmCgRx6UzDlYb9bvM0B+EDssHWMWn4IQ9FPnlYYWbcwN90&#10;24ZKxBD2GWqoQ+gyKX1Zk0WfuI44cmfXWwwR9pU0PQ4x3LbyWak3abHh2FBjR+uaysv2ajUcPs+n&#10;44v6qt7taze4UUm2C6n14zRVSxCBxnAX/7s/TJyfzuDvmXiB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+Fs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799;top:1212;flip:x;height:262;width:60;" coordsize="62,270" o:gfxdata="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oXCGW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obWY/bwAAADc&#10;AAAADwAAAGRycy9kb3ducmV2LnhtbEVPTWvCQBC9F/wPywi91d3UNmh0k0NBENoeqoVeh+yYBLOz&#10;Mbsm6b/vFgRv83ifsy0m24qBet841pAsFAji0pmGKw3fx93TCoQPyAZbx6ThlzwU+exhi5lxI3/R&#10;cAiViCHsM9RQh9BlUvqyJot+4TriyJ1cbzFE2FfS9DjGcNvKZ6VSabHh2FBjR281lefD1WrA9MVc&#10;Pk/Lj+P7NcV1Nand64/S+nGeqA2IQFO4i2/uvYnzkzX8PxMvkP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1mP2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r0jFR7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+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IxU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185;top:1225;height:201;width:192;" coordsize="192,201" o:gfxdata="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nGWcW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1lhiKb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O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WGIp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DjFlqrsAAADc&#10;AAAADwAAAGRycy9kb3ducmV2LnhtbEVPS4vCMBC+C/6HMMLeNPFV1mr0IAjC6sEq7HVoxrbYTGoT&#10;tfvvN8LC3ubje85q09laPKn1lWMN45ECQZw7U3Gh4XLeDT9B+IBssHZMGn7Iw2bd760wNe7FJ3pm&#10;oRAxhH2KGsoQmlRKn5dk0Y9cQxy5q2sthgjbQpoWXzHc1nKiVCItVhwbSmxoW1J+yx5WAyYzcz9e&#10;p4fz1yPBRdGp3fxbaf0xGKsliEBd+Bf/ufcmzp9M4f1MvEC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jFlq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5E03Fb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03F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speV6LkAAADc&#10;AAAADwAAAGRycy9kb3ducmV2LnhtbEVPTYvCMBC9L/gfwgheRNMKW6QaPRRcvNr14HFsxrbYTEoS&#10;rf33G0HY2zze52z3L9OJJznfWlaQLhMQxJXVLdcKzr+HxRqED8gaO8ukYCQP+93ka4u5tgOf6FmG&#10;WsQQ9jkqaELocyl91ZBBv7Q9ceRu1hkMEbpaaodDDDedXCVJJg22HBsa7KloqLqXD6PAzfuxGI/F&#10;Ib3yT/k9rPUlO2ulZtM02YAI9Ar/4o/7qOP8VQbvZ+IFcvc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KXlei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line id="_x0000_s1026" o:spid="_x0000_s1026" o:spt="20" style="position:absolute;left:1222;top:1035;height:43;width:0;" filled="f" stroked="t" coordsize="21600,21600" o:gfxdata="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uBG&#10;AsEAAADc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line>
                  <v:rect id="_x0000_s1026" o:spid="_x0000_s1026" o:spt="1" style="position:absolute;left:1029;top:1069;height:91;width:365;" fillcolor="#FFFFFF" filled="t" stroked="t" coordsize="21600,21600" o:gfxdata="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p+je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392;top:580;height:32;width:32;" fillcolor="#000000" filled="t" stroked="t" coordsize="21600,21600" o:gfxdata="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6z7a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191;top:573;height:32;width:32;" fillcolor="#000000" filled="t" stroked="t" coordsize="21600,21600" o:gfxdata="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KebQb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98;top:1098;height:32;width:32;" fillcolor="#000000" filled="t" stroked="t" coordsize="21600,21600" o:gfxdata="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h1BTa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290;height:451;width:459;" filled="f" stroked="f" coordsize="21600,21600" o:gfxdata="UEsDBAoAAAAAAIdO4kAAAAAAAAAAAAAAAAAEAAAAZHJzL1BLAwQUAAAACACHTuJAFLBMp7wAAADc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/uY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wTKe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91;top:1030;height:451;width:459;" filled="f" stroked="f" coordsize="21600,21600" o:gfxdata="UEsDBAoAAAAAAIdO4kAAAAAAAAAAAAAAAAAEAAAAZHJzL1BLAwQUAAAACACHTuJAm1nU07wAAADc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z/lML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Z1N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25;top:0;height:451;width:459;" filled="f" stroked="f" coordsize="21600,21600" o:gfxdata="UEsDBAoAAAAAAIdO4kAAAAAAAAAAAAAAAAAEAAAAZHJzL1BLAwQUAAAACACHTuJA9BVxSLsAAADc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PKf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BVxS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5689;top:13;height:1481;width:1624;" coordsize="1624,1481" o:gfxdata="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35+c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411;top:329;height:789;width:801;" fillcolor="#FFFFFF" filled="t" stroked="t" coordsize="21600,21600" o:gfxdata="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XQq1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411;top:1104;height:246;width:1213;" fillcolor="#FFFFFF" filled="t" stroked="t" coordsize="21600,21600" o:gfxdata="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676k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23" type="#_x0000_t123" style="position:absolute;left:706;top:225;height:220;width:220;" fillcolor="#FFFFFF" filled="t" stroked="t" coordsize="21600,21600" o:gfxdata="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IRyk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424;top:879;height:0;width:784;" filled="f" stroked="t" coordsize="21600,21600" o:gfxdata="UEsDBAoAAAAAAIdO4kAAAAAAAAAAAAAAAAAEAAAAZHJzL1BLAwQUAAAACACHTuJAcpcg578AAADc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KXIOe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617;top:657;height:399;width:462;" coordsize="462,399" o:gfxdata="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rIrpm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3tlyOLsAAADc&#10;AAAADwAAAGRycy9kb3ducmV2LnhtbEVPTWvCQBC9F/wPyxR6q5sYlZK6iigFPXhotPchOybB7GzI&#10;TqP9964g9DaP9zmL1c21aqA+NJ4NpOMEFHHpbcOVgdPx6/0DVBBki61nMvBHAVbL0csCc+uv/E1D&#10;IZWKIRxyNFCLdLnWoazJYRj7jjhyZ987lAj7StserzHctXqSJHPtsOHYUGNHm5rKS/HrDGyrdTEf&#10;dCaz7Lzdyezyc9hnqTFvr2nyCUroJv/ip3tn4/xpCo9n4gV6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tlyO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I/qaQbsAAADc&#10;AAAADwAAAGRycy9kb3ducmV2LnhtbEVPS2vCQBC+C/0PyxS86a6SSk2zelAET5ZqW/A2ZCcPmp0N&#10;2TWJ/75bKHibj+852Xa0jeip87VjDYu5AkGcO1NzqeHzcpi9gvAB2WDjmDTcycN28zTJMDVu4A/q&#10;z6EUMYR9ihqqENpUSp9XZNHPXUscucJ1FkOEXSlNh0MMt41cKrWSFmuODRW2tKso/znfrIavU3H9&#10;TtR7ubcv7eBGJdmupdbT54V6AxFoDA/xv/to4vxkCX/PxAvk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/qaQb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992;top:361;height:399;width:462;" coordsize="462,399" o:gfxdata="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1UZ/r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zq7RoLsAAADc&#10;AAAADwAAAGRycy9kb3ducmV2LnhtbEVPTWvCQBC9C/6HZYTedJNGpaSuUioFPfRgbO9DdkyC2dmQ&#10;nUb9965Q8DaP9zmrzdW1aqA+NJ4NpLMEFHHpbcOVgZ/j1/QNVBBki61nMnCjAJv1eLTC3PoLH2go&#10;pFIxhEOOBmqRLtc6lDU5DDPfEUfu5HuHEmFfadvjJYa7Vr8myVI7bDg21NjRZ03lufhzBrbVR7Ec&#10;dCaL7LTdyeL8+73PUmNeJmnyDkroKk/xv3tn4/z5HB7PxAv0+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7Ro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rBMCNbkAAADc&#10;AAAADwAAAGRycy9kb3ducmV2LnhtbEVPS4vCMBC+L/gfwgje1kTRRavRgyJ4UtYXeBuasS02k9JE&#10;W/+9ERb2Nh/fc+bL1pbiSbUvHGsY9BUI4tSZgjMNp+PmewLCB2SDpWPS8CIPy0Xna46JcQ3/0vMQ&#10;MhFD2CeoIQ+hSqT0aU4Wfd9VxJG7udpiiLDOpKmxieG2lEOlfqTFgmNDjhWtckrvh4fVcN7drpeR&#10;2mdrO64a1yrJdiq17nUHagYiUBv+xX/urYnzR2P4PBMv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wTAjW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799;top:1212;flip:x;height:262;width:60;" coordsize="62,270" o:gfxdata="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Y9A9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rNWGCb0AAADc&#10;AAAADwAAAGRycy9kb3ducmV2LnhtbEVPS2vCQBC+F/wPywi91V2tTTW6yaEgFNoefECvQ3ZMgtnZ&#10;mF2T9N93CwVv8/E9Z5uPthE9db52rGE+UyCIC2dqLjWcjrunFQgfkA02jknDD3nIs8nDFlPjBt5T&#10;fwiliCHsU9RQhdCmUvqiIot+5lriyJ1dZzFE2JXSdDjEcNvIhVKJtFhzbKiwpbeKisvhZjVgsjTX&#10;r/Pz5/HjluC6HNXu5Vtp/Tidqw2IQGO4i//d7ybOX77C3zPxApn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1YYJ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jOEs4b8AAADc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yK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hLO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462Jer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Yl6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185;top:1225;height:201;width:192;" coordsize="192,201" o:gfxdata="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l4RV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bvssu7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H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u+yy7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yaktO7wAAADc&#10;AAAADwAAAGRycy9kb3ducmV2LnhtbEVPS2vCQBC+F/wPywje6m60CZq6ehAEoe2hWuh1yI5JaHY2&#10;ZjeP/vtuodDbfHzP2R0m24iBOl871pAsFQjiwpmaSw0f19PjBoQPyAYbx6Thmzwc9rOHHebGjfxO&#10;wyWUIoawz1FDFUKbS+mLiiz6pWuJI3dzncUQYVdK0+EYw20jV0pl0mLNsaHClo4VFV+X3mrA7Mnc&#10;327r1+tLn+G2nNQp/VRaL+aJegYRaAr/4j/32cT5aQK/z8QL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pLTu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XO55h7sAAADc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O55h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dQ/deboAAADc&#10;AAAADwAAAGRycy9kb3ducmV2LnhtbEVPTYvCMBC9C/sfwix4kTWtaJGu0UNB8Wr14HG2mW3LNpOS&#10;ZK3990YQvM3jfc5mdzeduJHzrWUF6TwBQVxZ3XKt4HLef61B+ICssbNMCkbysNt+TDaYazvwiW5l&#10;qEUMYZ+jgiaEPpfSVw0Z9HPbE0fu1zqDIUJXS+1wiOGmk4skyaTBlmNDgz0VDVV/5b9R4Gb9WIzH&#10;Yp/+8KFcDWt9zS5aqelnmnyDCHQPb/HLfdRx/moJz2fiBXL7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D915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line id="_x0000_s1026" o:spid="_x0000_s1026" o:spt="20" style="position:absolute;left:1222;top:1035;height:43;width:0;" filled="f" stroked="t" coordsize="21600,21600" o:gfxdata="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DUEl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line>
                  <v:rect id="_x0000_s1026" o:spid="_x0000_s1026" o:spt="1" style="position:absolute;left:1029;top:1069;height:91;width:365;" fillcolor="#FFFFFF" filled="t" stroked="t" coordsize="21600,21600" o:gfxdata="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yrz3a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392;top:866;height:32;width:32;" fillcolor="#000000" filled="t" stroked="t" coordsize="21600,21600" o:gfxdata="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Qtd8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191;top:872;height:32;width:32;" fillcolor="#000000" filled="t" stroked="t" coordsize="21600,21600" o:gfxdata="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DnLn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98;top:1098;height:32;width:32;" fillcolor="#000000" filled="t" stroked="t" coordsize="21600,21600" o:gfxdata="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WBHH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290;height:451;width:459;" filled="f" stroked="f" coordsize="21600,21600" o:gfxdata="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1YV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④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91;top:1030;height:451;width:459;" filled="f" stroked="f" coordsize="21600,21600" o:gfxdata="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Pxi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25;top:0;height:451;width:459;" filled="f" stroked="f" coordsize="21600,21600" o:gfxdata="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DY7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  <w:rPr>
          <w:rFonts w:hint="eastAsia"/>
        </w:rPr>
      </w:pPr>
      <w:r>
        <w:t>A．</w:t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t xml:space="preserve">    B．</w:t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t xml:space="preserve">    C．</w:t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t xml:space="preserve">     D．</w:t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t xml:space="preserve"> </w:t>
      </w:r>
    </w:p>
    <w:p>
      <w:pPr>
        <w:ind w:firstLine="420" w:firstLineChars="200"/>
        <w:rPr>
          <w:rFonts w:hint="eastAsia"/>
        </w:rPr>
      </w:pPr>
    </w:p>
    <w:p>
      <w:pPr>
        <w:jc w:val="left"/>
        <w:rPr>
          <w:color w:val="0000FF"/>
          <w:szCs w:val="21"/>
        </w:rPr>
      </w:pP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721225</wp:posOffset>
                </wp:positionH>
                <wp:positionV relativeFrom="paragraph">
                  <wp:posOffset>63500</wp:posOffset>
                </wp:positionV>
                <wp:extent cx="1314450" cy="1046480"/>
                <wp:effectExtent l="4445" t="4445" r="0" b="15875"/>
                <wp:wrapSquare wrapText="bothSides"/>
                <wp:docPr id="175" name="组合 1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1046480"/>
                          <a:chOff x="0" y="0"/>
                          <a:chExt cx="2070" cy="1648"/>
                        </a:xfrm>
                      </wpg:grpSpPr>
                      <wps:wsp>
                        <wps:cNvPr id="166" name="椭圆 166"/>
                        <wps:cNvSpPr/>
                        <wps:spPr>
                          <a:xfrm>
                            <a:off x="0" y="0"/>
                            <a:ext cx="1648" cy="164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7" name="椭圆 167"/>
                        <wps:cNvSpPr/>
                        <wps:spPr>
                          <a:xfrm>
                            <a:off x="240" y="253"/>
                            <a:ext cx="1147" cy="114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8" name="椭圆 168"/>
                        <wps:cNvSpPr/>
                        <wps:spPr>
                          <a:xfrm>
                            <a:off x="742" y="762"/>
                            <a:ext cx="121" cy="121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9" name="椭圆 169"/>
                        <wps:cNvSpPr/>
                        <wps:spPr>
                          <a:xfrm>
                            <a:off x="1210" y="433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0" name="直接连接符 170"/>
                        <wps:cNvSpPr/>
                        <wps:spPr>
                          <a:xfrm flipV="1">
                            <a:off x="824" y="277"/>
                            <a:ext cx="619" cy="5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1" name="椭圆 171"/>
                        <wps:cNvSpPr/>
                        <wps:spPr>
                          <a:xfrm>
                            <a:off x="1424" y="264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2" name="文本框 172"/>
                        <wps:cNvSpPr txBox="1"/>
                        <wps:spPr>
                          <a:xfrm>
                            <a:off x="503" y="766"/>
                            <a:ext cx="71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太阳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3" name="文本框 173"/>
                        <wps:cNvSpPr txBox="1"/>
                        <wps:spPr>
                          <a:xfrm>
                            <a:off x="683" y="225"/>
                            <a:ext cx="71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球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4" name="文本框 174"/>
                        <wps:cNvSpPr txBox="1"/>
                        <wps:spPr>
                          <a:xfrm>
                            <a:off x="1351" y="26"/>
                            <a:ext cx="71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行星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1.75pt;margin-top:5pt;height:82.4pt;width:103.5pt;mso-wrap-distance-bottom:0pt;mso-wrap-distance-left:9pt;mso-wrap-distance-right:9pt;mso-wrap-distance-top:0pt;z-index:251689984;mso-width-relative:page;mso-height-relative:page;" coordsize="2070,1648" o:gfxdata="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">
                <o:lock v:ext="edit" grouping="f" rotation="f" text="f" aspectratio="f"/>
                <v:shape id="_x0000_s1026" o:spid="_x0000_s1026" o:spt="3" type="#_x0000_t3" style="position:absolute;left:0;top:0;height:1648;width:1648;" fillcolor="#FFFFFF" filled="t" stroked="t" coordsize="21600,21600" o:gfxdata="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YIg57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3" type="#_x0000_t3" style="position:absolute;left:240;top:253;height:1147;width:1147;" fillcolor="#FFFFFF" filled="t" stroked="t" coordsize="21600,21600" o:gfxdata="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zoV8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3" type="#_x0000_t3" style="position:absolute;left:742;top:762;height:121;width:121;" fillcolor="#FFFFFF" filled="t" stroked="t" coordsize="21600,21600" o:gfxdata="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+bQuvQAA&#10;ANwAAAAPAAAAAAAAAAEAIAAAACIAAABkcnMvZG93bnJldi54bWxQSwECFAAUAAAACACHTuJAMy8F&#10;njsAAAA5AAAAEAAAAAAAAAABACAAAAAMAQAAZHJzL3NoYXBleG1sLnhtbFBLBQYAAAAABgAGAFsB&#10;AAC2AwAAAAA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210;top:433;height:44;width:44;" fillcolor="#000000" filled="t" stroked="t" coordsize="21600,21600" o:gfxdata="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Yrha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824;top:277;flip:y;height:520;width:619;" filled="f" stroked="t" coordsize="21600,21600" o:gfxdata="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16mI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3" type="#_x0000_t3" style="position:absolute;left:1424;top:264;height:44;width:44;" fillcolor="#000000" filled="t" stroked="t" coordsize="21600,21600" o:gfxdata="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s0ig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503;top:766;height:451;width:719;" filled="f" stroked="f" coordsize="21600,21600" o:gfxdata="UEsDBAoAAAAAAIdO4kAAAAAAAAAAAAAAAAAEAAAAZHJzL1BLAwQUAAAACACHTuJA7ZZQ/LwAAADc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/TO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WUP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太阳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83;top:225;height:451;width:719;" filled="f" stroked="f" coordsize="21600,21600" o:gfxdata="UEsDBAoAAAAAAIdO4kAAAAAAAAAAAAAAAAAEAAAAZHJzL1BLAwQUAAAACACHTuJAgtr1Z7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8dwf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r1Z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地球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51;top:26;height:451;width:719;" filled="f" stroked="f" coordsize="21600,21600" o:gfxdata="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0zbR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行星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21．某行星和地球绕太阳公转的轨道均可视为圆。每过</w:t>
      </w:r>
      <w:r>
        <w:rPr>
          <w:i/>
        </w:rPr>
        <w:t>N</w:t>
      </w:r>
      <w:r>
        <w:t xml:space="preserve">年，该行星会运行到日地连线的延长线上，如图所示。该行星与地球的公转半径比为 </w:t>
      </w:r>
    </w:p>
    <w:p>
      <w:pPr>
        <w:ind w:firstLine="420" w:firstLineChars="200"/>
        <w:rPr>
          <w:rFonts w:hint="eastAsia"/>
        </w:rPr>
      </w:pPr>
      <w:r>
        <w:t>A．</w:t>
      </w:r>
      <w:r>
        <w:rPr>
          <w:position w:val="-24"/>
        </w:rPr>
        <w:object>
          <v:shape id="_x0000_i1025" o:spt="75" type="#_x0000_t75" style="height:29.1pt;width:37.85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PBrush" ShapeID="_x0000_i1025" DrawAspect="Content" ObjectID="_1468075725" r:id="rId4">
            <o:LockedField>false</o:LockedField>
          </o:OLEObject>
        </w:object>
      </w:r>
      <w: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position w:val="-24"/>
        </w:rPr>
        <w:object>
          <v:shape id="_x0000_i1026" o:spt="75" type="#_x0000_t75" style="height:29.75pt;width:38.7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PBrush" ShapeID="_x0000_i1026" DrawAspect="Content" ObjectID="_1468075726" r:id="rId6">
            <o:LockedField>false</o:LockedField>
          </o:OLEObject>
        </w:object>
      </w:r>
      <w:r>
        <w:t xml:space="preserve">      </w:t>
      </w:r>
    </w:p>
    <w:p>
      <w:pPr>
        <w:ind w:firstLine="420" w:firstLineChars="200"/>
      </w:pPr>
      <w:r>
        <w:t>C．</w:t>
      </w:r>
      <w:r>
        <w:rPr>
          <w:position w:val="-24"/>
        </w:rPr>
        <w:object>
          <v:shape id="_x0000_i1027" o:spt="75" type="#_x0000_t75" style="height:29.35pt;width:38.2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PBrush" ShapeID="_x0000_i1027" DrawAspect="Content" ObjectID="_1468075727" r:id="rId8">
            <o:LockedField>false</o:LockedField>
          </o:OLEObject>
        </w:object>
      </w:r>
      <w: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</w:t>
      </w:r>
      <w:r>
        <w:rPr>
          <w:position w:val="-24"/>
        </w:rPr>
        <w:object>
          <v:shape id="_x0000_i1028" o:spt="75" type="#_x0000_t75" style="height:29.5pt;width:38.4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left="420" w:hanging="420" w:hangingChars="200"/>
      </w:pPr>
      <w:r>
        <w:t>22．（19分）</w:t>
      </w:r>
    </w:p>
    <w:p>
      <w:pPr>
        <w:ind w:left="420" w:leftChars="100" w:hanging="210" w:hangingChars="100"/>
      </w:pPr>
      <w:r>
        <w:pict>
          <v:group id="_x0000_s2279" o:spid="_x0000_s2279" o:spt="203" style="position:absolute;left:0pt;margin-left:310.8pt;margin-top:17.25pt;height:84.15pt;width:168.05pt;mso-wrap-distance-bottom:0pt;mso-wrap-distance-left:9pt;mso-wrap-distance-right:9pt;mso-wrap-distance-top:0pt;z-index:251692032;mso-width-relative:page;mso-height-relative:page;" coordsize="3361,1683">
            <o:lock v:ext="edit" grouping="f" rotation="f" text="f" aspectratio="f"/>
            <v:group id="_x0000_s2280" o:spid="_x0000_s2280" o:spt="203" style="position:absolute;left:0;top:0;height:1683;width:3361;" coordsize="3168,1586">
              <o:lock v:ext="edit" grouping="f" rotation="f" text="f" aspectratio="f"/>
              <v:group id="_x0000_s2281" o:spid="_x0000_s2281" o:spt="203" style="position:absolute;left:0;top:0;height:1586;width:1795;" coordsize="1795,1586">
                <o:lock v:ext="edit" grouping="f" rotation="f" text="f" aspectratio="f"/>
                <v:group id="_x0000_s2282" o:spid="_x0000_s2282" o:spt="203" style="position:absolute;left:503;top:818;height:93;width:584;rotation:-5898240f;" coordsize="526,84">
                  <o:lock v:ext="edit" grouping="f" rotation="f" text="f" aspectratio="f"/>
                  <v:group id="_x0000_s2283" o:spid="_x0000_s2283" o:spt="203" style="position:absolute;left:72;top:0;height:81;width:400;" coordsize="1991,204">
                    <o:lock v:ext="edit" grouping="f" rotation="f" text="f" aspectratio="f"/>
                    <v:shape id="_x0000_s2284" o:spid="_x0000_s2284" o:spt="19" type="#_x0000_t19" style="position:absolute;left:0;top:7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5" o:spid="_x0000_s2285" o:spt="19" type="#_x0000_t19" style="position:absolute;left:400;top:2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6" o:spid="_x0000_s2286" o:spt="19" type="#_x0000_t19" style="position:absolute;left:800;top:1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7" o:spid="_x0000_s2287" o:spt="19" type="#_x0000_t19" style="position:absolute;left:1200;top:5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8" o:spid="_x0000_s2288" o:spt="19" type="#_x0000_t19" style="position:absolute;left:1600;top: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289" o:spid="_x0000_s2289" o:spt="20" style="position:absolute;left:463;top:80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line id="_x0000_s2290" o:spid="_x0000_s2290" o:spt="20" style="position:absolute;left:0;top:84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</v:group>
                <v:group id="_x0000_s2291" o:spid="_x0000_s2291" o:spt="203" style="position:absolute;left:329;top:330;height:94;width:584;rotation:1966080f;" coordsize="526,84">
                  <o:lock v:ext="edit" grouping="f" rotation="f" text="f" aspectratio="f"/>
                  <v:group id="_x0000_s2292" o:spid="_x0000_s2292" o:spt="203" style="position:absolute;left:72;top:0;height:81;width:400;" coordsize="1991,204">
                    <o:lock v:ext="edit" grouping="f" rotation="f" text="f" aspectratio="f"/>
                    <v:shape id="_x0000_s2293" o:spid="_x0000_s2293" o:spt="19" type="#_x0000_t19" style="position:absolute;left:0;top:7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4" o:spid="_x0000_s2294" o:spt="19" type="#_x0000_t19" style="position:absolute;left:400;top:2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5" o:spid="_x0000_s2295" o:spt="19" type="#_x0000_t19" style="position:absolute;left:800;top:1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6" o:spid="_x0000_s2296" o:spt="19" type="#_x0000_t19" style="position:absolute;left:1200;top:5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7" o:spid="_x0000_s2297" o:spt="19" type="#_x0000_t19" style="position:absolute;left:1600;top: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298" o:spid="_x0000_s2298" o:spt="20" style="position:absolute;left:463;top:80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line id="_x0000_s2299" o:spid="_x0000_s2299" o:spt="20" style="position:absolute;left:0;top:84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</v:group>
                <v:group id="_x0000_s2300" o:spid="_x0000_s2300" o:spt="203" style="position:absolute;left:820;top:424;flip:y;height:93;width:584;rotation:1966080f;" coordsize="526,84">
                  <o:lock v:ext="edit" grouping="f" rotation="f" text="f" aspectratio="f"/>
                  <v:group id="_x0000_s2301" o:spid="_x0000_s2301" o:spt="203" style="position:absolute;left:72;top:0;height:81;width:400;" coordsize="1991,204">
                    <o:lock v:ext="edit" grouping="f" rotation="f" text="f" aspectratio="f"/>
                    <v:shape id="_x0000_s2302" o:spid="_x0000_s2302" o:spt="19" type="#_x0000_t19" style="position:absolute;left:0;top:7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3" o:spid="_x0000_s2303" o:spt="19" type="#_x0000_t19" style="position:absolute;left:400;top:2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4" o:spid="_x0000_s2304" o:spt="19" type="#_x0000_t19" style="position:absolute;left:800;top:1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5" o:spid="_x0000_s2305" o:spt="19" type="#_x0000_t19" style="position:absolute;left:1200;top:5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6" o:spid="_x0000_s2306" o:spt="19" type="#_x0000_t19" style="position:absolute;left:1600;top: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307" o:spid="_x0000_s2307" o:spt="20" style="position:absolute;left:463;top:80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line id="_x0000_s2308" o:spid="_x0000_s2308" o:spt="20" style="position:absolute;left:0;top:84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</v:group>
                <v:group id="_x0000_s2309" o:spid="_x0000_s2309" o:spt="203" style="position:absolute;left:1293;top:229;height:65;width:161;" coordsize="145,58">
                  <o:lock v:ext="edit" grouping="f" rotation="f" text="f" aspectratio="f"/>
                  <v:line id="_x0000_s2310" o:spid="_x0000_s2310" o:spt="20" style="position:absolute;left:0;top:58;height:0;width:103;rotation:21626880f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shape id="_x0000_s2311" o:spid="_x0000_s2311" o:spt="3" type="#_x0000_t3" style="position:absolute;left:91;top:0;height:54;width:54;rotation:21626880f;" fillcolor="#FFFFFF" fill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group id="_x0000_s2312" o:spid="_x0000_s2312" o:spt="203" style="position:absolute;left:817;top:1076;height:163;width:60;" coordsize="54,147">
                  <o:lock v:ext="edit" grouping="f" rotation="f" text="f" aspectratio="f"/>
                  <v:line id="_x0000_s2313" o:spid="_x0000_s2313" o:spt="20" style="position:absolute;left:-23;top:51;height:0;width:103;rotation:5898240f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shape id="_x0000_s2314" o:spid="_x0000_s2314" o:spt="3" type="#_x0000_t3" style="position:absolute;left:0;top:93;height:54;width:54;rotation:5898240f;" fillcolor="#FFFFFF" fill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group id="_x0000_s2315" o:spid="_x0000_s2315" o:spt="203" style="position:absolute;left:277;top:213;height:66;width:146;" coordsize="132,59">
                  <o:lock v:ext="edit" grouping="f" rotation="f" text="f" aspectratio="f"/>
                  <v:line id="_x0000_s2316" o:spid="_x0000_s2316" o:spt="20" style="position:absolute;left:29;top:59;flip:x;height:0;width:103;rotation:21626880f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shape id="_x0000_s2317" o:spid="_x0000_s2317" o:spt="3" type="#_x0000_t3" style="position:absolute;left:0;top:0;flip:x;height:54;width:54;rotation:21626880f;" fillcolor="#FFFFFF" fill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18" o:spid="_x0000_s2318" o:spt="202" type="#_x0000_t202" style="position:absolute;left:320;top:290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_x0000_s2319" o:spid="_x0000_s2319" o:spt="202" type="#_x0000_t202" style="position:absolute;left:823;top:122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  <v:shape id="_x0000_s2320" o:spid="_x0000_s2320" o:spt="202" type="#_x0000_t202" style="position:absolute;left:732;top:633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  <w:t>③</w:t>
                        </w:r>
                      </w:p>
                    </w:txbxContent>
                  </v:textbox>
                </v:shape>
                <v:shape id="_x0000_s2321" o:spid="_x0000_s2321" o:spt="202" type="#_x0000_t202" style="position:absolute;left:0;top:0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2322" o:spid="_x0000_s2322" o:spt="202" type="#_x0000_t202" style="position:absolute;left:1336;top:18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2323" o:spid="_x0000_s2323" o:spt="202" type="#_x0000_t202" style="position:absolute;left:630;top:1104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2324" o:spid="_x0000_s2324" o:spt="202" type="#_x0000_t202" style="position:absolute;left:972;top:1135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</v:group>
              <v:group id="_x0000_s2325" o:spid="_x0000_s2325" o:spt="203" style="position:absolute;left:1692;top:1;height:1559;width:1476;" coordsize="1476,1559">
                <o:lock v:ext="edit" grouping="f" rotation="f" text="f" aspectratio="f"/>
                <v:group id="_x0000_s2326" o:spid="_x0000_s2326" o:spt="203" style="position:absolute;left:0;top:0;height:1385;width:1476;" coordsize="1476,1385">
                  <o:lock v:ext="edit" grouping="f" rotation="f" text="f" aspectratio="f"/>
                  <v:group id="_x0000_s2327" o:spid="_x0000_s2327" o:spt="203" style="position:absolute;left:279;top:316;height:764;width:882;" coordsize="795,688">
                    <o:lock v:ext="edit" grouping="f" rotation="f" text="f" aspectratio="f"/>
                    <v:group id="_x0000_s2328" o:spid="_x0000_s2328" o:spt="203" style="position:absolute;left:128;top:11;height:84;width:526;" coordsize="526,84">
                      <o:lock v:ext="edit" grouping="f" rotation="f" text="f" aspectratio="f"/>
                      <v:group id="_x0000_s2329" o:spid="_x0000_s2329" o:spt="203" style="position:absolute;left:72;top:0;height:81;width:400;" coordsize="1991,204">
                        <o:lock v:ext="edit" grouping="f" rotation="f" text="f" aspectratio="f"/>
                        <v:shape id="_x0000_s2330" o:spid="_x0000_s2330" o:spt="19" type="#_x0000_t19" style="position:absolute;left:0;top:7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1" o:spid="_x0000_s2331" o:spt="19" type="#_x0000_t19" style="position:absolute;left:400;top:2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2" o:spid="_x0000_s2332" o:spt="19" type="#_x0000_t19" style="position:absolute;left:800;top:1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3" o:spid="_x0000_s2333" o:spt="19" type="#_x0000_t19" style="position:absolute;left:1200;top:5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4" o:spid="_x0000_s2334" o:spt="19" type="#_x0000_t19" style="position:absolute;left:1600;top: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line id="_x0000_s2335" o:spid="_x0000_s2335" o:spt="20" style="position:absolute;left:463;top:80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2336" o:spid="_x0000_s2336" o:spt="20" style="position:absolute;left:0;top:84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2337" o:spid="_x0000_s2337" o:spt="203" style="position:absolute;left:303;top:290;flip:y;height:84;width:526;rotation:3932160f;" coordsize="526,84">
                      <o:lock v:ext="edit" grouping="f" rotation="f" text="f" aspectratio="f"/>
                      <v:group id="_x0000_s2338" o:spid="_x0000_s2338" o:spt="203" style="position:absolute;left:72;top:0;height:81;width:400;" coordsize="1991,204">
                        <o:lock v:ext="edit" grouping="f" rotation="f" text="f" aspectratio="f"/>
                        <v:shape id="_x0000_s2339" o:spid="_x0000_s2339" o:spt="19" type="#_x0000_t19" style="position:absolute;left:0;top:7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0" o:spid="_x0000_s2340" o:spt="19" type="#_x0000_t19" style="position:absolute;left:400;top:2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1" o:spid="_x0000_s2341" o:spt="19" type="#_x0000_t19" style="position:absolute;left:800;top:1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2" o:spid="_x0000_s2342" o:spt="19" type="#_x0000_t19" style="position:absolute;left:1200;top:5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3" o:spid="_x0000_s2343" o:spt="19" type="#_x0000_t19" style="position:absolute;left:1600;top: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line id="_x0000_s2344" o:spid="_x0000_s2344" o:spt="20" style="position:absolute;left:463;top:80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2345" o:spid="_x0000_s2345" o:spt="20" style="position:absolute;left:0;top:84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2346" o:spid="_x0000_s2346" o:spt="203" style="position:absolute;left:-29;top:296;flip:x y;height:84;width:526;rotation:3932160f;" coordsize="526,84">
                      <o:lock v:ext="edit" grouping="f" rotation="f" text="f" aspectratio="f"/>
                      <v:group id="_x0000_s2347" o:spid="_x0000_s2347" o:spt="203" style="position:absolute;left:72;top:0;height:81;width:400;" coordsize="1991,204">
                        <o:lock v:ext="edit" grouping="f" rotation="f" text="f" aspectratio="f"/>
                        <v:shape id="_x0000_s2348" o:spid="_x0000_s2348" o:spt="19" type="#_x0000_t19" style="position:absolute;left:0;top:7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9" o:spid="_x0000_s2349" o:spt="19" type="#_x0000_t19" style="position:absolute;left:400;top:2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50" o:spid="_x0000_s2350" o:spt="19" type="#_x0000_t19" style="position:absolute;left:800;top:1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51" o:spid="_x0000_s2351" o:spt="19" type="#_x0000_t19" style="position:absolute;left:1200;top:5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52" o:spid="_x0000_s2352" o:spt="19" type="#_x0000_t19" style="position:absolute;left:1600;top: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line id="_x0000_s2353" o:spid="_x0000_s2353" o:spt="20" style="position:absolute;left:463;top:80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2354" o:spid="_x0000_s2354" o:spt="20" style="position:absolute;left:0;top:84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2355" o:spid="_x0000_s2355" o:spt="203" style="position:absolute;left:650;top:3;height:58;width:145;" coordsize="145,58">
                      <o:lock v:ext="edit" grouping="f" rotation="f" text="f" aspectratio="f"/>
                      <v:line id="_x0000_s2356" o:spid="_x0000_s2356" o:spt="20" style="position:absolute;left:0;top:58;height:0;width:103;rotation:21626880f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shape id="_x0000_s2357" o:spid="_x0000_s2357" o:spt="3" type="#_x0000_t3" style="position:absolute;left:91;top:0;height:54;width:54;rotation:21626880f;" fillcolor="#FFFFFF" filled="t" coordsize="21600,21600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group id="_x0000_s2358" o:spid="_x0000_s2358" o:spt="203" style="position:absolute;left:372;top:541;height:147;width:54;" coordsize="54,147">
                      <o:lock v:ext="edit" grouping="f" rotation="f" text="f" aspectratio="f"/>
                      <v:line id="_x0000_s2359" o:spid="_x0000_s2359" o:spt="20" style="position:absolute;left:-23;top:51;height:0;width:103;rotation:5898240f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shape id="_x0000_s2360" o:spid="_x0000_s2360" o:spt="3" type="#_x0000_t3" style="position:absolute;left:0;top:93;height:54;width:54;rotation:5898240f;" fillcolor="#FFFFFF" filled="t" coordsize="21600,21600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group id="_x0000_s2361" o:spid="_x0000_s2361" o:spt="203" style="position:absolute;left:0;top:0;height:59;width:132;" coordsize="132,59">
                      <o:lock v:ext="edit" grouping="f" rotation="f" text="f" aspectratio="f"/>
                      <v:line id="_x0000_s2362" o:spid="_x0000_s2362" o:spt="20" style="position:absolute;left:29;top:59;flip:x;height:0;width:103;rotation:21626880f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shape id="_x0000_s2363" o:spid="_x0000_s2363" o:spt="3" type="#_x0000_t3" style="position:absolute;left:0;top:0;flip:x;height:54;width:54;rotation:21626880f;" fillcolor="#FFFFFF" filled="t" coordsize="21600,21600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</v:group>
                  <v:shape id="_x0000_s2364" o:spid="_x0000_s2364" o:spt="202" type="#_x0000_t202" style="position:absolute;left:509;top:0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_x0000_s2365" o:spid="_x0000_s2365" o:spt="202" type="#_x0000_t202" style="position:absolute;left:831;top:515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_x0000_s2366" o:spid="_x0000_s2366" o:spt="202" type="#_x0000_t202" style="position:absolute;left:167;top:515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_x0000_s2367" o:spid="_x0000_s2367" o:spt="202" type="#_x0000_t202" style="position:absolute;left:0;top:103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2368" o:spid="_x0000_s2368" o:spt="202" type="#_x0000_t202" style="position:absolute;left:1017;top:134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2369" o:spid="_x0000_s2369" o:spt="202" type="#_x0000_t202" style="position:absolute;left:522;top:934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_x0000_s2370" o:spid="_x0000_s2370" o:spt="202" type="#_x0000_t202" style="position:absolute;left:509;top:1108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</v:group>
            </v:group>
            <v:shape id="_x0000_s2371" o:spid="_x0000_s2371" o:spt="202" type="#_x0000_t202" style="position:absolute;left:1532;top:1181;height:451;width:61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</w:t>
                    </w:r>
                  </w:p>
                </w:txbxContent>
              </v:textbox>
            </v:shape>
            <w10:wrap type="square"/>
          </v:group>
        </w:pict>
      </w:r>
      <w:r>
        <w:t>⑴某电动机的三组线圈</w:t>
      </w:r>
      <w:r>
        <w:rPr>
          <w:rFonts w:hAnsi="宋体"/>
        </w:rPr>
        <w:t>①</w:t>
      </w:r>
      <w:r>
        <w:t>、</w:t>
      </w:r>
      <w:r>
        <w:rPr>
          <w:rFonts w:hAnsi="宋体"/>
        </w:rPr>
        <w:t>②</w:t>
      </w:r>
      <w:r>
        <w:t>、</w:t>
      </w:r>
      <w:r>
        <w:rPr>
          <w:rFonts w:hAnsi="宋体"/>
        </w:rPr>
        <w:t>③</w:t>
      </w:r>
      <w:r>
        <w:t>阻值相同，均为几欧姆，接法可能是图1中甲、乙两种之一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和</w:t>
      </w:r>
      <w:r>
        <w:rPr>
          <w:i/>
        </w:rPr>
        <w:t>C</w:t>
      </w:r>
      <w:r>
        <w:t>是外接头。现有一组线圈断路，维修人员通过多用电表测量外接头之间的电阻来判断故障，若测量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之间、</w:t>
      </w:r>
      <w:r>
        <w:rPr>
          <w:i/>
        </w:rPr>
        <w:t>B</w:t>
      </w:r>
      <w:r>
        <w:t>和</w:t>
      </w:r>
      <w:r>
        <w:rPr>
          <w:i/>
        </w:rPr>
        <w:t>C</w:t>
      </w:r>
      <w:r>
        <w:t>之间、</w:t>
      </w:r>
      <w:r>
        <w:rPr>
          <w:i/>
        </w:rPr>
        <w:t>A</w:t>
      </w:r>
      <w:r>
        <w:t>和</w:t>
      </w:r>
      <w:r>
        <w:rPr>
          <w:i/>
        </w:rPr>
        <w:t>C</w:t>
      </w:r>
      <w:r>
        <w:t>之间的电阻时，多用电表指针偏转分别如图2(a)、(b)、(c)所示，则测量中使用的欧姆档的倍率是</w:t>
      </w:r>
      <w:r>
        <w:rPr>
          <w:u w:val="single"/>
        </w:rPr>
        <w:t xml:space="preserve">     </w:t>
      </w:r>
      <w:r>
        <w:t>（填</w:t>
      </w:r>
      <w:r>
        <w:rPr>
          <w:position w:val="-4"/>
        </w:rPr>
        <w:object>
          <v:shape id="_x0000_i1029" o:spt="75" alt="高考资源网( www.ks5u.com)，中国最大的高考网站，您身边的高考专家。" type="#_x0000_t75" style="height:13pt;width:15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PBrush" ShapeID="_x0000_i1029" DrawAspect="Content" ObjectID="_1468075729" r:id="rId12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30" o:spt="75" alt="高考资源网( www.ks5u.com)，中国最大的高考网站，您身边的高考专家。" type="#_x0000_t75" style="height:13.95pt;width:22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PBrush" ShapeID="_x0000_i1030" DrawAspect="Content" ObjectID="_1468075730" r:id="rId14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31" o:spt="75" alt="高考资源网( www.ks5u.com)，中国最大的高考网站，您身边的高考专家。" type="#_x0000_t75" style="height:13.95pt;width:28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032" o:spt="75" alt="高考资源网( www.ks5u.com)，中国最大的高考网站，您身边的高考专家。" type="#_x0000_t75" style="height:13.95pt;width:21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），三组线圈的接法是</w:t>
      </w:r>
      <w:r>
        <w:rPr>
          <w:u w:val="single"/>
        </w:rPr>
        <w:t xml:space="preserve">     </w:t>
      </w:r>
      <w:r>
        <w:t>（填甲或乙），断路线圈是______（填</w:t>
      </w:r>
      <w:r>
        <w:rPr>
          <w:rFonts w:hAnsi="宋体"/>
        </w:rPr>
        <w:t>①</w:t>
      </w:r>
      <w:r>
        <w:t>、</w:t>
      </w:r>
      <w:r>
        <w:rPr>
          <w:rFonts w:hAnsi="宋体"/>
        </w:rPr>
        <w:t>②</w:t>
      </w:r>
      <w:r>
        <w:t>或</w:t>
      </w:r>
      <w:r>
        <w:rPr>
          <w:rFonts w:hAnsi="宋体"/>
        </w:rPr>
        <w:t>③</w:t>
      </w:r>
      <w:r>
        <w:t>）。</w:t>
      </w:r>
    </w:p>
    <w:p>
      <w:pPr>
        <w:ind w:left="420" w:leftChars="100" w:hanging="210" w:hangingChars="100"/>
        <w:jc w:val="center"/>
      </w:pPr>
      <w:r>
        <mc:AlternateContent>
          <mc:Choice Requires="wpg">
            <w:drawing>
              <wp:inline distT="0" distB="0" distL="114300" distR="114300">
                <wp:extent cx="5351145" cy="687705"/>
                <wp:effectExtent l="4445" t="0" r="16510" b="0"/>
                <wp:docPr id="654" name="组合 6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5351145" cy="687705"/>
                          <a:chOff x="0" y="0"/>
                          <a:chExt cx="8427" cy="1083"/>
                        </a:xfrm>
                      </wpg:grpSpPr>
                      <wpg:grpSp>
                        <wpg:cNvPr id="652" name="组合 652"/>
                        <wpg:cNvGrpSpPr/>
                        <wpg:grpSpPr>
                          <a:xfrm>
                            <a:off x="0" y="0"/>
                            <a:ext cx="8427" cy="1041"/>
                            <a:chOff x="0" y="0"/>
                            <a:chExt cx="8427" cy="1041"/>
                          </a:xfrm>
                        </wpg:grpSpPr>
                        <wpg:grpSp>
                          <wpg:cNvPr id="397" name="组合 397"/>
                          <wpg:cNvGrpSpPr/>
                          <wpg:grpSpPr>
                            <a:xfrm>
                              <a:off x="0" y="52"/>
                              <a:ext cx="2753" cy="989"/>
                              <a:chOff x="0" y="0"/>
                              <a:chExt cx="2753" cy="989"/>
                            </a:xfrm>
                          </wpg:grpSpPr>
                          <wps:wsp>
                            <wps:cNvPr id="271" name="任意多边形 271"/>
                            <wps:cNvSpPr>
                              <a:spLocks noChangeAspect="1"/>
                            </wps:cNvSpPr>
                            <wps:spPr>
                              <a:xfrm>
                                <a:off x="2068" y="87"/>
                                <a:ext cx="89" cy="10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274" name="组合 27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76" y="21"/>
                                <a:ext cx="120" cy="116"/>
                                <a:chOff x="0" y="0"/>
                                <a:chExt cx="120" cy="116"/>
                              </a:xfrm>
                            </wpg:grpSpPr>
                            <wps:wsp>
                              <wps:cNvPr id="272" name="任意多边形 27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3" cy="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1" h="101">
                                      <a:moveTo>
                                        <a:pt x="26" y="19"/>
                                      </a:moveTo>
                                      <a:lnTo>
                                        <a:pt x="25" y="19"/>
                                      </a:lnTo>
                                      <a:lnTo>
                                        <a:pt x="25" y="21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19" y="77"/>
                                      </a:lnTo>
                                      <a:lnTo>
                                        <a:pt x="18" y="80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8" y="92"/>
                                      </a:lnTo>
                                      <a:lnTo>
                                        <a:pt x="3" y="92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5"/>
                                      </a:lnTo>
                                      <a:lnTo>
                                        <a:pt x="40" y="93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10" y="13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15" y="14"/>
                                      </a:lnTo>
                                      <a:lnTo>
                                        <a:pt x="20" y="14"/>
                                      </a:lnTo>
                                      <a:lnTo>
                                        <a:pt x="24" y="15"/>
                                      </a:lnTo>
                                      <a:lnTo>
                                        <a:pt x="24" y="16"/>
                                      </a:lnTo>
                                      <a:lnTo>
                                        <a:pt x="26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73" name="任意多边形 27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6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0">
                                      <a:moveTo>
                                        <a:pt x="41" y="0"/>
                                      </a:moveTo>
                                      <a:lnTo>
                                        <a:pt x="31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5" y="32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3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7" y="100"/>
                                      </a:lnTo>
                                      <a:lnTo>
                                        <a:pt x="32" y="100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2" y="86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5" y="38"/>
                                      </a:lnTo>
                                      <a:lnTo>
                                        <a:pt x="63" y="2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1" y="0"/>
                                      </a:lnTo>
                                      <a:close/>
                                      <a:moveTo>
                                        <a:pt x="33" y="6"/>
                                      </a:moveTo>
                                      <a:lnTo>
                                        <a:pt x="34" y="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8" y="5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5" y="13"/>
                                      </a:lnTo>
                                      <a:lnTo>
                                        <a:pt x="47" y="22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31"/>
                                      </a:lnTo>
                                      <a:lnTo>
                                        <a:pt x="43" y="39"/>
                                      </a:lnTo>
                                      <a:lnTo>
                                        <a:pt x="43" y="45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8" y="81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2" y="93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74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2" y="57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33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28" y="14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3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75" name="任意多边形 275"/>
                            <wps:cNvSpPr>
                              <a:spLocks noChangeAspect="1"/>
                            </wps:cNvSpPr>
                            <wps:spPr>
                              <a:xfrm>
                                <a:off x="2671" y="378"/>
                                <a:ext cx="82" cy="1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278" name="组合 27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86" y="26"/>
                                <a:ext cx="136" cy="133"/>
                                <a:chOff x="0" y="0"/>
                                <a:chExt cx="136" cy="133"/>
                              </a:xfrm>
                            </wpg:grpSpPr>
                            <wps:wsp>
                              <wps:cNvPr id="276" name="任意多边形 27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22"/>
                                  <a:ext cx="71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3">
                                      <a:moveTo>
                                        <a:pt x="44" y="4"/>
                                      </a:moveTo>
                                      <a:lnTo>
                                        <a:pt x="39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18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4" y="23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17" y="17"/>
                                      </a:lnTo>
                                      <a:lnTo>
                                        <a:pt x="22" y="17"/>
                                      </a:lnTo>
                                      <a:lnTo>
                                        <a:pt x="29" y="20"/>
                                      </a:lnTo>
                                      <a:lnTo>
                                        <a:pt x="32" y="23"/>
                                      </a:lnTo>
                                      <a:lnTo>
                                        <a:pt x="34" y="28"/>
                                      </a:lnTo>
                                      <a:lnTo>
                                        <a:pt x="35" y="32"/>
                                      </a:lnTo>
                                      <a:lnTo>
                                        <a:pt x="34" y="37"/>
                                      </a:lnTo>
                                      <a:lnTo>
                                        <a:pt x="29" y="44"/>
                                      </a:lnTo>
                                      <a:lnTo>
                                        <a:pt x="25" y="47"/>
                                      </a:lnTo>
                                      <a:lnTo>
                                        <a:pt x="20" y="51"/>
                                      </a:lnTo>
                                      <a:lnTo>
                                        <a:pt x="20" y="53"/>
                                      </a:lnTo>
                                      <a:lnTo>
                                        <a:pt x="25" y="53"/>
                                      </a:lnTo>
                                      <a:lnTo>
                                        <a:pt x="31" y="55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64"/>
                                      </a:lnTo>
                                      <a:lnTo>
                                        <a:pt x="47" y="69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4" y="94"/>
                                      </a:lnTo>
                                      <a:lnTo>
                                        <a:pt x="27" y="91"/>
                                      </a:lnTo>
                                      <a:lnTo>
                                        <a:pt x="22" y="88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2" y="86"/>
                                      </a:lnTo>
                                      <a:lnTo>
                                        <a:pt x="10" y="87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7" y="92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8" y="98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5" y="103"/>
                                      </a:lnTo>
                                      <a:lnTo>
                                        <a:pt x="20" y="103"/>
                                      </a:lnTo>
                                      <a:lnTo>
                                        <a:pt x="25" y="103"/>
                                      </a:lnTo>
                                      <a:lnTo>
                                        <a:pt x="31" y="102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61" y="80"/>
                                      </a:lnTo>
                                      <a:lnTo>
                                        <a:pt x="63" y="73"/>
                                      </a:lnTo>
                                      <a:lnTo>
                                        <a:pt x="63" y="69"/>
                                      </a:lnTo>
                                      <a:lnTo>
                                        <a:pt x="63" y="67"/>
                                      </a:lnTo>
                                      <a:lnTo>
                                        <a:pt x="64" y="66"/>
                                      </a:lnTo>
                                      <a:lnTo>
                                        <a:pt x="65" y="59"/>
                                      </a:lnTo>
                                      <a:lnTo>
                                        <a:pt x="61" y="51"/>
                                      </a:lnTo>
                                      <a:lnTo>
                                        <a:pt x="59" y="48"/>
                                      </a:lnTo>
                                      <a:lnTo>
                                        <a:pt x="58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4" y="37"/>
                                      </a:lnTo>
                                      <a:lnTo>
                                        <a:pt x="47" y="32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3" y="18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77" name="任意多边形 2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1">
                                      <a:moveTo>
                                        <a:pt x="41" y="4"/>
                                      </a:moveTo>
                                      <a:lnTo>
                                        <a:pt x="32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6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7" y="12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2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12" y="85"/>
                                      </a:lnTo>
                                      <a:lnTo>
                                        <a:pt x="17" y="91"/>
                                      </a:lnTo>
                                      <a:lnTo>
                                        <a:pt x="22" y="95"/>
                                      </a:lnTo>
                                      <a:lnTo>
                                        <a:pt x="28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52" y="96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3" y="72"/>
                                      </a:lnTo>
                                      <a:lnTo>
                                        <a:pt x="64" y="58"/>
                                      </a:lnTo>
                                      <a:lnTo>
                                        <a:pt x="63" y="44"/>
                                      </a:lnTo>
                                      <a:lnTo>
                                        <a:pt x="61" y="36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4" y="17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4" y="6"/>
                                      </a:lnTo>
                                      <a:lnTo>
                                        <a:pt x="41" y="4"/>
                                      </a:lnTo>
                                      <a:close/>
                                      <a:moveTo>
                                        <a:pt x="26" y="6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4" y="11"/>
                                      </a:lnTo>
                                      <a:lnTo>
                                        <a:pt x="37" y="19"/>
                                      </a:lnTo>
                                      <a:lnTo>
                                        <a:pt x="37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40" y="37"/>
                                      </a:lnTo>
                                      <a:lnTo>
                                        <a:pt x="43" y="49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6" y="85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0" y="83"/>
                                      </a:lnTo>
                                      <a:lnTo>
                                        <a:pt x="28" y="78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19" y="22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19" y="11"/>
                                      </a:lnTo>
                                      <a:lnTo>
                                        <a:pt x="21" y="9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1" name="组合 28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18" y="77"/>
                                <a:ext cx="130" cy="110"/>
                                <a:chOff x="0" y="0"/>
                                <a:chExt cx="95" cy="80"/>
                              </a:xfrm>
                            </wpg:grpSpPr>
                            <wps:wsp>
                              <wps:cNvPr id="279" name="任意多边形 2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8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66" y="70"/>
                                      </a:moveTo>
                                      <a:lnTo>
                                        <a:pt x="65" y="56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2" y="14"/>
                                      </a:lnTo>
                                      <a:lnTo>
                                        <a:pt x="45" y="6"/>
                                      </a:lnTo>
                                      <a:lnTo>
                                        <a:pt x="40" y="4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11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13" y="82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20" y="92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9"/>
                                      </a:lnTo>
                                      <a:lnTo>
                                        <a:pt x="50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5" y="94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77"/>
                                      </a:lnTo>
                                      <a:lnTo>
                                        <a:pt x="65" y="73"/>
                                      </a:lnTo>
                                      <a:lnTo>
                                        <a:pt x="66" y="70"/>
                                      </a:lnTo>
                                      <a:close/>
                                      <a:moveTo>
                                        <a:pt x="44" y="94"/>
                                      </a:moveTo>
                                      <a:lnTo>
                                        <a:pt x="39" y="94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4" y="88"/>
                                      </a:lnTo>
                                      <a:lnTo>
                                        <a:pt x="31" y="83"/>
                                      </a:lnTo>
                                      <a:lnTo>
                                        <a:pt x="30" y="77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1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16" y="12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28" y="7"/>
                                      </a:lnTo>
                                      <a:lnTo>
                                        <a:pt x="31" y="11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5" y="22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48" y="86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5" y="93"/>
                                      </a:lnTo>
                                      <a:lnTo>
                                        <a:pt x="44" y="9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0" name="任意多边形 28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0"/>
                                  <a:ext cx="47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39" y="0"/>
                                      </a:moveTo>
                                      <a:lnTo>
                                        <a:pt x="31" y="1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4" y="88"/>
                                      </a:lnTo>
                                      <a:lnTo>
                                        <a:pt x="38" y="79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63" y="96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3" y="58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34" y="64"/>
                                      </a:moveTo>
                                      <a:lnTo>
                                        <a:pt x="7" y="72"/>
                                      </a:lnTo>
                                      <a:lnTo>
                                        <a:pt x="26" y="27"/>
                                      </a:lnTo>
                                      <a:lnTo>
                                        <a:pt x="34" y="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4" name="组合 28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92" y="114"/>
                                <a:ext cx="128" cy="120"/>
                                <a:chOff x="0" y="0"/>
                                <a:chExt cx="94" cy="87"/>
                              </a:xfrm>
                            </wpg:grpSpPr>
                            <wps:wsp>
                              <wps:cNvPr id="282" name="任意多边形 28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7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97">
                                      <a:moveTo>
                                        <a:pt x="36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9" y="71"/>
                                      </a:lnTo>
                                      <a:lnTo>
                                        <a:pt x="14" y="81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22" y="91"/>
                                      </a:lnTo>
                                      <a:lnTo>
                                        <a:pt x="27" y="95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7" y="97"/>
                                      </a:lnTo>
                                      <a:lnTo>
                                        <a:pt x="38" y="97"/>
                                      </a:lnTo>
                                      <a:lnTo>
                                        <a:pt x="39" y="97"/>
                                      </a:lnTo>
                                      <a:lnTo>
                                        <a:pt x="41" y="97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4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5" y="81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7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4" y="47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63" y="41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6" y="2"/>
                                      </a:lnTo>
                                      <a:close/>
                                      <a:moveTo>
                                        <a:pt x="20" y="5"/>
                                      </a:moveTo>
                                      <a:lnTo>
                                        <a:pt x="27" y="6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9" y="90"/>
                                      </a:lnTo>
                                      <a:lnTo>
                                        <a:pt x="49" y="91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7"/>
                                      </a:lnTo>
                                      <a:lnTo>
                                        <a:pt x="34" y="82"/>
                                      </a:lnTo>
                                      <a:lnTo>
                                        <a:pt x="32" y="79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69"/>
                                      </a:lnTo>
                                      <a:lnTo>
                                        <a:pt x="27" y="65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4" y="13"/>
                                      </a:lnTo>
                                      <a:lnTo>
                                        <a:pt x="16" y="9"/>
                                      </a:lnTo>
                                      <a:lnTo>
                                        <a:pt x="16" y="6"/>
                                      </a:lnTo>
                                      <a:lnTo>
                                        <a:pt x="20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3" name="任意多边形 28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1"/>
                                  <a:ext cx="45" cy="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8">
                                      <a:moveTo>
                                        <a:pt x="45" y="0"/>
                                      </a:moveTo>
                                      <a:lnTo>
                                        <a:pt x="2" y="14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3" y="64"/>
                                      </a:lnTo>
                                      <a:lnTo>
                                        <a:pt x="6" y="64"/>
                                      </a:lnTo>
                                      <a:lnTo>
                                        <a:pt x="14" y="60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4" y="64"/>
                                      </a:lnTo>
                                      <a:lnTo>
                                        <a:pt x="49" y="67"/>
                                      </a:lnTo>
                                      <a:lnTo>
                                        <a:pt x="53" y="71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6" y="8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46" y="96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16" y="92"/>
                                      </a:lnTo>
                                      <a:lnTo>
                                        <a:pt x="13" y="96"/>
                                      </a:lnTo>
                                      <a:lnTo>
                                        <a:pt x="10" y="98"/>
                                      </a:lnTo>
                                      <a:lnTo>
                                        <a:pt x="11" y="102"/>
                                      </a:lnTo>
                                      <a:lnTo>
                                        <a:pt x="13" y="105"/>
                                      </a:lnTo>
                                      <a:lnTo>
                                        <a:pt x="15" y="106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21" y="107"/>
                                      </a:lnTo>
                                      <a:lnTo>
                                        <a:pt x="26" y="107"/>
                                      </a:lnTo>
                                      <a:lnTo>
                                        <a:pt x="31" y="107"/>
                                      </a:lnTo>
                                      <a:lnTo>
                                        <a:pt x="37" y="107"/>
                                      </a:lnTo>
                                      <a:lnTo>
                                        <a:pt x="41" y="104"/>
                                      </a:lnTo>
                                      <a:lnTo>
                                        <a:pt x="43" y="103"/>
                                      </a:lnTo>
                                      <a:lnTo>
                                        <a:pt x="46" y="102"/>
                                      </a:lnTo>
                                      <a:lnTo>
                                        <a:pt x="54" y="97"/>
                                      </a:lnTo>
                                      <a:lnTo>
                                        <a:pt x="59" y="88"/>
                                      </a:lnTo>
                                      <a:lnTo>
                                        <a:pt x="64" y="80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4" y="61"/>
                                      </a:lnTo>
                                      <a:lnTo>
                                        <a:pt x="60" y="54"/>
                                      </a:lnTo>
                                      <a:lnTo>
                                        <a:pt x="57" y="49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46" y="43"/>
                                      </a:lnTo>
                                      <a:lnTo>
                                        <a:pt x="37" y="39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17" y="3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8" y="32"/>
                                      </a:lnTo>
                                      <a:lnTo>
                                        <a:pt x="44" y="20"/>
                                      </a:lnTo>
                                      <a:lnTo>
                                        <a:pt x="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7" name="组合 28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351" y="0"/>
                                <a:ext cx="116" cy="109"/>
                                <a:chOff x="0" y="0"/>
                                <a:chExt cx="116" cy="109"/>
                              </a:xfrm>
                            </wpg:grpSpPr>
                            <wps:wsp>
                              <wps:cNvPr id="285" name="任意多边形 2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8" cy="1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99">
                                      <a:moveTo>
                                        <a:pt x="40" y="0"/>
                                      </a:moveTo>
                                      <a:lnTo>
                                        <a:pt x="37" y="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2" y="20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10" y="17"/>
                                      </a:lnTo>
                                      <a:lnTo>
                                        <a:pt x="15" y="17"/>
                                      </a:lnTo>
                                      <a:lnTo>
                                        <a:pt x="18" y="21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79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1"/>
                                      </a:lnTo>
                                      <a:lnTo>
                                        <a:pt x="15" y="93"/>
                                      </a:lnTo>
                                      <a:lnTo>
                                        <a:pt x="14" y="95"/>
                                      </a:lnTo>
                                      <a:lnTo>
                                        <a:pt x="5" y="97"/>
                                      </a:lnTo>
                                      <a:lnTo>
                                        <a:pt x="2" y="97"/>
                                      </a:lnTo>
                                      <a:lnTo>
                                        <a:pt x="2" y="99"/>
                                      </a:lnTo>
                                      <a:lnTo>
                                        <a:pt x="53" y="99"/>
                                      </a:lnTo>
                                      <a:lnTo>
                                        <a:pt x="53" y="97"/>
                                      </a:lnTo>
                                      <a:lnTo>
                                        <a:pt x="51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6" name="任意多边形 28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" y="2"/>
                                  <a:ext cx="67" cy="1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6" y="50"/>
                                      </a:move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3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0" y="91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4"/>
                                      </a:lnTo>
                                      <a:lnTo>
                                        <a:pt x="16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80"/>
                                      </a:lnTo>
                                      <a:lnTo>
                                        <a:pt x="4" y="81"/>
                                      </a:lnTo>
                                      <a:lnTo>
                                        <a:pt x="2" y="83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8"/>
                                      </a:lnTo>
                                      <a:lnTo>
                                        <a:pt x="2" y="91"/>
                                      </a:lnTo>
                                      <a:lnTo>
                                        <a:pt x="4" y="95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5" y="83"/>
                                      </a:lnTo>
                                      <a:lnTo>
                                        <a:pt x="57" y="82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4"/>
                                      </a:lnTo>
                                      <a:lnTo>
                                        <a:pt x="61" y="57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8"/>
                                      </a:lnTo>
                                      <a:lnTo>
                                        <a:pt x="13" y="27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6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90" name="组合 29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114" y="7"/>
                                <a:ext cx="135" cy="117"/>
                                <a:chOff x="0" y="0"/>
                                <a:chExt cx="135" cy="117"/>
                              </a:xfrm>
                            </wpg:grpSpPr>
                            <wps:wsp>
                              <wps:cNvPr id="288" name="任意多边形 28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69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55" y="19"/>
                                      </a:moveTo>
                                      <a:lnTo>
                                        <a:pt x="50" y="1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4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0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2" y="62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8" y="83"/>
                                      </a:lnTo>
                                      <a:lnTo>
                                        <a:pt x="13" y="89"/>
                                      </a:lnTo>
                                      <a:lnTo>
                                        <a:pt x="17" y="94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6" y="101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5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2" y="62"/>
                                      </a:lnTo>
                                      <a:lnTo>
                                        <a:pt x="62" y="55"/>
                                      </a:lnTo>
                                      <a:lnTo>
                                        <a:pt x="62" y="51"/>
                                      </a:lnTo>
                                      <a:lnTo>
                                        <a:pt x="63" y="49"/>
                                      </a:lnTo>
                                      <a:lnTo>
                                        <a:pt x="60" y="33"/>
                                      </a:lnTo>
                                      <a:lnTo>
                                        <a:pt x="55" y="19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34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9" y="19"/>
                                      </a:lnTo>
                                      <a:lnTo>
                                        <a:pt x="39" y="22"/>
                                      </a:lnTo>
                                      <a:lnTo>
                                        <a:pt x="39" y="28"/>
                                      </a:lnTo>
                                      <a:lnTo>
                                        <a:pt x="40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4" y="80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0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3" y="69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3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9" name="任意多边形 28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5"/>
                                  <a:ext cx="70" cy="1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2">
                                      <a:moveTo>
                                        <a:pt x="31" y="22"/>
                                      </a:moveTo>
                                      <a:lnTo>
                                        <a:pt x="34" y="27"/>
                                      </a:lnTo>
                                      <a:lnTo>
                                        <a:pt x="36" y="35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5" y="66"/>
                                      </a:lnTo>
                                      <a:lnTo>
                                        <a:pt x="22" y="71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4" y="84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4" y="99"/>
                                      </a:lnTo>
                                      <a:lnTo>
                                        <a:pt x="4" y="102"/>
                                      </a:lnTo>
                                      <a:lnTo>
                                        <a:pt x="60" y="97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5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33" y="68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2" y="42"/>
                                      </a:lnTo>
                                      <a:lnTo>
                                        <a:pt x="54" y="30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1" y="11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1" y="7"/>
                                      </a:lnTo>
                                      <a:lnTo>
                                        <a:pt x="6" y="11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0" y="22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5" y="23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13" y="18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94" name="组合 29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07" y="317"/>
                                <a:ext cx="158" cy="160"/>
                                <a:chOff x="0" y="0"/>
                                <a:chExt cx="144" cy="117"/>
                              </a:xfrm>
                            </wpg:grpSpPr>
                            <wps:wsp>
                              <wps:cNvPr id="291" name="任意多边形 29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" y="23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4" h="96">
                                      <a:moveTo>
                                        <a:pt x="48" y="11"/>
                                      </a:moveTo>
                                      <a:lnTo>
                                        <a:pt x="40" y="5"/>
                                      </a:lnTo>
                                      <a:lnTo>
                                        <a:pt x="36" y="2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19"/>
                                      </a:lnTo>
                                      <a:lnTo>
                                        <a:pt x="1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4" y="48"/>
                                      </a:lnTo>
                                      <a:lnTo>
                                        <a:pt x="10" y="62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1" y="83"/>
                                      </a:lnTo>
                                      <a:lnTo>
                                        <a:pt x="27" y="87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63" y="90"/>
                                      </a:lnTo>
                                      <a:lnTo>
                                        <a:pt x="68" y="87"/>
                                      </a:lnTo>
                                      <a:lnTo>
                                        <a:pt x="70" y="81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72"/>
                                      </a:lnTo>
                                      <a:lnTo>
                                        <a:pt x="73" y="70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4"/>
                                      </a:lnTo>
                                      <a:lnTo>
                                        <a:pt x="73" y="62"/>
                                      </a:lnTo>
                                      <a:lnTo>
                                        <a:pt x="74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5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7" y="21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8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7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9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8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39" y="76"/>
                                      </a:lnTo>
                                      <a:lnTo>
                                        <a:pt x="37" y="72"/>
                                      </a:lnTo>
                                      <a:lnTo>
                                        <a:pt x="36" y="68"/>
                                      </a:lnTo>
                                      <a:lnTo>
                                        <a:pt x="34" y="64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8" y="52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1" y="38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2" name="任意多边形 2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1" cy="7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110">
                                      <a:moveTo>
                                        <a:pt x="8" y="36"/>
                                      </a:moveTo>
                                      <a:lnTo>
                                        <a:pt x="42" y="2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71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0" y="68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26" y="63"/>
                                      </a:lnTo>
                                      <a:lnTo>
                                        <a:pt x="34" y="62"/>
                                      </a:lnTo>
                                      <a:lnTo>
                                        <a:pt x="42" y="63"/>
                                      </a:lnTo>
                                      <a:lnTo>
                                        <a:pt x="48" y="64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3" y="75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1" y="88"/>
                                      </a:lnTo>
                                      <a:lnTo>
                                        <a:pt x="59" y="91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1" y="94"/>
                                      </a:lnTo>
                                      <a:lnTo>
                                        <a:pt x="28" y="94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1" y="99"/>
                                      </a:lnTo>
                                      <a:lnTo>
                                        <a:pt x="21" y="102"/>
                                      </a:lnTo>
                                      <a:lnTo>
                                        <a:pt x="23" y="105"/>
                                      </a:lnTo>
                                      <a:lnTo>
                                        <a:pt x="25" y="108"/>
                                      </a:lnTo>
                                      <a:lnTo>
                                        <a:pt x="27" y="109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3" y="109"/>
                                      </a:lnTo>
                                      <a:lnTo>
                                        <a:pt x="37" y="109"/>
                                      </a:lnTo>
                                      <a:lnTo>
                                        <a:pt x="41" y="107"/>
                                      </a:lnTo>
                                      <a:lnTo>
                                        <a:pt x="47" y="107"/>
                                      </a:lnTo>
                                      <a:lnTo>
                                        <a:pt x="51" y="103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56" y="98"/>
                                      </a:lnTo>
                                      <a:lnTo>
                                        <a:pt x="59" y="97"/>
                                      </a:lnTo>
                                      <a:lnTo>
                                        <a:pt x="63" y="93"/>
                                      </a:lnTo>
                                      <a:lnTo>
                                        <a:pt x="68" y="85"/>
                                      </a:lnTo>
                                      <a:lnTo>
                                        <a:pt x="69" y="80"/>
                                      </a:lnTo>
                                      <a:lnTo>
                                        <a:pt x="70" y="76"/>
                                      </a:lnTo>
                                      <a:lnTo>
                                        <a:pt x="70" y="66"/>
                                      </a:lnTo>
                                      <a:lnTo>
                                        <a:pt x="69" y="61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3" y="51"/>
                                      </a:lnTo>
                                      <a:lnTo>
                                        <a:pt x="59" y="47"/>
                                      </a:lnTo>
                                      <a:lnTo>
                                        <a:pt x="54" y="43"/>
                                      </a:lnTo>
                                      <a:lnTo>
                                        <a:pt x="48" y="42"/>
                                      </a:lnTo>
                                      <a:lnTo>
                                        <a:pt x="39" y="40"/>
                                      </a:lnTo>
                                      <a:lnTo>
                                        <a:pt x="34" y="39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9" y="42"/>
                                      </a:lnTo>
                                      <a:lnTo>
                                        <a:pt x="9" y="47"/>
                                      </a:lnTo>
                                      <a:lnTo>
                                        <a:pt x="8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3" name="任意多边形 29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" y="0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96">
                                      <a:moveTo>
                                        <a:pt x="48" y="11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4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9" y="63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8" y="95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3" y="76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6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4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3"/>
                                      </a:lnTo>
                                      <a:lnTo>
                                        <a:pt x="45" y="44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0" y="82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1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1" y="61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98" name="组合 29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93" y="199"/>
                                <a:ext cx="185" cy="171"/>
                                <a:chOff x="0" y="0"/>
                                <a:chExt cx="149" cy="113"/>
                              </a:xfrm>
                            </wpg:grpSpPr>
                            <wps:wsp>
                              <wps:cNvPr id="295" name="任意多边形 2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00" y="0"/>
                                  <a:ext cx="49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97">
                                      <a:moveTo>
                                        <a:pt x="62" y="38"/>
                                      </a:moveTo>
                                      <a:lnTo>
                                        <a:pt x="55" y="24"/>
                                      </a:lnTo>
                                      <a:lnTo>
                                        <a:pt x="47" y="12"/>
                                      </a:lnTo>
                                      <a:lnTo>
                                        <a:pt x="43" y="8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5" y="2"/>
                                      </a:lnTo>
                                      <a:lnTo>
                                        <a:pt x="11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6" y="63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1" y="87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53" y="96"/>
                                      </a:lnTo>
                                      <a:lnTo>
                                        <a:pt x="58" y="92"/>
                                      </a:lnTo>
                                      <a:lnTo>
                                        <a:pt x="62" y="89"/>
                                      </a:lnTo>
                                      <a:lnTo>
                                        <a:pt x="64" y="86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6" y="82"/>
                                      </a:lnTo>
                                      <a:lnTo>
                                        <a:pt x="67" y="79"/>
                                      </a:lnTo>
                                      <a:lnTo>
                                        <a:pt x="69" y="72"/>
                                      </a:lnTo>
                                      <a:lnTo>
                                        <a:pt x="69" y="66"/>
                                      </a:lnTo>
                                      <a:lnTo>
                                        <a:pt x="66" y="51"/>
                                      </a:lnTo>
                                      <a:lnTo>
                                        <a:pt x="62" y="38"/>
                                      </a:lnTo>
                                      <a:close/>
                                      <a:moveTo>
                                        <a:pt x="14" y="20"/>
                                      </a:moveTo>
                                      <a:lnTo>
                                        <a:pt x="12" y="15"/>
                                      </a:lnTo>
                                      <a:lnTo>
                                        <a:pt x="13" y="12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31" y="19"/>
                                      </a:lnTo>
                                      <a:lnTo>
                                        <a:pt x="32" y="22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8" y="35"/>
                                      </a:lnTo>
                                      <a:lnTo>
                                        <a:pt x="43" y="46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4" y="88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2" y="91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89"/>
                                      </a:lnTo>
                                      <a:lnTo>
                                        <a:pt x="41" y="86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2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3" y="75"/>
                                      </a:lnTo>
                                      <a:lnTo>
                                        <a:pt x="33" y="73"/>
                                      </a:lnTo>
                                      <a:lnTo>
                                        <a:pt x="31" y="70"/>
                                      </a:lnTo>
                                      <a:lnTo>
                                        <a:pt x="29" y="62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2" y="45"/>
                                      </a:lnTo>
                                      <a:lnTo>
                                        <a:pt x="19" y="38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6" name="任意多边形 2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19"/>
                                  <a:ext cx="51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98">
                                      <a:moveTo>
                                        <a:pt x="33" y="2"/>
                                      </a:moveTo>
                                      <a:lnTo>
                                        <a:pt x="2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2" y="48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11" y="73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8" y="93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40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4" y="96"/>
                                      </a:lnTo>
                                      <a:lnTo>
                                        <a:pt x="64" y="89"/>
                                      </a:lnTo>
                                      <a:lnTo>
                                        <a:pt x="66" y="84"/>
                                      </a:lnTo>
                                      <a:lnTo>
                                        <a:pt x="69" y="79"/>
                                      </a:lnTo>
                                      <a:lnTo>
                                        <a:pt x="70" y="71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67" y="51"/>
                                      </a:lnTo>
                                      <a:lnTo>
                                        <a:pt x="64" y="39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6" y="23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3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5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2" y="6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0" y="14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5"/>
                                      </a:lnTo>
                                      <a:lnTo>
                                        <a:pt x="44" y="46"/>
                                      </a:lnTo>
                                      <a:lnTo>
                                        <a:pt x="55" y="74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4" y="89"/>
                                      </a:lnTo>
                                      <a:lnTo>
                                        <a:pt x="42" y="86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6" y="77"/>
                                      </a:lnTo>
                                      <a:lnTo>
                                        <a:pt x="33" y="70"/>
                                      </a:lnTo>
                                      <a:lnTo>
                                        <a:pt x="31" y="62"/>
                                      </a:lnTo>
                                      <a:lnTo>
                                        <a:pt x="23" y="45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6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7" name="任意多边形 2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7" cy="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105">
                                      <a:moveTo>
                                        <a:pt x="14" y="25"/>
                                      </a:moveTo>
                                      <a:lnTo>
                                        <a:pt x="18" y="26"/>
                                      </a:lnTo>
                                      <a:lnTo>
                                        <a:pt x="19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0" y="82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3" y="91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38" y="98"/>
                                      </a:lnTo>
                                      <a:lnTo>
                                        <a:pt x="34" y="101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2" y="10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8" y="83"/>
                                      </a:lnTo>
                                      <a:lnTo>
                                        <a:pt x="76" y="84"/>
                                      </a:lnTo>
                                      <a:lnTo>
                                        <a:pt x="72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4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99" name="直接连接符 29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964" y="309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0" name="任意多边形 300"/>
                            <wps:cNvSpPr>
                              <a:spLocks noChangeAspect="1"/>
                            </wps:cNvSpPr>
                            <wps:spPr>
                              <a:xfrm>
                                <a:off x="1895" y="368"/>
                                <a:ext cx="6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1" name="任意多边形 301"/>
                            <wps:cNvSpPr>
                              <a:spLocks noChangeAspect="1"/>
                            </wps:cNvSpPr>
                            <wps:spPr>
                              <a:xfrm>
                                <a:off x="1830" y="356"/>
                                <a:ext cx="65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2" name="直接连接符 302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895" y="294"/>
                                <a:ext cx="1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3" name="任意多边形 303"/>
                            <wps:cNvSpPr>
                              <a:spLocks noChangeAspect="1"/>
                            </wps:cNvSpPr>
                            <wps:spPr>
                              <a:xfrm>
                                <a:off x="1964" y="383"/>
                                <a:ext cx="70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4" name="任意多边形 304"/>
                            <wps:cNvSpPr>
                              <a:spLocks noChangeAspect="1"/>
                            </wps:cNvSpPr>
                            <wps:spPr>
                              <a:xfrm>
                                <a:off x="1773" y="348"/>
                                <a:ext cx="57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5" name="任意多边形 305"/>
                            <wps:cNvSpPr>
                              <a:spLocks noChangeAspect="1"/>
                            </wps:cNvSpPr>
                            <wps:spPr>
                              <a:xfrm>
                                <a:off x="1719" y="341"/>
                                <a:ext cx="5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6" name="任意多边形 306"/>
                            <wps:cNvSpPr>
                              <a:spLocks noChangeAspect="1"/>
                            </wps:cNvSpPr>
                            <wps:spPr>
                              <a:xfrm>
                                <a:off x="1656" y="334"/>
                                <a:ext cx="63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7" name="任意多边形 307"/>
                            <wps:cNvSpPr>
                              <a:spLocks noChangeAspect="1"/>
                            </wps:cNvSpPr>
                            <wps:spPr>
                              <a:xfrm>
                                <a:off x="2248" y="466"/>
                                <a:ext cx="102" cy="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8" name="任意多边形 308"/>
                            <wps:cNvSpPr>
                              <a:spLocks noChangeAspect="1"/>
                            </wps:cNvSpPr>
                            <wps:spPr>
                              <a:xfrm>
                                <a:off x="2196" y="448"/>
                                <a:ext cx="5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9" name="任意多边形 309"/>
                            <wps:cNvSpPr>
                              <a:spLocks noChangeAspect="1"/>
                            </wps:cNvSpPr>
                            <wps:spPr>
                              <a:xfrm>
                                <a:off x="2091" y="416"/>
                                <a:ext cx="105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0" name="任意多边形 310"/>
                            <wps:cNvSpPr>
                              <a:spLocks noChangeAspect="1"/>
                            </wps:cNvSpPr>
                            <wps:spPr>
                              <a:xfrm>
                                <a:off x="2034" y="400"/>
                                <a:ext cx="5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1" name="直接连接符 31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773" y="272"/>
                                <a:ext cx="15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2" name="直接连接符 312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034" y="224"/>
                                <a:ext cx="48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3" name="直接连接符 31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830" y="281"/>
                                <a:ext cx="14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4" name="直接连接符 314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719" y="160"/>
                                <a:ext cx="21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5" name="直接连接符 315"/>
                            <wps:cNvSpPr>
                              <a:spLocks noChangeAspect="1"/>
                            </wps:cNvSpPr>
                            <wps:spPr>
                              <a:xfrm>
                                <a:off x="414" y="458"/>
                                <a:ext cx="2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6" name="任意多边形 316"/>
                            <wps:cNvSpPr>
                              <a:spLocks noChangeAspect="1"/>
                            </wps:cNvSpPr>
                            <wps:spPr>
                              <a:xfrm>
                                <a:off x="2350" y="506"/>
                                <a:ext cx="116" cy="5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7" name="直接连接符 31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474" y="479"/>
                                <a:ext cx="4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8" name="直接连接符 31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350" y="430"/>
                                <a:ext cx="3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9" name="直接连接符 319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231" y="375"/>
                                <a:ext cx="32" cy="7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0" name="直接连接符 320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122" y="332"/>
                                <a:ext cx="31" cy="8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1" name="任意多边形 321"/>
                            <wps:cNvSpPr>
                              <a:spLocks noChangeAspect="1"/>
                            </wps:cNvSpPr>
                            <wps:spPr>
                              <a:xfrm>
                                <a:off x="2466" y="489"/>
                                <a:ext cx="219" cy="1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8" h="248">
                                    <a:moveTo>
                                      <a:pt x="0" y="118"/>
                                    </a:moveTo>
                                    <a:lnTo>
                                      <a:pt x="27" y="132"/>
                                    </a:lnTo>
                                    <a:lnTo>
                                      <a:pt x="64" y="150"/>
                                    </a:lnTo>
                                    <a:lnTo>
                                      <a:pt x="67" y="152"/>
                                    </a:lnTo>
                                    <a:lnTo>
                                      <a:pt x="74" y="155"/>
                                    </a:lnTo>
                                    <a:lnTo>
                                      <a:pt x="96" y="166"/>
                                    </a:lnTo>
                                    <a:lnTo>
                                      <a:pt x="101" y="170"/>
                                    </a:lnTo>
                                    <a:lnTo>
                                      <a:pt x="149" y="197"/>
                                    </a:lnTo>
                                    <a:lnTo>
                                      <a:pt x="156" y="200"/>
                                    </a:lnTo>
                                    <a:lnTo>
                                      <a:pt x="163" y="204"/>
                                    </a:lnTo>
                                    <a:lnTo>
                                      <a:pt x="199" y="224"/>
                                    </a:lnTo>
                                    <a:lnTo>
                                      <a:pt x="217" y="235"/>
                                    </a:lnTo>
                                    <a:lnTo>
                                      <a:pt x="237" y="248"/>
                                    </a:lnTo>
                                    <a:lnTo>
                                      <a:pt x="37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2" name="直接连接符 322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414" y="458"/>
                                <a:ext cx="8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3" name="任意多边形 323"/>
                            <wps:cNvSpPr>
                              <a:spLocks noChangeAspect="1"/>
                            </wps:cNvSpPr>
                            <wps:spPr>
                              <a:xfrm>
                                <a:off x="622" y="436"/>
                                <a:ext cx="5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7">
                                    <a:moveTo>
                                      <a:pt x="0" y="27"/>
                                    </a:moveTo>
                                    <a:lnTo>
                                      <a:pt x="0" y="26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7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4" name="任意多边形 324"/>
                            <wps:cNvSpPr>
                              <a:spLocks noChangeAspect="1"/>
                            </wps:cNvSpPr>
                            <wps:spPr>
                              <a:xfrm>
                                <a:off x="673" y="416"/>
                                <a:ext cx="63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6" h="30">
                                    <a:moveTo>
                                      <a:pt x="0" y="30"/>
                                    </a:moveTo>
                                    <a:lnTo>
                                      <a:pt x="3" y="29"/>
                                    </a:lnTo>
                                    <a:lnTo>
                                      <a:pt x="13" y="25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5" name="任意多边形 325"/>
                            <wps:cNvSpPr>
                              <a:spLocks noChangeAspect="1"/>
                            </wps:cNvSpPr>
                            <wps:spPr>
                              <a:xfrm>
                                <a:off x="736" y="401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23"/>
                                    </a:moveTo>
                                    <a:lnTo>
                                      <a:pt x="2" y="23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45" y="10"/>
                                    </a:lnTo>
                                    <a:lnTo>
                                      <a:pt x="81" y="1"/>
                                    </a:lnTo>
                                    <a:lnTo>
                                      <a:pt x="8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6" name="直接连接符 326"/>
                            <wps:cNvSpPr>
                              <a:spLocks noChangeAspect="1"/>
                            </wps:cNvSpPr>
                            <wps:spPr>
                              <a:xfrm>
                                <a:off x="597" y="379"/>
                                <a:ext cx="25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7" name="直接连接符 327"/>
                            <wps:cNvSpPr>
                              <a:spLocks noChangeAspect="1"/>
                            </wps:cNvSpPr>
                            <wps:spPr>
                              <a:xfrm>
                                <a:off x="649" y="362"/>
                                <a:ext cx="2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8" name="任意多边形 328"/>
                            <wps:cNvSpPr>
                              <a:spLocks noChangeAspect="1"/>
                            </wps:cNvSpPr>
                            <wps:spPr>
                              <a:xfrm>
                                <a:off x="414" y="338"/>
                                <a:ext cx="71" cy="1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7" h="259">
                                    <a:moveTo>
                                      <a:pt x="0" y="0"/>
                                    </a:moveTo>
                                    <a:lnTo>
                                      <a:pt x="52" y="127"/>
                                    </a:lnTo>
                                    <a:lnTo>
                                      <a:pt x="52" y="128"/>
                                    </a:lnTo>
                                    <a:lnTo>
                                      <a:pt x="74" y="181"/>
                                    </a:lnTo>
                                    <a:lnTo>
                                      <a:pt x="107" y="25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9" name="直接连接符 329"/>
                            <wps:cNvSpPr>
                              <a:spLocks noChangeAspect="1"/>
                            </wps:cNvSpPr>
                            <wps:spPr>
                              <a:xfrm>
                                <a:off x="417" y="461"/>
                                <a:ext cx="6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0" name="直接连接符 330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48" y="398"/>
                                <a:ext cx="28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1" name="任意多边形 331"/>
                            <wps:cNvSpPr>
                              <a:spLocks noChangeAspect="1"/>
                            </wps:cNvSpPr>
                            <wps:spPr>
                              <a:xfrm>
                                <a:off x="485" y="489"/>
                                <a:ext cx="45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7">
                                    <a:moveTo>
                                      <a:pt x="0" y="27"/>
                                    </a:moveTo>
                                    <a:lnTo>
                                      <a:pt x="18" y="19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7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2" name="任意多边形 332"/>
                            <wps:cNvSpPr>
                              <a:spLocks noChangeAspect="1"/>
                            </wps:cNvSpPr>
                            <wps:spPr>
                              <a:xfrm>
                                <a:off x="530" y="470"/>
                                <a:ext cx="46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29">
                                    <a:moveTo>
                                      <a:pt x="0" y="29"/>
                                    </a:moveTo>
                                    <a:lnTo>
                                      <a:pt x="3" y="26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3" name="直接连接符 333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84" y="507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4" name="任意多边形 334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07"/>
                                <a:ext cx="39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26">
                                    <a:moveTo>
                                      <a:pt x="0" y="26"/>
                                    </a:moveTo>
                                    <a:lnTo>
                                      <a:pt x="30" y="14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5" name="任意多边形 335"/>
                            <wps:cNvSpPr>
                              <a:spLocks noChangeAspect="1"/>
                            </wps:cNvSpPr>
                            <wps:spPr>
                              <a:xfrm>
                                <a:off x="484" y="507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6" name="直接连接符 336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7" name="直接连接符 337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45" y="524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8" name="直接连接符 33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9" name="任意多边形 339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0" name="直接连接符 34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76" y="453"/>
                                <a:ext cx="46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1" name="直接连接符 341"/>
                            <wps:cNvSpPr>
                              <a:spLocks noChangeAspect="1"/>
                            </wps:cNvSpPr>
                            <wps:spPr>
                              <a:xfrm>
                                <a:off x="423" y="475"/>
                                <a:ext cx="22" cy="4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2" name="直接连接符 342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02" y="418"/>
                                <a:ext cx="28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3" name="任意多边形 343"/>
                            <wps:cNvSpPr>
                              <a:spLocks noChangeAspect="1"/>
                            </wps:cNvSpPr>
                            <wps:spPr>
                              <a:xfrm>
                                <a:off x="1013" y="346"/>
                                <a:ext cx="38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0">
                                    <a:moveTo>
                                      <a:pt x="0" y="10"/>
                                    </a:moveTo>
                                    <a:lnTo>
                                      <a:pt x="26" y="4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7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4" name="任意多边形 344"/>
                            <wps:cNvSpPr>
                              <a:spLocks noChangeAspect="1"/>
                            </wps:cNvSpPr>
                            <wps:spPr>
                              <a:xfrm>
                                <a:off x="1051" y="342"/>
                                <a:ext cx="3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4" h="7">
                                    <a:moveTo>
                                      <a:pt x="0" y="7"/>
                                    </a:moveTo>
                                    <a:lnTo>
                                      <a:pt x="3" y="6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27" y="3"/>
                                    </a:lnTo>
                                    <a:lnTo>
                                      <a:pt x="5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5" name="任意多边形 345"/>
                            <wps:cNvSpPr>
                              <a:spLocks noChangeAspect="1"/>
                            </wps:cNvSpPr>
                            <wps:spPr>
                              <a:xfrm>
                                <a:off x="974" y="353"/>
                                <a:ext cx="39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1">
                                    <a:moveTo>
                                      <a:pt x="0" y="11"/>
                                    </a:moveTo>
                                    <a:lnTo>
                                      <a:pt x="28" y="5"/>
                                    </a:lnTo>
                                    <a:lnTo>
                                      <a:pt x="56" y="1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60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6" name="任意多边形 346"/>
                            <wps:cNvSpPr>
                              <a:spLocks noChangeAspect="1"/>
                            </wps:cNvSpPr>
                            <wps:spPr>
                              <a:xfrm>
                                <a:off x="906" y="366"/>
                                <a:ext cx="32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0" h="9">
                                    <a:moveTo>
                                      <a:pt x="0" y="9"/>
                                    </a:moveTo>
                                    <a:lnTo>
                                      <a:pt x="20" y="6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5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7" name="任意多边形 347"/>
                            <wps:cNvSpPr>
                              <a:spLocks noChangeAspect="1"/>
                            </wps:cNvSpPr>
                            <wps:spPr>
                              <a:xfrm>
                                <a:off x="938" y="360"/>
                                <a:ext cx="36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5" h="10">
                                    <a:moveTo>
                                      <a:pt x="0" y="10"/>
                                    </a:moveTo>
                                    <a:lnTo>
                                      <a:pt x="30" y="5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5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8" name="直接连接符 348"/>
                            <wps:cNvSpPr>
                              <a:spLocks noChangeAspect="1"/>
                            </wps:cNvSpPr>
                            <wps:spPr>
                              <a:xfrm>
                                <a:off x="914" y="313"/>
                                <a:ext cx="14" cy="6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9" name="任意多边形 349"/>
                            <wps:cNvSpPr>
                              <a:spLocks noChangeAspect="1"/>
                            </wps:cNvSpPr>
                            <wps:spPr>
                              <a:xfrm>
                                <a:off x="849" y="379"/>
                                <a:ext cx="2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3" h="10">
                                    <a:moveTo>
                                      <a:pt x="0" y="10"/>
                                    </a:moveTo>
                                    <a:lnTo>
                                      <a:pt x="14" y="6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34" y="1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0" name="任意多边形 350"/>
                            <wps:cNvSpPr>
                              <a:spLocks noChangeAspect="1"/>
                            </wps:cNvSpPr>
                            <wps:spPr>
                              <a:xfrm>
                                <a:off x="793" y="385"/>
                                <a:ext cx="56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24">
                                    <a:moveTo>
                                      <a:pt x="0" y="24"/>
                                    </a:moveTo>
                                    <a:lnTo>
                                      <a:pt x="35" y="13"/>
                                    </a:lnTo>
                                    <a:lnTo>
                                      <a:pt x="8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1" name="直接连接符 35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877" y="372"/>
                                <a:ext cx="29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2" name="直接连接符 352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807" y="208"/>
                                <a:ext cx="42" cy="1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3" name="直接连接符 353"/>
                            <wps:cNvSpPr>
                              <a:spLocks noChangeAspect="1"/>
                            </wps:cNvSpPr>
                            <wps:spPr>
                              <a:xfrm>
                                <a:off x="685" y="240"/>
                                <a:ext cx="51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4" name="直接连接符 35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984" y="177"/>
                                <a:ext cx="29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5" name="直接连接符 355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6" name="任意多边形 356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141"/>
                                <a:ext cx="1" cy="1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h="171">
                                    <a:moveTo>
                                      <a:pt x="0" y="0"/>
                                    </a:moveTo>
                                    <a:lnTo>
                                      <a:pt x="0" y="7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0" y="112"/>
                                    </a:lnTo>
                                    <a:lnTo>
                                      <a:pt x="0" y="17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7" name="直接连接符 357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8" name="任意多边形 358"/>
                            <wps:cNvSpPr>
                              <a:spLocks noChangeAspect="1"/>
                            </wps:cNvSpPr>
                            <wps:spPr>
                              <a:xfrm>
                                <a:off x="1329" y="320"/>
                                <a:ext cx="44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>
                                    <a:moveTo>
                                      <a:pt x="0" y="0"/>
                                    </a:moveTo>
                                    <a:lnTo>
                                      <a:pt x="12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9" name="任意多边形 359"/>
                            <wps:cNvSpPr>
                              <a:spLocks noChangeAspect="1"/>
                            </wps:cNvSpPr>
                            <wps:spPr>
                              <a:xfrm>
                                <a:off x="1373" y="328"/>
                                <a:ext cx="4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0" name="任意多边形 360"/>
                            <wps:cNvSpPr>
                              <a:spLocks noChangeAspect="1"/>
                            </wps:cNvSpPr>
                            <wps:spPr>
                              <a:xfrm>
                                <a:off x="1288" y="323"/>
                                <a:ext cx="4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2">
                                    <a:moveTo>
                                      <a:pt x="0" y="2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19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57" y="0"/>
                                    </a:lnTo>
                                    <a:lnTo>
                                      <a:pt x="6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1" name="任意多边形 361"/>
                            <wps:cNvSpPr>
                              <a:spLocks noChangeAspect="1"/>
                            </wps:cNvSpPr>
                            <wps:spPr>
                              <a:xfrm>
                                <a:off x="1251" y="324"/>
                                <a:ext cx="37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">
                                    <a:moveTo>
                                      <a:pt x="0" y="3"/>
                                    </a:moveTo>
                                    <a:lnTo>
                                      <a:pt x="3" y="3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2" name="任意多边形 362"/>
                            <wps:cNvSpPr>
                              <a:spLocks noChangeAspect="1"/>
                            </wps:cNvSpPr>
                            <wps:spPr>
                              <a:xfrm>
                                <a:off x="1213" y="326"/>
                                <a:ext cx="3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4">
                                    <a:moveTo>
                                      <a:pt x="0" y="4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2" y="3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3" name="任意多边形 363"/>
                            <wps:cNvSpPr>
                              <a:spLocks noChangeAspect="1"/>
                            </wps:cNvSpPr>
                            <wps:spPr>
                              <a:xfrm>
                                <a:off x="1126" y="332"/>
                                <a:ext cx="42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6">
                                    <a:moveTo>
                                      <a:pt x="0" y="6"/>
                                    </a:moveTo>
                                    <a:lnTo>
                                      <a:pt x="31" y="2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6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4" name="任意多边形 364"/>
                            <wps:cNvSpPr>
                              <a:spLocks noChangeAspect="1"/>
                            </wps:cNvSpPr>
                            <wps:spPr>
                              <a:xfrm>
                                <a:off x="1168" y="329"/>
                                <a:ext cx="45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5">
                                    <a:moveTo>
                                      <a:pt x="0" y="5"/>
                                    </a:moveTo>
                                    <a:lnTo>
                                      <a:pt x="3" y="5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5" name="任意多边形 365"/>
                            <wps:cNvSpPr>
                              <a:spLocks noChangeAspect="1"/>
                            </wps:cNvSpPr>
                            <wps:spPr>
                              <a:xfrm>
                                <a:off x="1085" y="336"/>
                                <a:ext cx="4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">
                                    <a:moveTo>
                                      <a:pt x="0" y="9"/>
                                    </a:moveTo>
                                    <a:lnTo>
                                      <a:pt x="43" y="3"/>
                                    </a:lnTo>
                                    <a:lnTo>
                                      <a:pt x="6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6" name="直接连接符 366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7" y="524"/>
                                <a:ext cx="48" cy="2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7" name="任意多边形 367"/>
                            <wps:cNvSpPr>
                              <a:spLocks noChangeAspect="1"/>
                            </wps:cNvSpPr>
                            <wps:spPr>
                              <a:xfrm>
                                <a:off x="1596" y="328"/>
                                <a:ext cx="61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37" y="5"/>
                                    </a:lnTo>
                                    <a:lnTo>
                                      <a:pt x="64" y="8"/>
                                    </a:lnTo>
                                    <a:lnTo>
                                      <a:pt x="9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8" name="任意多边形 368"/>
                            <wps:cNvSpPr>
                              <a:spLocks noChangeAspect="1"/>
                            </wps:cNvSpPr>
                            <wps:spPr>
                              <a:xfrm>
                                <a:off x="1534" y="250"/>
                                <a:ext cx="62" cy="7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20">
                                    <a:moveTo>
                                      <a:pt x="7" y="0"/>
                                    </a:moveTo>
                                    <a:lnTo>
                                      <a:pt x="0" y="115"/>
                                    </a:lnTo>
                                    <a:lnTo>
                                      <a:pt x="2" y="115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56" y="118"/>
                                    </a:lnTo>
                                    <a:lnTo>
                                      <a:pt x="83" y="119"/>
                                    </a:lnTo>
                                    <a:lnTo>
                                      <a:pt x="87" y="119"/>
                                    </a:lnTo>
                                    <a:lnTo>
                                      <a:pt x="94" y="12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9" name="任意多边形 369"/>
                            <wps:cNvSpPr>
                              <a:spLocks noChangeAspect="1"/>
                            </wps:cNvSpPr>
                            <wps:spPr>
                              <a:xfrm>
                                <a:off x="1476" y="323"/>
                                <a:ext cx="4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2">
                                    <a:moveTo>
                                      <a:pt x="0" y="0"/>
                                    </a:moveTo>
                                    <a:lnTo>
                                      <a:pt x="48" y="2"/>
                                    </a:lnTo>
                                    <a:lnTo>
                                      <a:pt x="64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0" name="任意多边形 370"/>
                            <wps:cNvSpPr>
                              <a:spLocks noChangeAspect="1"/>
                            </wps:cNvSpPr>
                            <wps:spPr>
                              <a:xfrm>
                                <a:off x="1518" y="324"/>
                                <a:ext cx="1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1">
                                    <a:moveTo>
                                      <a:pt x="0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1" name="任意多边形 371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322"/>
                                <a:ext cx="5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2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2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69" y="2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82" y="0"/>
                                    </a:lnTo>
                                    <a:lnTo>
                                      <a:pt x="85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2" name="直接连接符 372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70"/>
                                <a:ext cx="1" cy="5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3" name="直接连接符 37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76" y="2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4" name="直接连接符 37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596" y="253"/>
                                <a:ext cx="5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5" name="直接连接符 37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657" y="261"/>
                                <a:ext cx="7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6" name="直接连接符 37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08" y="271"/>
                                <a:ext cx="8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7" name="直接连接符 377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97" y="148"/>
                                <a:ext cx="16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8" name="任意多边形 378"/>
                            <wps:cNvSpPr>
                              <a:spLocks noChangeAspect="1"/>
                            </wps:cNvSpPr>
                            <wps:spPr>
                              <a:xfrm>
                                <a:off x="413" y="4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11">
                                    <a:moveTo>
                                      <a:pt x="3" y="7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9" name="任意多边形 379"/>
                            <wps:cNvSpPr>
                              <a:spLocks noChangeAspect="1"/>
                            </wps:cNvSpPr>
                            <wps:spPr>
                              <a:xfrm>
                                <a:off x="129" y="479"/>
                                <a:ext cx="130" cy="1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9" h="247">
                                    <a:moveTo>
                                      <a:pt x="0" y="0"/>
                                    </a:moveTo>
                                    <a:lnTo>
                                      <a:pt x="141" y="247"/>
                                    </a:lnTo>
                                    <a:lnTo>
                                      <a:pt x="147" y="243"/>
                                    </a:lnTo>
                                    <a:lnTo>
                                      <a:pt x="199" y="2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0" name="直接连接符 38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40" y="569"/>
                                <a:ext cx="1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1" name="直接连接符 381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2" name="任意多边形 382"/>
                            <wps:cNvSpPr>
                              <a:spLocks noChangeAspect="1"/>
                            </wps:cNvSpPr>
                            <wps:spPr>
                              <a:xfrm>
                                <a:off x="340" y="569"/>
                                <a:ext cx="11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">
                                    <a:moveTo>
                                      <a:pt x="0" y="7"/>
                                    </a:moveTo>
                                    <a:lnTo>
                                      <a:pt x="7" y="3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3" name="直接连接符 38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51" y="547"/>
                                <a:ext cx="44" cy="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4" name="任意多边形 384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5" name="直接连接符 38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59" y="594"/>
                                <a:ext cx="44" cy="2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6" name="任意多边形 386"/>
                            <wps:cNvSpPr>
                              <a:spLocks noChangeAspect="1"/>
                            </wps:cNvSpPr>
                            <wps:spPr>
                              <a:xfrm>
                                <a:off x="217" y="427"/>
                                <a:ext cx="86" cy="16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2" h="256">
                                    <a:moveTo>
                                      <a:pt x="132" y="256"/>
                                    </a:moveTo>
                                    <a:lnTo>
                                      <a:pt x="131" y="25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7" name="任意多边形 387"/>
                            <wps:cNvSpPr>
                              <a:spLocks noChangeAspect="1"/>
                            </wps:cNvSpPr>
                            <wps:spPr>
                              <a:xfrm>
                                <a:off x="221" y="549"/>
                                <a:ext cx="38" cy="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7">
                                    <a:moveTo>
                                      <a:pt x="0" y="0"/>
                                    </a:moveTo>
                                    <a:lnTo>
                                      <a:pt x="57" y="106"/>
                                    </a:lnTo>
                                    <a:lnTo>
                                      <a:pt x="58" y="1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8" name="任意多边形 388"/>
                            <wps:cNvSpPr>
                              <a:spLocks noChangeAspect="1"/>
                            </wps:cNvSpPr>
                            <wps:spPr>
                              <a:xfrm>
                                <a:off x="303" y="573"/>
                                <a:ext cx="37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2">
                                    <a:moveTo>
                                      <a:pt x="0" y="32"/>
                                    </a:moveTo>
                                    <a:lnTo>
                                      <a:pt x="14" y="23"/>
                                    </a:lnTo>
                                    <a:lnTo>
                                      <a:pt x="29" y="16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9" name="直接连接符 38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19" y="502"/>
                                <a:ext cx="32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0" name="直接连接符 390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20" y="378"/>
                                <a:ext cx="77" cy="1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393" name="组合 39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474"/>
                                <a:ext cx="95" cy="43"/>
                                <a:chOff x="0" y="0"/>
                                <a:chExt cx="95" cy="43"/>
                              </a:xfrm>
                            </wpg:grpSpPr>
                            <wps:wsp>
                              <wps:cNvPr id="391" name="任意多边形 39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" y="0"/>
                                  <a:ext cx="47" cy="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54">
                                      <a:moveTo>
                                        <a:pt x="0" y="48"/>
                                      </a:moveTo>
                                      <a:lnTo>
                                        <a:pt x="6" y="49"/>
                                      </a:lnTo>
                                      <a:lnTo>
                                        <a:pt x="9" y="50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19" y="54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8" y="53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40" y="51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6" y="39"/>
                                      </a:lnTo>
                                      <a:lnTo>
                                        <a:pt x="57" y="37"/>
                                      </a:lnTo>
                                      <a:lnTo>
                                        <a:pt x="58" y="35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61" y="30"/>
                                      </a:lnTo>
                                      <a:lnTo>
                                        <a:pt x="62" y="30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65" y="14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59" y="5"/>
                                      </a:lnTo>
                                      <a:lnTo>
                                        <a:pt x="56" y="3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4" y="25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8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2" name="任意多边形 3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4"/>
                                  <a:ext cx="48" cy="3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55">
                                      <a:moveTo>
                                        <a:pt x="68" y="6"/>
                                      </a:moveTo>
                                      <a:lnTo>
                                        <a:pt x="58" y="3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2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3" y="24"/>
                                      </a:lnTo>
                                      <a:lnTo>
                                        <a:pt x="1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10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21" y="55"/>
                                      </a:lnTo>
                                      <a:lnTo>
                                        <a:pt x="27" y="54"/>
                                      </a:lnTo>
                                      <a:lnTo>
                                        <a:pt x="33" y="53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55" y="39"/>
                                      </a:lnTo>
                                      <a:lnTo>
                                        <a:pt x="57" y="36"/>
                                      </a:lnTo>
                                      <a:lnTo>
                                        <a:pt x="57" y="35"/>
                                      </a:lnTo>
                                      <a:lnTo>
                                        <a:pt x="59" y="34"/>
                                      </a:lnTo>
                                      <a:lnTo>
                                        <a:pt x="63" y="29"/>
                                      </a:lnTo>
                                      <a:lnTo>
                                        <a:pt x="63" y="26"/>
                                      </a:lnTo>
                                      <a:lnTo>
                                        <a:pt x="64" y="21"/>
                                      </a:lnTo>
                                      <a:lnTo>
                                        <a:pt x="66" y="14"/>
                                      </a:lnTo>
                                      <a:lnTo>
                                        <a:pt x="6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94" name="直接连接符 394"/>
                            <wps:cNvSpPr>
                              <a:spLocks noChangeAspect="1"/>
                            </wps:cNvSpPr>
                            <wps:spPr>
                              <a:xfrm rot="-600000" flipV="1">
                                <a:off x="1981" y="415"/>
                                <a:ext cx="181" cy="3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95" name="文本框 395"/>
                            <wps:cNvSpPr txBox="1"/>
                            <wps:spPr>
                              <a:xfrm>
                                <a:off x="1172" y="389"/>
                                <a:ext cx="4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96" name="文本框 396"/>
                            <wps:cNvSpPr txBox="1"/>
                            <wps:spPr>
                              <a:xfrm>
                                <a:off x="1146" y="5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524" name="组合 524"/>
                          <wpg:cNvGrpSpPr/>
                          <wpg:grpSpPr>
                            <a:xfrm>
                              <a:off x="2798" y="39"/>
                              <a:ext cx="2753" cy="989"/>
                              <a:chOff x="0" y="0"/>
                              <a:chExt cx="2753" cy="989"/>
                            </a:xfrm>
                          </wpg:grpSpPr>
                          <wps:wsp>
                            <wps:cNvPr id="398" name="任意多边形 398"/>
                            <wps:cNvSpPr>
                              <a:spLocks noChangeAspect="1"/>
                            </wps:cNvSpPr>
                            <wps:spPr>
                              <a:xfrm>
                                <a:off x="2068" y="87"/>
                                <a:ext cx="89" cy="10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401" name="组合 40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76" y="21"/>
                                <a:ext cx="120" cy="116"/>
                                <a:chOff x="0" y="0"/>
                                <a:chExt cx="120" cy="116"/>
                              </a:xfrm>
                            </wpg:grpSpPr>
                            <wps:wsp>
                              <wps:cNvPr id="399" name="任意多边形 39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3" cy="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1" h="101">
                                      <a:moveTo>
                                        <a:pt x="26" y="19"/>
                                      </a:moveTo>
                                      <a:lnTo>
                                        <a:pt x="25" y="19"/>
                                      </a:lnTo>
                                      <a:lnTo>
                                        <a:pt x="25" y="21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19" y="77"/>
                                      </a:lnTo>
                                      <a:lnTo>
                                        <a:pt x="18" y="80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8" y="92"/>
                                      </a:lnTo>
                                      <a:lnTo>
                                        <a:pt x="3" y="92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5"/>
                                      </a:lnTo>
                                      <a:lnTo>
                                        <a:pt x="40" y="93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10" y="13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15" y="14"/>
                                      </a:lnTo>
                                      <a:lnTo>
                                        <a:pt x="20" y="14"/>
                                      </a:lnTo>
                                      <a:lnTo>
                                        <a:pt x="24" y="15"/>
                                      </a:lnTo>
                                      <a:lnTo>
                                        <a:pt x="24" y="16"/>
                                      </a:lnTo>
                                      <a:lnTo>
                                        <a:pt x="26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00" name="任意多边形 40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6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0">
                                      <a:moveTo>
                                        <a:pt x="41" y="0"/>
                                      </a:moveTo>
                                      <a:lnTo>
                                        <a:pt x="31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5" y="32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3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7" y="100"/>
                                      </a:lnTo>
                                      <a:lnTo>
                                        <a:pt x="32" y="100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2" y="86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5" y="38"/>
                                      </a:lnTo>
                                      <a:lnTo>
                                        <a:pt x="63" y="2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1" y="0"/>
                                      </a:lnTo>
                                      <a:close/>
                                      <a:moveTo>
                                        <a:pt x="33" y="6"/>
                                      </a:moveTo>
                                      <a:lnTo>
                                        <a:pt x="34" y="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8" y="5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5" y="13"/>
                                      </a:lnTo>
                                      <a:lnTo>
                                        <a:pt x="47" y="22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31"/>
                                      </a:lnTo>
                                      <a:lnTo>
                                        <a:pt x="43" y="39"/>
                                      </a:lnTo>
                                      <a:lnTo>
                                        <a:pt x="43" y="45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8" y="81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2" y="93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74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2" y="57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33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28" y="14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3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02" name="任意多边形 402"/>
                            <wps:cNvSpPr>
                              <a:spLocks noChangeAspect="1"/>
                            </wps:cNvSpPr>
                            <wps:spPr>
                              <a:xfrm>
                                <a:off x="2671" y="378"/>
                                <a:ext cx="82" cy="1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405" name="组合 40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86" y="26"/>
                                <a:ext cx="136" cy="133"/>
                                <a:chOff x="0" y="0"/>
                                <a:chExt cx="136" cy="133"/>
                              </a:xfrm>
                            </wpg:grpSpPr>
                            <wps:wsp>
                              <wps:cNvPr id="403" name="任意多边形 40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22"/>
                                  <a:ext cx="71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3">
                                      <a:moveTo>
                                        <a:pt x="44" y="4"/>
                                      </a:moveTo>
                                      <a:lnTo>
                                        <a:pt x="39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18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4" y="23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17" y="17"/>
                                      </a:lnTo>
                                      <a:lnTo>
                                        <a:pt x="22" y="17"/>
                                      </a:lnTo>
                                      <a:lnTo>
                                        <a:pt x="29" y="20"/>
                                      </a:lnTo>
                                      <a:lnTo>
                                        <a:pt x="32" y="23"/>
                                      </a:lnTo>
                                      <a:lnTo>
                                        <a:pt x="34" y="28"/>
                                      </a:lnTo>
                                      <a:lnTo>
                                        <a:pt x="35" y="32"/>
                                      </a:lnTo>
                                      <a:lnTo>
                                        <a:pt x="34" y="37"/>
                                      </a:lnTo>
                                      <a:lnTo>
                                        <a:pt x="29" y="44"/>
                                      </a:lnTo>
                                      <a:lnTo>
                                        <a:pt x="25" y="47"/>
                                      </a:lnTo>
                                      <a:lnTo>
                                        <a:pt x="20" y="51"/>
                                      </a:lnTo>
                                      <a:lnTo>
                                        <a:pt x="20" y="53"/>
                                      </a:lnTo>
                                      <a:lnTo>
                                        <a:pt x="25" y="53"/>
                                      </a:lnTo>
                                      <a:lnTo>
                                        <a:pt x="31" y="55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64"/>
                                      </a:lnTo>
                                      <a:lnTo>
                                        <a:pt x="47" y="69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4" y="94"/>
                                      </a:lnTo>
                                      <a:lnTo>
                                        <a:pt x="27" y="91"/>
                                      </a:lnTo>
                                      <a:lnTo>
                                        <a:pt x="22" y="88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2" y="86"/>
                                      </a:lnTo>
                                      <a:lnTo>
                                        <a:pt x="10" y="87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7" y="92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8" y="98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5" y="103"/>
                                      </a:lnTo>
                                      <a:lnTo>
                                        <a:pt x="20" y="103"/>
                                      </a:lnTo>
                                      <a:lnTo>
                                        <a:pt x="25" y="103"/>
                                      </a:lnTo>
                                      <a:lnTo>
                                        <a:pt x="31" y="102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61" y="80"/>
                                      </a:lnTo>
                                      <a:lnTo>
                                        <a:pt x="63" y="73"/>
                                      </a:lnTo>
                                      <a:lnTo>
                                        <a:pt x="63" y="69"/>
                                      </a:lnTo>
                                      <a:lnTo>
                                        <a:pt x="63" y="67"/>
                                      </a:lnTo>
                                      <a:lnTo>
                                        <a:pt x="64" y="66"/>
                                      </a:lnTo>
                                      <a:lnTo>
                                        <a:pt x="65" y="59"/>
                                      </a:lnTo>
                                      <a:lnTo>
                                        <a:pt x="61" y="51"/>
                                      </a:lnTo>
                                      <a:lnTo>
                                        <a:pt x="59" y="48"/>
                                      </a:lnTo>
                                      <a:lnTo>
                                        <a:pt x="58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4" y="37"/>
                                      </a:lnTo>
                                      <a:lnTo>
                                        <a:pt x="47" y="32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3" y="18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04" name="任意多边形 40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1">
                                      <a:moveTo>
                                        <a:pt x="41" y="4"/>
                                      </a:moveTo>
                                      <a:lnTo>
                                        <a:pt x="32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6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7" y="12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2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12" y="85"/>
                                      </a:lnTo>
                                      <a:lnTo>
                                        <a:pt x="17" y="91"/>
                                      </a:lnTo>
                                      <a:lnTo>
                                        <a:pt x="22" y="95"/>
                                      </a:lnTo>
                                      <a:lnTo>
                                        <a:pt x="28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52" y="96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3" y="72"/>
                                      </a:lnTo>
                                      <a:lnTo>
                                        <a:pt x="64" y="58"/>
                                      </a:lnTo>
                                      <a:lnTo>
                                        <a:pt x="63" y="44"/>
                                      </a:lnTo>
                                      <a:lnTo>
                                        <a:pt x="61" y="36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4" y="17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4" y="6"/>
                                      </a:lnTo>
                                      <a:lnTo>
                                        <a:pt x="41" y="4"/>
                                      </a:lnTo>
                                      <a:close/>
                                      <a:moveTo>
                                        <a:pt x="26" y="6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4" y="11"/>
                                      </a:lnTo>
                                      <a:lnTo>
                                        <a:pt x="37" y="19"/>
                                      </a:lnTo>
                                      <a:lnTo>
                                        <a:pt x="37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40" y="37"/>
                                      </a:lnTo>
                                      <a:lnTo>
                                        <a:pt x="43" y="49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6" y="85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0" y="83"/>
                                      </a:lnTo>
                                      <a:lnTo>
                                        <a:pt x="28" y="78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19" y="22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19" y="11"/>
                                      </a:lnTo>
                                      <a:lnTo>
                                        <a:pt x="21" y="9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08" name="组合 40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18" y="77"/>
                                <a:ext cx="130" cy="110"/>
                                <a:chOff x="0" y="0"/>
                                <a:chExt cx="95" cy="80"/>
                              </a:xfrm>
                            </wpg:grpSpPr>
                            <wps:wsp>
                              <wps:cNvPr id="406" name="任意多边形 40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8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66" y="70"/>
                                      </a:moveTo>
                                      <a:lnTo>
                                        <a:pt x="65" y="56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2" y="14"/>
                                      </a:lnTo>
                                      <a:lnTo>
                                        <a:pt x="45" y="6"/>
                                      </a:lnTo>
                                      <a:lnTo>
                                        <a:pt x="40" y="4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11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13" y="82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20" y="92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9"/>
                                      </a:lnTo>
                                      <a:lnTo>
                                        <a:pt x="50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5" y="94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77"/>
                                      </a:lnTo>
                                      <a:lnTo>
                                        <a:pt x="65" y="73"/>
                                      </a:lnTo>
                                      <a:lnTo>
                                        <a:pt x="66" y="70"/>
                                      </a:lnTo>
                                      <a:close/>
                                      <a:moveTo>
                                        <a:pt x="44" y="94"/>
                                      </a:moveTo>
                                      <a:lnTo>
                                        <a:pt x="39" y="94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4" y="88"/>
                                      </a:lnTo>
                                      <a:lnTo>
                                        <a:pt x="31" y="83"/>
                                      </a:lnTo>
                                      <a:lnTo>
                                        <a:pt x="30" y="77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1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16" y="12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28" y="7"/>
                                      </a:lnTo>
                                      <a:lnTo>
                                        <a:pt x="31" y="11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5" y="22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48" y="86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5" y="93"/>
                                      </a:lnTo>
                                      <a:lnTo>
                                        <a:pt x="44" y="9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07" name="任意多边形 4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0"/>
                                  <a:ext cx="47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39" y="0"/>
                                      </a:moveTo>
                                      <a:lnTo>
                                        <a:pt x="31" y="1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4" y="88"/>
                                      </a:lnTo>
                                      <a:lnTo>
                                        <a:pt x="38" y="79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63" y="96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3" y="58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34" y="64"/>
                                      </a:moveTo>
                                      <a:lnTo>
                                        <a:pt x="7" y="72"/>
                                      </a:lnTo>
                                      <a:lnTo>
                                        <a:pt x="26" y="27"/>
                                      </a:lnTo>
                                      <a:lnTo>
                                        <a:pt x="34" y="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11" name="组合 41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92" y="114"/>
                                <a:ext cx="128" cy="120"/>
                                <a:chOff x="0" y="0"/>
                                <a:chExt cx="94" cy="87"/>
                              </a:xfrm>
                            </wpg:grpSpPr>
                            <wps:wsp>
                              <wps:cNvPr id="409" name="任意多边形 40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7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97">
                                      <a:moveTo>
                                        <a:pt x="36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9" y="71"/>
                                      </a:lnTo>
                                      <a:lnTo>
                                        <a:pt x="14" y="81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22" y="91"/>
                                      </a:lnTo>
                                      <a:lnTo>
                                        <a:pt x="27" y="95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7" y="97"/>
                                      </a:lnTo>
                                      <a:lnTo>
                                        <a:pt x="38" y="97"/>
                                      </a:lnTo>
                                      <a:lnTo>
                                        <a:pt x="39" y="97"/>
                                      </a:lnTo>
                                      <a:lnTo>
                                        <a:pt x="41" y="97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4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5" y="81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7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4" y="47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63" y="41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6" y="2"/>
                                      </a:lnTo>
                                      <a:close/>
                                      <a:moveTo>
                                        <a:pt x="20" y="5"/>
                                      </a:moveTo>
                                      <a:lnTo>
                                        <a:pt x="27" y="6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9" y="90"/>
                                      </a:lnTo>
                                      <a:lnTo>
                                        <a:pt x="49" y="91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7"/>
                                      </a:lnTo>
                                      <a:lnTo>
                                        <a:pt x="34" y="82"/>
                                      </a:lnTo>
                                      <a:lnTo>
                                        <a:pt x="32" y="79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69"/>
                                      </a:lnTo>
                                      <a:lnTo>
                                        <a:pt x="27" y="65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4" y="13"/>
                                      </a:lnTo>
                                      <a:lnTo>
                                        <a:pt x="16" y="9"/>
                                      </a:lnTo>
                                      <a:lnTo>
                                        <a:pt x="16" y="6"/>
                                      </a:lnTo>
                                      <a:lnTo>
                                        <a:pt x="20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0" name="任意多边形 41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1"/>
                                  <a:ext cx="45" cy="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8">
                                      <a:moveTo>
                                        <a:pt x="45" y="0"/>
                                      </a:moveTo>
                                      <a:lnTo>
                                        <a:pt x="2" y="14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3" y="64"/>
                                      </a:lnTo>
                                      <a:lnTo>
                                        <a:pt x="6" y="64"/>
                                      </a:lnTo>
                                      <a:lnTo>
                                        <a:pt x="14" y="60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4" y="64"/>
                                      </a:lnTo>
                                      <a:lnTo>
                                        <a:pt x="49" y="67"/>
                                      </a:lnTo>
                                      <a:lnTo>
                                        <a:pt x="53" y="71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6" y="8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46" y="96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16" y="92"/>
                                      </a:lnTo>
                                      <a:lnTo>
                                        <a:pt x="13" y="96"/>
                                      </a:lnTo>
                                      <a:lnTo>
                                        <a:pt x="10" y="98"/>
                                      </a:lnTo>
                                      <a:lnTo>
                                        <a:pt x="11" y="102"/>
                                      </a:lnTo>
                                      <a:lnTo>
                                        <a:pt x="13" y="105"/>
                                      </a:lnTo>
                                      <a:lnTo>
                                        <a:pt x="15" y="106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21" y="107"/>
                                      </a:lnTo>
                                      <a:lnTo>
                                        <a:pt x="26" y="107"/>
                                      </a:lnTo>
                                      <a:lnTo>
                                        <a:pt x="31" y="107"/>
                                      </a:lnTo>
                                      <a:lnTo>
                                        <a:pt x="37" y="107"/>
                                      </a:lnTo>
                                      <a:lnTo>
                                        <a:pt x="41" y="104"/>
                                      </a:lnTo>
                                      <a:lnTo>
                                        <a:pt x="43" y="103"/>
                                      </a:lnTo>
                                      <a:lnTo>
                                        <a:pt x="46" y="102"/>
                                      </a:lnTo>
                                      <a:lnTo>
                                        <a:pt x="54" y="97"/>
                                      </a:lnTo>
                                      <a:lnTo>
                                        <a:pt x="59" y="88"/>
                                      </a:lnTo>
                                      <a:lnTo>
                                        <a:pt x="64" y="80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4" y="61"/>
                                      </a:lnTo>
                                      <a:lnTo>
                                        <a:pt x="60" y="54"/>
                                      </a:lnTo>
                                      <a:lnTo>
                                        <a:pt x="57" y="49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46" y="43"/>
                                      </a:lnTo>
                                      <a:lnTo>
                                        <a:pt x="37" y="39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17" y="3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8" y="32"/>
                                      </a:lnTo>
                                      <a:lnTo>
                                        <a:pt x="44" y="20"/>
                                      </a:lnTo>
                                      <a:lnTo>
                                        <a:pt x="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14" name="组合 41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351" y="0"/>
                                <a:ext cx="116" cy="109"/>
                                <a:chOff x="0" y="0"/>
                                <a:chExt cx="116" cy="109"/>
                              </a:xfrm>
                            </wpg:grpSpPr>
                            <wps:wsp>
                              <wps:cNvPr id="412" name="任意多边形 41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8" cy="1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99">
                                      <a:moveTo>
                                        <a:pt x="40" y="0"/>
                                      </a:moveTo>
                                      <a:lnTo>
                                        <a:pt x="37" y="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2" y="20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10" y="17"/>
                                      </a:lnTo>
                                      <a:lnTo>
                                        <a:pt x="15" y="17"/>
                                      </a:lnTo>
                                      <a:lnTo>
                                        <a:pt x="18" y="21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79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1"/>
                                      </a:lnTo>
                                      <a:lnTo>
                                        <a:pt x="15" y="93"/>
                                      </a:lnTo>
                                      <a:lnTo>
                                        <a:pt x="14" y="95"/>
                                      </a:lnTo>
                                      <a:lnTo>
                                        <a:pt x="5" y="97"/>
                                      </a:lnTo>
                                      <a:lnTo>
                                        <a:pt x="2" y="97"/>
                                      </a:lnTo>
                                      <a:lnTo>
                                        <a:pt x="2" y="99"/>
                                      </a:lnTo>
                                      <a:lnTo>
                                        <a:pt x="53" y="99"/>
                                      </a:lnTo>
                                      <a:lnTo>
                                        <a:pt x="53" y="97"/>
                                      </a:lnTo>
                                      <a:lnTo>
                                        <a:pt x="51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3" name="任意多边形 41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" y="2"/>
                                  <a:ext cx="67" cy="1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6" y="50"/>
                                      </a:move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3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0" y="91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4"/>
                                      </a:lnTo>
                                      <a:lnTo>
                                        <a:pt x="16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80"/>
                                      </a:lnTo>
                                      <a:lnTo>
                                        <a:pt x="4" y="81"/>
                                      </a:lnTo>
                                      <a:lnTo>
                                        <a:pt x="2" y="83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8"/>
                                      </a:lnTo>
                                      <a:lnTo>
                                        <a:pt x="2" y="91"/>
                                      </a:lnTo>
                                      <a:lnTo>
                                        <a:pt x="4" y="95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5" y="83"/>
                                      </a:lnTo>
                                      <a:lnTo>
                                        <a:pt x="57" y="82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4"/>
                                      </a:lnTo>
                                      <a:lnTo>
                                        <a:pt x="61" y="57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8"/>
                                      </a:lnTo>
                                      <a:lnTo>
                                        <a:pt x="13" y="27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6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17" name="组合 41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114" y="7"/>
                                <a:ext cx="135" cy="117"/>
                                <a:chOff x="0" y="0"/>
                                <a:chExt cx="135" cy="117"/>
                              </a:xfrm>
                            </wpg:grpSpPr>
                            <wps:wsp>
                              <wps:cNvPr id="415" name="任意多边形 41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69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55" y="19"/>
                                      </a:moveTo>
                                      <a:lnTo>
                                        <a:pt x="50" y="1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4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0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2" y="62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8" y="83"/>
                                      </a:lnTo>
                                      <a:lnTo>
                                        <a:pt x="13" y="89"/>
                                      </a:lnTo>
                                      <a:lnTo>
                                        <a:pt x="17" y="94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6" y="101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5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2" y="62"/>
                                      </a:lnTo>
                                      <a:lnTo>
                                        <a:pt x="62" y="55"/>
                                      </a:lnTo>
                                      <a:lnTo>
                                        <a:pt x="62" y="51"/>
                                      </a:lnTo>
                                      <a:lnTo>
                                        <a:pt x="63" y="49"/>
                                      </a:lnTo>
                                      <a:lnTo>
                                        <a:pt x="60" y="33"/>
                                      </a:lnTo>
                                      <a:lnTo>
                                        <a:pt x="55" y="19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34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9" y="19"/>
                                      </a:lnTo>
                                      <a:lnTo>
                                        <a:pt x="39" y="22"/>
                                      </a:lnTo>
                                      <a:lnTo>
                                        <a:pt x="39" y="28"/>
                                      </a:lnTo>
                                      <a:lnTo>
                                        <a:pt x="40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4" y="80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0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3" y="69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3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6" name="任意多边形 41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5"/>
                                  <a:ext cx="70" cy="1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2">
                                      <a:moveTo>
                                        <a:pt x="31" y="22"/>
                                      </a:moveTo>
                                      <a:lnTo>
                                        <a:pt x="34" y="27"/>
                                      </a:lnTo>
                                      <a:lnTo>
                                        <a:pt x="36" y="35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5" y="66"/>
                                      </a:lnTo>
                                      <a:lnTo>
                                        <a:pt x="22" y="71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4" y="84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4" y="99"/>
                                      </a:lnTo>
                                      <a:lnTo>
                                        <a:pt x="4" y="102"/>
                                      </a:lnTo>
                                      <a:lnTo>
                                        <a:pt x="60" y="97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5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33" y="68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2" y="42"/>
                                      </a:lnTo>
                                      <a:lnTo>
                                        <a:pt x="54" y="30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1" y="11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1" y="7"/>
                                      </a:lnTo>
                                      <a:lnTo>
                                        <a:pt x="6" y="11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0" y="22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5" y="23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13" y="18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21" name="组合 42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07" y="317"/>
                                <a:ext cx="158" cy="160"/>
                                <a:chOff x="0" y="0"/>
                                <a:chExt cx="144" cy="117"/>
                              </a:xfrm>
                            </wpg:grpSpPr>
                            <wps:wsp>
                              <wps:cNvPr id="418" name="任意多边形 4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" y="23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4" h="96">
                                      <a:moveTo>
                                        <a:pt x="48" y="11"/>
                                      </a:moveTo>
                                      <a:lnTo>
                                        <a:pt x="40" y="5"/>
                                      </a:lnTo>
                                      <a:lnTo>
                                        <a:pt x="36" y="2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19"/>
                                      </a:lnTo>
                                      <a:lnTo>
                                        <a:pt x="1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4" y="48"/>
                                      </a:lnTo>
                                      <a:lnTo>
                                        <a:pt x="10" y="62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1" y="83"/>
                                      </a:lnTo>
                                      <a:lnTo>
                                        <a:pt x="27" y="87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63" y="90"/>
                                      </a:lnTo>
                                      <a:lnTo>
                                        <a:pt x="68" y="87"/>
                                      </a:lnTo>
                                      <a:lnTo>
                                        <a:pt x="70" y="81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72"/>
                                      </a:lnTo>
                                      <a:lnTo>
                                        <a:pt x="73" y="70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4"/>
                                      </a:lnTo>
                                      <a:lnTo>
                                        <a:pt x="73" y="62"/>
                                      </a:lnTo>
                                      <a:lnTo>
                                        <a:pt x="74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5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7" y="21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8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7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9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8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39" y="76"/>
                                      </a:lnTo>
                                      <a:lnTo>
                                        <a:pt x="37" y="72"/>
                                      </a:lnTo>
                                      <a:lnTo>
                                        <a:pt x="36" y="68"/>
                                      </a:lnTo>
                                      <a:lnTo>
                                        <a:pt x="34" y="64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8" y="52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1" y="38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9" name="任意多边形 4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1" cy="7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110">
                                      <a:moveTo>
                                        <a:pt x="8" y="36"/>
                                      </a:moveTo>
                                      <a:lnTo>
                                        <a:pt x="42" y="2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71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0" y="68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26" y="63"/>
                                      </a:lnTo>
                                      <a:lnTo>
                                        <a:pt x="34" y="62"/>
                                      </a:lnTo>
                                      <a:lnTo>
                                        <a:pt x="42" y="63"/>
                                      </a:lnTo>
                                      <a:lnTo>
                                        <a:pt x="48" y="64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3" y="75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1" y="88"/>
                                      </a:lnTo>
                                      <a:lnTo>
                                        <a:pt x="59" y="91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1" y="94"/>
                                      </a:lnTo>
                                      <a:lnTo>
                                        <a:pt x="28" y="94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1" y="99"/>
                                      </a:lnTo>
                                      <a:lnTo>
                                        <a:pt x="21" y="102"/>
                                      </a:lnTo>
                                      <a:lnTo>
                                        <a:pt x="23" y="105"/>
                                      </a:lnTo>
                                      <a:lnTo>
                                        <a:pt x="25" y="108"/>
                                      </a:lnTo>
                                      <a:lnTo>
                                        <a:pt x="27" y="109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3" y="109"/>
                                      </a:lnTo>
                                      <a:lnTo>
                                        <a:pt x="37" y="109"/>
                                      </a:lnTo>
                                      <a:lnTo>
                                        <a:pt x="41" y="107"/>
                                      </a:lnTo>
                                      <a:lnTo>
                                        <a:pt x="47" y="107"/>
                                      </a:lnTo>
                                      <a:lnTo>
                                        <a:pt x="51" y="103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56" y="98"/>
                                      </a:lnTo>
                                      <a:lnTo>
                                        <a:pt x="59" y="97"/>
                                      </a:lnTo>
                                      <a:lnTo>
                                        <a:pt x="63" y="93"/>
                                      </a:lnTo>
                                      <a:lnTo>
                                        <a:pt x="68" y="85"/>
                                      </a:lnTo>
                                      <a:lnTo>
                                        <a:pt x="69" y="80"/>
                                      </a:lnTo>
                                      <a:lnTo>
                                        <a:pt x="70" y="76"/>
                                      </a:lnTo>
                                      <a:lnTo>
                                        <a:pt x="70" y="66"/>
                                      </a:lnTo>
                                      <a:lnTo>
                                        <a:pt x="69" y="61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3" y="51"/>
                                      </a:lnTo>
                                      <a:lnTo>
                                        <a:pt x="59" y="47"/>
                                      </a:lnTo>
                                      <a:lnTo>
                                        <a:pt x="54" y="43"/>
                                      </a:lnTo>
                                      <a:lnTo>
                                        <a:pt x="48" y="42"/>
                                      </a:lnTo>
                                      <a:lnTo>
                                        <a:pt x="39" y="40"/>
                                      </a:lnTo>
                                      <a:lnTo>
                                        <a:pt x="34" y="39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9" y="42"/>
                                      </a:lnTo>
                                      <a:lnTo>
                                        <a:pt x="9" y="47"/>
                                      </a:lnTo>
                                      <a:lnTo>
                                        <a:pt x="8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20" name="任意多边形 42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" y="0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96">
                                      <a:moveTo>
                                        <a:pt x="48" y="11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4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9" y="63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8" y="95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3" y="76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6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4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3"/>
                                      </a:lnTo>
                                      <a:lnTo>
                                        <a:pt x="45" y="44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0" y="82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1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1" y="61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25" name="组合 42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93" y="199"/>
                                <a:ext cx="185" cy="171"/>
                                <a:chOff x="0" y="0"/>
                                <a:chExt cx="149" cy="113"/>
                              </a:xfrm>
                            </wpg:grpSpPr>
                            <wps:wsp>
                              <wps:cNvPr id="422" name="任意多边形 42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00" y="0"/>
                                  <a:ext cx="49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97">
                                      <a:moveTo>
                                        <a:pt x="62" y="38"/>
                                      </a:moveTo>
                                      <a:lnTo>
                                        <a:pt x="55" y="24"/>
                                      </a:lnTo>
                                      <a:lnTo>
                                        <a:pt x="47" y="12"/>
                                      </a:lnTo>
                                      <a:lnTo>
                                        <a:pt x="43" y="8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5" y="2"/>
                                      </a:lnTo>
                                      <a:lnTo>
                                        <a:pt x="11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6" y="63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1" y="87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53" y="96"/>
                                      </a:lnTo>
                                      <a:lnTo>
                                        <a:pt x="58" y="92"/>
                                      </a:lnTo>
                                      <a:lnTo>
                                        <a:pt x="62" y="89"/>
                                      </a:lnTo>
                                      <a:lnTo>
                                        <a:pt x="64" y="86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6" y="82"/>
                                      </a:lnTo>
                                      <a:lnTo>
                                        <a:pt x="67" y="79"/>
                                      </a:lnTo>
                                      <a:lnTo>
                                        <a:pt x="69" y="72"/>
                                      </a:lnTo>
                                      <a:lnTo>
                                        <a:pt x="69" y="66"/>
                                      </a:lnTo>
                                      <a:lnTo>
                                        <a:pt x="66" y="51"/>
                                      </a:lnTo>
                                      <a:lnTo>
                                        <a:pt x="62" y="38"/>
                                      </a:lnTo>
                                      <a:close/>
                                      <a:moveTo>
                                        <a:pt x="14" y="20"/>
                                      </a:moveTo>
                                      <a:lnTo>
                                        <a:pt x="12" y="15"/>
                                      </a:lnTo>
                                      <a:lnTo>
                                        <a:pt x="13" y="12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31" y="19"/>
                                      </a:lnTo>
                                      <a:lnTo>
                                        <a:pt x="32" y="22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8" y="35"/>
                                      </a:lnTo>
                                      <a:lnTo>
                                        <a:pt x="43" y="46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4" y="88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2" y="91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89"/>
                                      </a:lnTo>
                                      <a:lnTo>
                                        <a:pt x="41" y="86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2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3" y="75"/>
                                      </a:lnTo>
                                      <a:lnTo>
                                        <a:pt x="33" y="73"/>
                                      </a:lnTo>
                                      <a:lnTo>
                                        <a:pt x="31" y="70"/>
                                      </a:lnTo>
                                      <a:lnTo>
                                        <a:pt x="29" y="62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2" y="45"/>
                                      </a:lnTo>
                                      <a:lnTo>
                                        <a:pt x="19" y="38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23" name="任意多边形 4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19"/>
                                  <a:ext cx="51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98">
                                      <a:moveTo>
                                        <a:pt x="33" y="2"/>
                                      </a:moveTo>
                                      <a:lnTo>
                                        <a:pt x="2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2" y="48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11" y="73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8" y="93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40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4" y="96"/>
                                      </a:lnTo>
                                      <a:lnTo>
                                        <a:pt x="64" y="89"/>
                                      </a:lnTo>
                                      <a:lnTo>
                                        <a:pt x="66" y="84"/>
                                      </a:lnTo>
                                      <a:lnTo>
                                        <a:pt x="69" y="79"/>
                                      </a:lnTo>
                                      <a:lnTo>
                                        <a:pt x="70" y="71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67" y="51"/>
                                      </a:lnTo>
                                      <a:lnTo>
                                        <a:pt x="64" y="39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6" y="23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3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5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2" y="6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0" y="14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5"/>
                                      </a:lnTo>
                                      <a:lnTo>
                                        <a:pt x="44" y="46"/>
                                      </a:lnTo>
                                      <a:lnTo>
                                        <a:pt x="55" y="74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4" y="89"/>
                                      </a:lnTo>
                                      <a:lnTo>
                                        <a:pt x="42" y="86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6" y="77"/>
                                      </a:lnTo>
                                      <a:lnTo>
                                        <a:pt x="33" y="70"/>
                                      </a:lnTo>
                                      <a:lnTo>
                                        <a:pt x="31" y="62"/>
                                      </a:lnTo>
                                      <a:lnTo>
                                        <a:pt x="23" y="45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6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24" name="任意多边形 4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7" cy="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105">
                                      <a:moveTo>
                                        <a:pt x="14" y="25"/>
                                      </a:moveTo>
                                      <a:lnTo>
                                        <a:pt x="18" y="26"/>
                                      </a:lnTo>
                                      <a:lnTo>
                                        <a:pt x="19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0" y="82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3" y="91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38" y="98"/>
                                      </a:lnTo>
                                      <a:lnTo>
                                        <a:pt x="34" y="101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2" y="10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8" y="83"/>
                                      </a:lnTo>
                                      <a:lnTo>
                                        <a:pt x="76" y="84"/>
                                      </a:lnTo>
                                      <a:lnTo>
                                        <a:pt x="72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4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26" name="直接连接符 426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964" y="309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7" name="任意多边形 427"/>
                            <wps:cNvSpPr>
                              <a:spLocks noChangeAspect="1"/>
                            </wps:cNvSpPr>
                            <wps:spPr>
                              <a:xfrm>
                                <a:off x="1895" y="368"/>
                                <a:ext cx="6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8" name="任意多边形 428"/>
                            <wps:cNvSpPr>
                              <a:spLocks noChangeAspect="1"/>
                            </wps:cNvSpPr>
                            <wps:spPr>
                              <a:xfrm>
                                <a:off x="1830" y="356"/>
                                <a:ext cx="65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9" name="直接连接符 429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895" y="294"/>
                                <a:ext cx="1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0" name="任意多边形 430"/>
                            <wps:cNvSpPr>
                              <a:spLocks noChangeAspect="1"/>
                            </wps:cNvSpPr>
                            <wps:spPr>
                              <a:xfrm>
                                <a:off x="1964" y="383"/>
                                <a:ext cx="70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" name="任意多边形 431"/>
                            <wps:cNvSpPr>
                              <a:spLocks noChangeAspect="1"/>
                            </wps:cNvSpPr>
                            <wps:spPr>
                              <a:xfrm>
                                <a:off x="1773" y="348"/>
                                <a:ext cx="57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2" name="任意多边形 432"/>
                            <wps:cNvSpPr>
                              <a:spLocks noChangeAspect="1"/>
                            </wps:cNvSpPr>
                            <wps:spPr>
                              <a:xfrm>
                                <a:off x="1719" y="341"/>
                                <a:ext cx="5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3" name="任意多边形 433"/>
                            <wps:cNvSpPr>
                              <a:spLocks noChangeAspect="1"/>
                            </wps:cNvSpPr>
                            <wps:spPr>
                              <a:xfrm>
                                <a:off x="1656" y="334"/>
                                <a:ext cx="63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4" name="任意多边形 434"/>
                            <wps:cNvSpPr>
                              <a:spLocks noChangeAspect="1"/>
                            </wps:cNvSpPr>
                            <wps:spPr>
                              <a:xfrm>
                                <a:off x="2248" y="466"/>
                                <a:ext cx="102" cy="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5" name="任意多边形 435"/>
                            <wps:cNvSpPr>
                              <a:spLocks noChangeAspect="1"/>
                            </wps:cNvSpPr>
                            <wps:spPr>
                              <a:xfrm>
                                <a:off x="2196" y="448"/>
                                <a:ext cx="5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6" name="任意多边形 436"/>
                            <wps:cNvSpPr>
                              <a:spLocks noChangeAspect="1"/>
                            </wps:cNvSpPr>
                            <wps:spPr>
                              <a:xfrm>
                                <a:off x="2091" y="416"/>
                                <a:ext cx="105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7" name="任意多边形 437"/>
                            <wps:cNvSpPr>
                              <a:spLocks noChangeAspect="1"/>
                            </wps:cNvSpPr>
                            <wps:spPr>
                              <a:xfrm>
                                <a:off x="2034" y="400"/>
                                <a:ext cx="5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8" name="直接连接符 43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773" y="272"/>
                                <a:ext cx="15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9" name="直接连接符 439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034" y="224"/>
                                <a:ext cx="48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0" name="直接连接符 44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830" y="281"/>
                                <a:ext cx="14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1" name="直接连接符 441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719" y="160"/>
                                <a:ext cx="21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2" name="直接连接符 442"/>
                            <wps:cNvSpPr>
                              <a:spLocks noChangeAspect="1"/>
                            </wps:cNvSpPr>
                            <wps:spPr>
                              <a:xfrm>
                                <a:off x="414" y="458"/>
                                <a:ext cx="2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3" name="任意多边形 443"/>
                            <wps:cNvSpPr>
                              <a:spLocks noChangeAspect="1"/>
                            </wps:cNvSpPr>
                            <wps:spPr>
                              <a:xfrm>
                                <a:off x="2350" y="506"/>
                                <a:ext cx="116" cy="5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4" name="直接连接符 44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474" y="479"/>
                                <a:ext cx="4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5" name="直接连接符 44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350" y="430"/>
                                <a:ext cx="3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6" name="直接连接符 44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231" y="375"/>
                                <a:ext cx="32" cy="7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7" name="直接连接符 447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122" y="332"/>
                                <a:ext cx="31" cy="8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8" name="任意多边形 448"/>
                            <wps:cNvSpPr>
                              <a:spLocks noChangeAspect="1"/>
                            </wps:cNvSpPr>
                            <wps:spPr>
                              <a:xfrm>
                                <a:off x="2466" y="489"/>
                                <a:ext cx="219" cy="1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8" h="248">
                                    <a:moveTo>
                                      <a:pt x="0" y="118"/>
                                    </a:moveTo>
                                    <a:lnTo>
                                      <a:pt x="27" y="132"/>
                                    </a:lnTo>
                                    <a:lnTo>
                                      <a:pt x="64" y="150"/>
                                    </a:lnTo>
                                    <a:lnTo>
                                      <a:pt x="67" y="152"/>
                                    </a:lnTo>
                                    <a:lnTo>
                                      <a:pt x="74" y="155"/>
                                    </a:lnTo>
                                    <a:lnTo>
                                      <a:pt x="96" y="166"/>
                                    </a:lnTo>
                                    <a:lnTo>
                                      <a:pt x="101" y="170"/>
                                    </a:lnTo>
                                    <a:lnTo>
                                      <a:pt x="149" y="197"/>
                                    </a:lnTo>
                                    <a:lnTo>
                                      <a:pt x="156" y="200"/>
                                    </a:lnTo>
                                    <a:lnTo>
                                      <a:pt x="163" y="204"/>
                                    </a:lnTo>
                                    <a:lnTo>
                                      <a:pt x="199" y="224"/>
                                    </a:lnTo>
                                    <a:lnTo>
                                      <a:pt x="217" y="235"/>
                                    </a:lnTo>
                                    <a:lnTo>
                                      <a:pt x="237" y="248"/>
                                    </a:lnTo>
                                    <a:lnTo>
                                      <a:pt x="37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9" name="直接连接符 44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414" y="458"/>
                                <a:ext cx="8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0" name="任意多边形 450"/>
                            <wps:cNvSpPr>
                              <a:spLocks noChangeAspect="1"/>
                            </wps:cNvSpPr>
                            <wps:spPr>
                              <a:xfrm>
                                <a:off x="622" y="436"/>
                                <a:ext cx="5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7">
                                    <a:moveTo>
                                      <a:pt x="0" y="27"/>
                                    </a:moveTo>
                                    <a:lnTo>
                                      <a:pt x="0" y="26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7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1" name="任意多边形 451"/>
                            <wps:cNvSpPr>
                              <a:spLocks noChangeAspect="1"/>
                            </wps:cNvSpPr>
                            <wps:spPr>
                              <a:xfrm>
                                <a:off x="673" y="416"/>
                                <a:ext cx="63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6" h="30">
                                    <a:moveTo>
                                      <a:pt x="0" y="30"/>
                                    </a:moveTo>
                                    <a:lnTo>
                                      <a:pt x="3" y="29"/>
                                    </a:lnTo>
                                    <a:lnTo>
                                      <a:pt x="13" y="25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2" name="任意多边形 452"/>
                            <wps:cNvSpPr>
                              <a:spLocks noChangeAspect="1"/>
                            </wps:cNvSpPr>
                            <wps:spPr>
                              <a:xfrm>
                                <a:off x="736" y="401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23"/>
                                    </a:moveTo>
                                    <a:lnTo>
                                      <a:pt x="2" y="23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45" y="10"/>
                                    </a:lnTo>
                                    <a:lnTo>
                                      <a:pt x="81" y="1"/>
                                    </a:lnTo>
                                    <a:lnTo>
                                      <a:pt x="8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3" name="直接连接符 453"/>
                            <wps:cNvSpPr>
                              <a:spLocks noChangeAspect="1"/>
                            </wps:cNvSpPr>
                            <wps:spPr>
                              <a:xfrm>
                                <a:off x="597" y="379"/>
                                <a:ext cx="25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4" name="直接连接符 454"/>
                            <wps:cNvSpPr>
                              <a:spLocks noChangeAspect="1"/>
                            </wps:cNvSpPr>
                            <wps:spPr>
                              <a:xfrm>
                                <a:off x="649" y="362"/>
                                <a:ext cx="2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5" name="任意多边形 455"/>
                            <wps:cNvSpPr>
                              <a:spLocks noChangeAspect="1"/>
                            </wps:cNvSpPr>
                            <wps:spPr>
                              <a:xfrm>
                                <a:off x="414" y="338"/>
                                <a:ext cx="71" cy="1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7" h="259">
                                    <a:moveTo>
                                      <a:pt x="0" y="0"/>
                                    </a:moveTo>
                                    <a:lnTo>
                                      <a:pt x="52" y="127"/>
                                    </a:lnTo>
                                    <a:lnTo>
                                      <a:pt x="52" y="128"/>
                                    </a:lnTo>
                                    <a:lnTo>
                                      <a:pt x="74" y="181"/>
                                    </a:lnTo>
                                    <a:lnTo>
                                      <a:pt x="107" y="25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6" name="直接连接符 456"/>
                            <wps:cNvSpPr>
                              <a:spLocks noChangeAspect="1"/>
                            </wps:cNvSpPr>
                            <wps:spPr>
                              <a:xfrm>
                                <a:off x="417" y="461"/>
                                <a:ext cx="6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7" name="直接连接符 457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48" y="398"/>
                                <a:ext cx="28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8" name="任意多边形 458"/>
                            <wps:cNvSpPr>
                              <a:spLocks noChangeAspect="1"/>
                            </wps:cNvSpPr>
                            <wps:spPr>
                              <a:xfrm>
                                <a:off x="485" y="489"/>
                                <a:ext cx="45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7">
                                    <a:moveTo>
                                      <a:pt x="0" y="27"/>
                                    </a:moveTo>
                                    <a:lnTo>
                                      <a:pt x="18" y="19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7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9" name="任意多边形 459"/>
                            <wps:cNvSpPr>
                              <a:spLocks noChangeAspect="1"/>
                            </wps:cNvSpPr>
                            <wps:spPr>
                              <a:xfrm>
                                <a:off x="530" y="470"/>
                                <a:ext cx="46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29">
                                    <a:moveTo>
                                      <a:pt x="0" y="29"/>
                                    </a:moveTo>
                                    <a:lnTo>
                                      <a:pt x="3" y="26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0" name="直接连接符 460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84" y="507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1" name="任意多边形 461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07"/>
                                <a:ext cx="39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26">
                                    <a:moveTo>
                                      <a:pt x="0" y="26"/>
                                    </a:moveTo>
                                    <a:lnTo>
                                      <a:pt x="30" y="14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2" name="任意多边形 462"/>
                            <wps:cNvSpPr>
                              <a:spLocks noChangeAspect="1"/>
                            </wps:cNvSpPr>
                            <wps:spPr>
                              <a:xfrm>
                                <a:off x="484" y="507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3" name="直接连接符 463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4" name="直接连接符 464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45" y="524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5" name="直接连接符 46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6" name="任意多边形 466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7" name="直接连接符 46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76" y="453"/>
                                <a:ext cx="46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8" name="直接连接符 468"/>
                            <wps:cNvSpPr>
                              <a:spLocks noChangeAspect="1"/>
                            </wps:cNvSpPr>
                            <wps:spPr>
                              <a:xfrm>
                                <a:off x="423" y="475"/>
                                <a:ext cx="22" cy="4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9" name="直接连接符 46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02" y="418"/>
                                <a:ext cx="28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0" name="任意多边形 470"/>
                            <wps:cNvSpPr>
                              <a:spLocks noChangeAspect="1"/>
                            </wps:cNvSpPr>
                            <wps:spPr>
                              <a:xfrm>
                                <a:off x="1013" y="346"/>
                                <a:ext cx="38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0">
                                    <a:moveTo>
                                      <a:pt x="0" y="10"/>
                                    </a:moveTo>
                                    <a:lnTo>
                                      <a:pt x="26" y="4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7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1" name="任意多边形 471"/>
                            <wps:cNvSpPr>
                              <a:spLocks noChangeAspect="1"/>
                            </wps:cNvSpPr>
                            <wps:spPr>
                              <a:xfrm>
                                <a:off x="1051" y="342"/>
                                <a:ext cx="3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4" h="7">
                                    <a:moveTo>
                                      <a:pt x="0" y="7"/>
                                    </a:moveTo>
                                    <a:lnTo>
                                      <a:pt x="3" y="6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27" y="3"/>
                                    </a:lnTo>
                                    <a:lnTo>
                                      <a:pt x="5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2" name="任意多边形 472"/>
                            <wps:cNvSpPr>
                              <a:spLocks noChangeAspect="1"/>
                            </wps:cNvSpPr>
                            <wps:spPr>
                              <a:xfrm>
                                <a:off x="974" y="353"/>
                                <a:ext cx="39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1">
                                    <a:moveTo>
                                      <a:pt x="0" y="11"/>
                                    </a:moveTo>
                                    <a:lnTo>
                                      <a:pt x="28" y="5"/>
                                    </a:lnTo>
                                    <a:lnTo>
                                      <a:pt x="56" y="1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60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3" name="任意多边形 473"/>
                            <wps:cNvSpPr>
                              <a:spLocks noChangeAspect="1"/>
                            </wps:cNvSpPr>
                            <wps:spPr>
                              <a:xfrm>
                                <a:off x="906" y="366"/>
                                <a:ext cx="32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0" h="9">
                                    <a:moveTo>
                                      <a:pt x="0" y="9"/>
                                    </a:moveTo>
                                    <a:lnTo>
                                      <a:pt x="20" y="6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5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4" name="任意多边形 474"/>
                            <wps:cNvSpPr>
                              <a:spLocks noChangeAspect="1"/>
                            </wps:cNvSpPr>
                            <wps:spPr>
                              <a:xfrm>
                                <a:off x="938" y="360"/>
                                <a:ext cx="36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5" h="10">
                                    <a:moveTo>
                                      <a:pt x="0" y="10"/>
                                    </a:moveTo>
                                    <a:lnTo>
                                      <a:pt x="30" y="5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5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5" name="直接连接符 475"/>
                            <wps:cNvSpPr>
                              <a:spLocks noChangeAspect="1"/>
                            </wps:cNvSpPr>
                            <wps:spPr>
                              <a:xfrm>
                                <a:off x="914" y="313"/>
                                <a:ext cx="14" cy="6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6" name="任意多边形 476"/>
                            <wps:cNvSpPr>
                              <a:spLocks noChangeAspect="1"/>
                            </wps:cNvSpPr>
                            <wps:spPr>
                              <a:xfrm>
                                <a:off x="849" y="379"/>
                                <a:ext cx="2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3" h="10">
                                    <a:moveTo>
                                      <a:pt x="0" y="10"/>
                                    </a:moveTo>
                                    <a:lnTo>
                                      <a:pt x="14" y="6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34" y="1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7" name="任意多边形 477"/>
                            <wps:cNvSpPr>
                              <a:spLocks noChangeAspect="1"/>
                            </wps:cNvSpPr>
                            <wps:spPr>
                              <a:xfrm>
                                <a:off x="793" y="385"/>
                                <a:ext cx="56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24">
                                    <a:moveTo>
                                      <a:pt x="0" y="24"/>
                                    </a:moveTo>
                                    <a:lnTo>
                                      <a:pt x="35" y="13"/>
                                    </a:lnTo>
                                    <a:lnTo>
                                      <a:pt x="8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8" name="直接连接符 47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877" y="372"/>
                                <a:ext cx="29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9" name="直接连接符 47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807" y="208"/>
                                <a:ext cx="42" cy="1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0" name="直接连接符 480"/>
                            <wps:cNvSpPr>
                              <a:spLocks noChangeAspect="1"/>
                            </wps:cNvSpPr>
                            <wps:spPr>
                              <a:xfrm>
                                <a:off x="685" y="240"/>
                                <a:ext cx="51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1" name="直接连接符 481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984" y="177"/>
                                <a:ext cx="29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2" name="直接连接符 482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3" name="任意多边形 483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141"/>
                                <a:ext cx="1" cy="1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h="171">
                                    <a:moveTo>
                                      <a:pt x="0" y="0"/>
                                    </a:moveTo>
                                    <a:lnTo>
                                      <a:pt x="0" y="7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0" y="112"/>
                                    </a:lnTo>
                                    <a:lnTo>
                                      <a:pt x="0" y="17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4" name="直接连接符 484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5" name="任意多边形 485"/>
                            <wps:cNvSpPr>
                              <a:spLocks noChangeAspect="1"/>
                            </wps:cNvSpPr>
                            <wps:spPr>
                              <a:xfrm>
                                <a:off x="1329" y="320"/>
                                <a:ext cx="44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>
                                    <a:moveTo>
                                      <a:pt x="0" y="0"/>
                                    </a:moveTo>
                                    <a:lnTo>
                                      <a:pt x="12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6" name="任意多边形 486"/>
                            <wps:cNvSpPr>
                              <a:spLocks noChangeAspect="1"/>
                            </wps:cNvSpPr>
                            <wps:spPr>
                              <a:xfrm>
                                <a:off x="1373" y="328"/>
                                <a:ext cx="4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7" name="任意多边形 487"/>
                            <wps:cNvSpPr>
                              <a:spLocks noChangeAspect="1"/>
                            </wps:cNvSpPr>
                            <wps:spPr>
                              <a:xfrm>
                                <a:off x="1288" y="323"/>
                                <a:ext cx="4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2">
                                    <a:moveTo>
                                      <a:pt x="0" y="2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19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57" y="0"/>
                                    </a:lnTo>
                                    <a:lnTo>
                                      <a:pt x="6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8" name="任意多边形 488"/>
                            <wps:cNvSpPr>
                              <a:spLocks noChangeAspect="1"/>
                            </wps:cNvSpPr>
                            <wps:spPr>
                              <a:xfrm>
                                <a:off x="1251" y="324"/>
                                <a:ext cx="37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">
                                    <a:moveTo>
                                      <a:pt x="0" y="3"/>
                                    </a:moveTo>
                                    <a:lnTo>
                                      <a:pt x="3" y="3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9" name="任意多边形 489"/>
                            <wps:cNvSpPr>
                              <a:spLocks noChangeAspect="1"/>
                            </wps:cNvSpPr>
                            <wps:spPr>
                              <a:xfrm>
                                <a:off x="1213" y="326"/>
                                <a:ext cx="3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4">
                                    <a:moveTo>
                                      <a:pt x="0" y="4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2" y="3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0" name="任意多边形 490"/>
                            <wps:cNvSpPr>
                              <a:spLocks noChangeAspect="1"/>
                            </wps:cNvSpPr>
                            <wps:spPr>
                              <a:xfrm>
                                <a:off x="1126" y="332"/>
                                <a:ext cx="42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6">
                                    <a:moveTo>
                                      <a:pt x="0" y="6"/>
                                    </a:moveTo>
                                    <a:lnTo>
                                      <a:pt x="31" y="2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6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1" name="任意多边形 491"/>
                            <wps:cNvSpPr>
                              <a:spLocks noChangeAspect="1"/>
                            </wps:cNvSpPr>
                            <wps:spPr>
                              <a:xfrm>
                                <a:off x="1168" y="329"/>
                                <a:ext cx="45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5">
                                    <a:moveTo>
                                      <a:pt x="0" y="5"/>
                                    </a:moveTo>
                                    <a:lnTo>
                                      <a:pt x="3" y="5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2" name="任意多边形 492"/>
                            <wps:cNvSpPr>
                              <a:spLocks noChangeAspect="1"/>
                            </wps:cNvSpPr>
                            <wps:spPr>
                              <a:xfrm>
                                <a:off x="1085" y="336"/>
                                <a:ext cx="4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">
                                    <a:moveTo>
                                      <a:pt x="0" y="9"/>
                                    </a:moveTo>
                                    <a:lnTo>
                                      <a:pt x="43" y="3"/>
                                    </a:lnTo>
                                    <a:lnTo>
                                      <a:pt x="6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3" name="直接连接符 49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7" y="524"/>
                                <a:ext cx="48" cy="2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4" name="任意多边形 494"/>
                            <wps:cNvSpPr>
                              <a:spLocks noChangeAspect="1"/>
                            </wps:cNvSpPr>
                            <wps:spPr>
                              <a:xfrm>
                                <a:off x="1596" y="328"/>
                                <a:ext cx="61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37" y="5"/>
                                    </a:lnTo>
                                    <a:lnTo>
                                      <a:pt x="64" y="8"/>
                                    </a:lnTo>
                                    <a:lnTo>
                                      <a:pt x="9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5" name="任意多边形 495"/>
                            <wps:cNvSpPr>
                              <a:spLocks noChangeAspect="1"/>
                            </wps:cNvSpPr>
                            <wps:spPr>
                              <a:xfrm>
                                <a:off x="1534" y="250"/>
                                <a:ext cx="62" cy="7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20">
                                    <a:moveTo>
                                      <a:pt x="7" y="0"/>
                                    </a:moveTo>
                                    <a:lnTo>
                                      <a:pt x="0" y="115"/>
                                    </a:lnTo>
                                    <a:lnTo>
                                      <a:pt x="2" y="115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56" y="118"/>
                                    </a:lnTo>
                                    <a:lnTo>
                                      <a:pt x="83" y="119"/>
                                    </a:lnTo>
                                    <a:lnTo>
                                      <a:pt x="87" y="119"/>
                                    </a:lnTo>
                                    <a:lnTo>
                                      <a:pt x="94" y="12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6" name="任意多边形 496"/>
                            <wps:cNvSpPr>
                              <a:spLocks noChangeAspect="1"/>
                            </wps:cNvSpPr>
                            <wps:spPr>
                              <a:xfrm>
                                <a:off x="1476" y="323"/>
                                <a:ext cx="4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2">
                                    <a:moveTo>
                                      <a:pt x="0" y="0"/>
                                    </a:moveTo>
                                    <a:lnTo>
                                      <a:pt x="48" y="2"/>
                                    </a:lnTo>
                                    <a:lnTo>
                                      <a:pt x="64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7" name="任意多边形 497"/>
                            <wps:cNvSpPr>
                              <a:spLocks noChangeAspect="1"/>
                            </wps:cNvSpPr>
                            <wps:spPr>
                              <a:xfrm>
                                <a:off x="1518" y="324"/>
                                <a:ext cx="1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1">
                                    <a:moveTo>
                                      <a:pt x="0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8" name="任意多边形 498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322"/>
                                <a:ext cx="5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2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2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69" y="2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82" y="0"/>
                                    </a:lnTo>
                                    <a:lnTo>
                                      <a:pt x="85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9" name="直接连接符 499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70"/>
                                <a:ext cx="1" cy="5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0" name="直接连接符 50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76" y="2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1" name="直接连接符 50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596" y="253"/>
                                <a:ext cx="5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2" name="直接连接符 50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657" y="261"/>
                                <a:ext cx="7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3" name="直接连接符 503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08" y="271"/>
                                <a:ext cx="8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4" name="直接连接符 50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97" y="148"/>
                                <a:ext cx="16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5" name="任意多边形 505"/>
                            <wps:cNvSpPr>
                              <a:spLocks noChangeAspect="1"/>
                            </wps:cNvSpPr>
                            <wps:spPr>
                              <a:xfrm>
                                <a:off x="413" y="4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11">
                                    <a:moveTo>
                                      <a:pt x="3" y="7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6" name="任意多边形 506"/>
                            <wps:cNvSpPr>
                              <a:spLocks noChangeAspect="1"/>
                            </wps:cNvSpPr>
                            <wps:spPr>
                              <a:xfrm>
                                <a:off x="129" y="479"/>
                                <a:ext cx="130" cy="1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9" h="247">
                                    <a:moveTo>
                                      <a:pt x="0" y="0"/>
                                    </a:moveTo>
                                    <a:lnTo>
                                      <a:pt x="141" y="247"/>
                                    </a:lnTo>
                                    <a:lnTo>
                                      <a:pt x="147" y="243"/>
                                    </a:lnTo>
                                    <a:lnTo>
                                      <a:pt x="199" y="2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7" name="直接连接符 50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40" y="569"/>
                                <a:ext cx="1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8" name="直接连接符 508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9" name="任意多边形 509"/>
                            <wps:cNvSpPr>
                              <a:spLocks noChangeAspect="1"/>
                            </wps:cNvSpPr>
                            <wps:spPr>
                              <a:xfrm>
                                <a:off x="340" y="569"/>
                                <a:ext cx="11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">
                                    <a:moveTo>
                                      <a:pt x="0" y="7"/>
                                    </a:moveTo>
                                    <a:lnTo>
                                      <a:pt x="7" y="3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0" name="直接连接符 51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51" y="547"/>
                                <a:ext cx="44" cy="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1" name="任意多边形 511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2" name="直接连接符 51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59" y="594"/>
                                <a:ext cx="44" cy="2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3" name="任意多边形 513"/>
                            <wps:cNvSpPr>
                              <a:spLocks noChangeAspect="1"/>
                            </wps:cNvSpPr>
                            <wps:spPr>
                              <a:xfrm>
                                <a:off x="217" y="427"/>
                                <a:ext cx="86" cy="16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2" h="256">
                                    <a:moveTo>
                                      <a:pt x="132" y="256"/>
                                    </a:moveTo>
                                    <a:lnTo>
                                      <a:pt x="131" y="25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4" name="任意多边形 514"/>
                            <wps:cNvSpPr>
                              <a:spLocks noChangeAspect="1"/>
                            </wps:cNvSpPr>
                            <wps:spPr>
                              <a:xfrm>
                                <a:off x="221" y="549"/>
                                <a:ext cx="38" cy="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7">
                                    <a:moveTo>
                                      <a:pt x="0" y="0"/>
                                    </a:moveTo>
                                    <a:lnTo>
                                      <a:pt x="57" y="106"/>
                                    </a:lnTo>
                                    <a:lnTo>
                                      <a:pt x="58" y="1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5" name="任意多边形 515"/>
                            <wps:cNvSpPr>
                              <a:spLocks noChangeAspect="1"/>
                            </wps:cNvSpPr>
                            <wps:spPr>
                              <a:xfrm>
                                <a:off x="303" y="573"/>
                                <a:ext cx="37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2">
                                    <a:moveTo>
                                      <a:pt x="0" y="32"/>
                                    </a:moveTo>
                                    <a:lnTo>
                                      <a:pt x="14" y="23"/>
                                    </a:lnTo>
                                    <a:lnTo>
                                      <a:pt x="29" y="16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6" name="直接连接符 51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19" y="502"/>
                                <a:ext cx="32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7" name="直接连接符 517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20" y="378"/>
                                <a:ext cx="77" cy="1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20" name="组合 52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474"/>
                                <a:ext cx="95" cy="43"/>
                                <a:chOff x="0" y="0"/>
                                <a:chExt cx="95" cy="43"/>
                              </a:xfrm>
                            </wpg:grpSpPr>
                            <wps:wsp>
                              <wps:cNvPr id="518" name="任意多边形 5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" y="0"/>
                                  <a:ext cx="47" cy="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54">
                                      <a:moveTo>
                                        <a:pt x="0" y="48"/>
                                      </a:moveTo>
                                      <a:lnTo>
                                        <a:pt x="6" y="49"/>
                                      </a:lnTo>
                                      <a:lnTo>
                                        <a:pt x="9" y="50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19" y="54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8" y="53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40" y="51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6" y="39"/>
                                      </a:lnTo>
                                      <a:lnTo>
                                        <a:pt x="57" y="37"/>
                                      </a:lnTo>
                                      <a:lnTo>
                                        <a:pt x="58" y="35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61" y="30"/>
                                      </a:lnTo>
                                      <a:lnTo>
                                        <a:pt x="62" y="30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65" y="14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59" y="5"/>
                                      </a:lnTo>
                                      <a:lnTo>
                                        <a:pt x="56" y="3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4" y="25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8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9" name="任意多边形 5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4"/>
                                  <a:ext cx="48" cy="3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55">
                                      <a:moveTo>
                                        <a:pt x="68" y="6"/>
                                      </a:moveTo>
                                      <a:lnTo>
                                        <a:pt x="58" y="3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2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3" y="24"/>
                                      </a:lnTo>
                                      <a:lnTo>
                                        <a:pt x="1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10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21" y="55"/>
                                      </a:lnTo>
                                      <a:lnTo>
                                        <a:pt x="27" y="54"/>
                                      </a:lnTo>
                                      <a:lnTo>
                                        <a:pt x="33" y="53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55" y="39"/>
                                      </a:lnTo>
                                      <a:lnTo>
                                        <a:pt x="57" y="36"/>
                                      </a:lnTo>
                                      <a:lnTo>
                                        <a:pt x="57" y="35"/>
                                      </a:lnTo>
                                      <a:lnTo>
                                        <a:pt x="59" y="34"/>
                                      </a:lnTo>
                                      <a:lnTo>
                                        <a:pt x="63" y="29"/>
                                      </a:lnTo>
                                      <a:lnTo>
                                        <a:pt x="63" y="26"/>
                                      </a:lnTo>
                                      <a:lnTo>
                                        <a:pt x="64" y="21"/>
                                      </a:lnTo>
                                      <a:lnTo>
                                        <a:pt x="66" y="14"/>
                                      </a:lnTo>
                                      <a:lnTo>
                                        <a:pt x="6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21" name="直接连接符 521"/>
                            <wps:cNvSpPr>
                              <a:spLocks noChangeAspect="1"/>
                            </wps:cNvSpPr>
                            <wps:spPr>
                              <a:xfrm rot="-600000" flipV="1">
                                <a:off x="1981" y="415"/>
                                <a:ext cx="181" cy="3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522" name="文本框 522"/>
                            <wps:cNvSpPr txBox="1"/>
                            <wps:spPr>
                              <a:xfrm>
                                <a:off x="1172" y="389"/>
                                <a:ext cx="4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523" name="文本框 523"/>
                            <wps:cNvSpPr txBox="1"/>
                            <wps:spPr>
                              <a:xfrm>
                                <a:off x="1146" y="5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651" name="组合 651"/>
                          <wpg:cNvGrpSpPr/>
                          <wpg:grpSpPr>
                            <a:xfrm>
                              <a:off x="5674" y="0"/>
                              <a:ext cx="2753" cy="989"/>
                              <a:chOff x="0" y="0"/>
                              <a:chExt cx="2753" cy="989"/>
                            </a:xfrm>
                          </wpg:grpSpPr>
                          <wps:wsp>
                            <wps:cNvPr id="525" name="任意多边形 525"/>
                            <wps:cNvSpPr>
                              <a:spLocks noChangeAspect="1"/>
                            </wps:cNvSpPr>
                            <wps:spPr>
                              <a:xfrm>
                                <a:off x="2068" y="87"/>
                                <a:ext cx="89" cy="10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528" name="组合 52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76" y="21"/>
                                <a:ext cx="120" cy="116"/>
                                <a:chOff x="0" y="0"/>
                                <a:chExt cx="120" cy="116"/>
                              </a:xfrm>
                            </wpg:grpSpPr>
                            <wps:wsp>
                              <wps:cNvPr id="526" name="任意多边形 52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3" cy="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1" h="101">
                                      <a:moveTo>
                                        <a:pt x="26" y="19"/>
                                      </a:moveTo>
                                      <a:lnTo>
                                        <a:pt x="25" y="19"/>
                                      </a:lnTo>
                                      <a:lnTo>
                                        <a:pt x="25" y="21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19" y="77"/>
                                      </a:lnTo>
                                      <a:lnTo>
                                        <a:pt x="18" y="80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8" y="92"/>
                                      </a:lnTo>
                                      <a:lnTo>
                                        <a:pt x="3" y="92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5"/>
                                      </a:lnTo>
                                      <a:lnTo>
                                        <a:pt x="40" y="93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10" y="13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15" y="14"/>
                                      </a:lnTo>
                                      <a:lnTo>
                                        <a:pt x="20" y="14"/>
                                      </a:lnTo>
                                      <a:lnTo>
                                        <a:pt x="24" y="15"/>
                                      </a:lnTo>
                                      <a:lnTo>
                                        <a:pt x="24" y="16"/>
                                      </a:lnTo>
                                      <a:lnTo>
                                        <a:pt x="26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27" name="任意多边形 52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6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0">
                                      <a:moveTo>
                                        <a:pt x="41" y="0"/>
                                      </a:moveTo>
                                      <a:lnTo>
                                        <a:pt x="31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5" y="32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3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7" y="100"/>
                                      </a:lnTo>
                                      <a:lnTo>
                                        <a:pt x="32" y="100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2" y="86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5" y="38"/>
                                      </a:lnTo>
                                      <a:lnTo>
                                        <a:pt x="63" y="2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1" y="0"/>
                                      </a:lnTo>
                                      <a:close/>
                                      <a:moveTo>
                                        <a:pt x="33" y="6"/>
                                      </a:moveTo>
                                      <a:lnTo>
                                        <a:pt x="34" y="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8" y="5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5" y="13"/>
                                      </a:lnTo>
                                      <a:lnTo>
                                        <a:pt x="47" y="22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31"/>
                                      </a:lnTo>
                                      <a:lnTo>
                                        <a:pt x="43" y="39"/>
                                      </a:lnTo>
                                      <a:lnTo>
                                        <a:pt x="43" y="45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8" y="81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2" y="93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74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2" y="57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33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28" y="14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3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29" name="任意多边形 529"/>
                            <wps:cNvSpPr>
                              <a:spLocks noChangeAspect="1"/>
                            </wps:cNvSpPr>
                            <wps:spPr>
                              <a:xfrm>
                                <a:off x="2671" y="378"/>
                                <a:ext cx="82" cy="1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532" name="组合 53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86" y="26"/>
                                <a:ext cx="136" cy="133"/>
                                <a:chOff x="0" y="0"/>
                                <a:chExt cx="136" cy="133"/>
                              </a:xfrm>
                            </wpg:grpSpPr>
                            <wps:wsp>
                              <wps:cNvPr id="530" name="任意多边形 53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22"/>
                                  <a:ext cx="71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3">
                                      <a:moveTo>
                                        <a:pt x="44" y="4"/>
                                      </a:moveTo>
                                      <a:lnTo>
                                        <a:pt x="39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18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4" y="23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17" y="17"/>
                                      </a:lnTo>
                                      <a:lnTo>
                                        <a:pt x="22" y="17"/>
                                      </a:lnTo>
                                      <a:lnTo>
                                        <a:pt x="29" y="20"/>
                                      </a:lnTo>
                                      <a:lnTo>
                                        <a:pt x="32" y="23"/>
                                      </a:lnTo>
                                      <a:lnTo>
                                        <a:pt x="34" y="28"/>
                                      </a:lnTo>
                                      <a:lnTo>
                                        <a:pt x="35" y="32"/>
                                      </a:lnTo>
                                      <a:lnTo>
                                        <a:pt x="34" y="37"/>
                                      </a:lnTo>
                                      <a:lnTo>
                                        <a:pt x="29" y="44"/>
                                      </a:lnTo>
                                      <a:lnTo>
                                        <a:pt x="25" y="47"/>
                                      </a:lnTo>
                                      <a:lnTo>
                                        <a:pt x="20" y="51"/>
                                      </a:lnTo>
                                      <a:lnTo>
                                        <a:pt x="20" y="53"/>
                                      </a:lnTo>
                                      <a:lnTo>
                                        <a:pt x="25" y="53"/>
                                      </a:lnTo>
                                      <a:lnTo>
                                        <a:pt x="31" y="55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64"/>
                                      </a:lnTo>
                                      <a:lnTo>
                                        <a:pt x="47" y="69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4" y="94"/>
                                      </a:lnTo>
                                      <a:lnTo>
                                        <a:pt x="27" y="91"/>
                                      </a:lnTo>
                                      <a:lnTo>
                                        <a:pt x="22" y="88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2" y="86"/>
                                      </a:lnTo>
                                      <a:lnTo>
                                        <a:pt x="10" y="87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7" y="92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8" y="98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5" y="103"/>
                                      </a:lnTo>
                                      <a:lnTo>
                                        <a:pt x="20" y="103"/>
                                      </a:lnTo>
                                      <a:lnTo>
                                        <a:pt x="25" y="103"/>
                                      </a:lnTo>
                                      <a:lnTo>
                                        <a:pt x="31" y="102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61" y="80"/>
                                      </a:lnTo>
                                      <a:lnTo>
                                        <a:pt x="63" y="73"/>
                                      </a:lnTo>
                                      <a:lnTo>
                                        <a:pt x="63" y="69"/>
                                      </a:lnTo>
                                      <a:lnTo>
                                        <a:pt x="63" y="67"/>
                                      </a:lnTo>
                                      <a:lnTo>
                                        <a:pt x="64" y="66"/>
                                      </a:lnTo>
                                      <a:lnTo>
                                        <a:pt x="65" y="59"/>
                                      </a:lnTo>
                                      <a:lnTo>
                                        <a:pt x="61" y="51"/>
                                      </a:lnTo>
                                      <a:lnTo>
                                        <a:pt x="59" y="48"/>
                                      </a:lnTo>
                                      <a:lnTo>
                                        <a:pt x="58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4" y="37"/>
                                      </a:lnTo>
                                      <a:lnTo>
                                        <a:pt x="47" y="32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3" y="18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31" name="任意多边形 5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1">
                                      <a:moveTo>
                                        <a:pt x="41" y="4"/>
                                      </a:moveTo>
                                      <a:lnTo>
                                        <a:pt x="32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6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7" y="12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2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12" y="85"/>
                                      </a:lnTo>
                                      <a:lnTo>
                                        <a:pt x="17" y="91"/>
                                      </a:lnTo>
                                      <a:lnTo>
                                        <a:pt x="22" y="95"/>
                                      </a:lnTo>
                                      <a:lnTo>
                                        <a:pt x="28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52" y="96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3" y="72"/>
                                      </a:lnTo>
                                      <a:lnTo>
                                        <a:pt x="64" y="58"/>
                                      </a:lnTo>
                                      <a:lnTo>
                                        <a:pt x="63" y="44"/>
                                      </a:lnTo>
                                      <a:lnTo>
                                        <a:pt x="61" y="36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4" y="17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4" y="6"/>
                                      </a:lnTo>
                                      <a:lnTo>
                                        <a:pt x="41" y="4"/>
                                      </a:lnTo>
                                      <a:close/>
                                      <a:moveTo>
                                        <a:pt x="26" y="6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4" y="11"/>
                                      </a:lnTo>
                                      <a:lnTo>
                                        <a:pt x="37" y="19"/>
                                      </a:lnTo>
                                      <a:lnTo>
                                        <a:pt x="37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40" y="37"/>
                                      </a:lnTo>
                                      <a:lnTo>
                                        <a:pt x="43" y="49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6" y="85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0" y="83"/>
                                      </a:lnTo>
                                      <a:lnTo>
                                        <a:pt x="28" y="78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19" y="22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19" y="11"/>
                                      </a:lnTo>
                                      <a:lnTo>
                                        <a:pt x="21" y="9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35" name="组合 53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18" y="77"/>
                                <a:ext cx="130" cy="110"/>
                                <a:chOff x="0" y="0"/>
                                <a:chExt cx="95" cy="80"/>
                              </a:xfrm>
                            </wpg:grpSpPr>
                            <wps:wsp>
                              <wps:cNvPr id="533" name="任意多边形 53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8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66" y="70"/>
                                      </a:moveTo>
                                      <a:lnTo>
                                        <a:pt x="65" y="56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2" y="14"/>
                                      </a:lnTo>
                                      <a:lnTo>
                                        <a:pt x="45" y="6"/>
                                      </a:lnTo>
                                      <a:lnTo>
                                        <a:pt x="40" y="4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11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13" y="82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20" y="92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9"/>
                                      </a:lnTo>
                                      <a:lnTo>
                                        <a:pt x="50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5" y="94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77"/>
                                      </a:lnTo>
                                      <a:lnTo>
                                        <a:pt x="65" y="73"/>
                                      </a:lnTo>
                                      <a:lnTo>
                                        <a:pt x="66" y="70"/>
                                      </a:lnTo>
                                      <a:close/>
                                      <a:moveTo>
                                        <a:pt x="44" y="94"/>
                                      </a:moveTo>
                                      <a:lnTo>
                                        <a:pt x="39" y="94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4" y="88"/>
                                      </a:lnTo>
                                      <a:lnTo>
                                        <a:pt x="31" y="83"/>
                                      </a:lnTo>
                                      <a:lnTo>
                                        <a:pt x="30" y="77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1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16" y="12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28" y="7"/>
                                      </a:lnTo>
                                      <a:lnTo>
                                        <a:pt x="31" y="11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5" y="22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48" y="86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5" y="93"/>
                                      </a:lnTo>
                                      <a:lnTo>
                                        <a:pt x="44" y="9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34" name="任意多边形 53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0"/>
                                  <a:ext cx="47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39" y="0"/>
                                      </a:moveTo>
                                      <a:lnTo>
                                        <a:pt x="31" y="1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4" y="88"/>
                                      </a:lnTo>
                                      <a:lnTo>
                                        <a:pt x="38" y="79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63" y="96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3" y="58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34" y="64"/>
                                      </a:moveTo>
                                      <a:lnTo>
                                        <a:pt x="7" y="72"/>
                                      </a:lnTo>
                                      <a:lnTo>
                                        <a:pt x="26" y="27"/>
                                      </a:lnTo>
                                      <a:lnTo>
                                        <a:pt x="34" y="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38" name="组合 53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92" y="114"/>
                                <a:ext cx="128" cy="120"/>
                                <a:chOff x="0" y="0"/>
                                <a:chExt cx="94" cy="87"/>
                              </a:xfrm>
                            </wpg:grpSpPr>
                            <wps:wsp>
                              <wps:cNvPr id="536" name="任意多边形 5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7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97">
                                      <a:moveTo>
                                        <a:pt x="36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9" y="71"/>
                                      </a:lnTo>
                                      <a:lnTo>
                                        <a:pt x="14" y="81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22" y="91"/>
                                      </a:lnTo>
                                      <a:lnTo>
                                        <a:pt x="27" y="95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7" y="97"/>
                                      </a:lnTo>
                                      <a:lnTo>
                                        <a:pt x="38" y="97"/>
                                      </a:lnTo>
                                      <a:lnTo>
                                        <a:pt x="39" y="97"/>
                                      </a:lnTo>
                                      <a:lnTo>
                                        <a:pt x="41" y="97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4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5" y="81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7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4" y="47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63" y="41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6" y="2"/>
                                      </a:lnTo>
                                      <a:close/>
                                      <a:moveTo>
                                        <a:pt x="20" y="5"/>
                                      </a:moveTo>
                                      <a:lnTo>
                                        <a:pt x="27" y="6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9" y="90"/>
                                      </a:lnTo>
                                      <a:lnTo>
                                        <a:pt x="49" y="91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7"/>
                                      </a:lnTo>
                                      <a:lnTo>
                                        <a:pt x="34" y="82"/>
                                      </a:lnTo>
                                      <a:lnTo>
                                        <a:pt x="32" y="79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69"/>
                                      </a:lnTo>
                                      <a:lnTo>
                                        <a:pt x="27" y="65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4" y="13"/>
                                      </a:lnTo>
                                      <a:lnTo>
                                        <a:pt x="16" y="9"/>
                                      </a:lnTo>
                                      <a:lnTo>
                                        <a:pt x="16" y="6"/>
                                      </a:lnTo>
                                      <a:lnTo>
                                        <a:pt x="20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37" name="任意多边形 53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1"/>
                                  <a:ext cx="45" cy="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8">
                                      <a:moveTo>
                                        <a:pt x="45" y="0"/>
                                      </a:moveTo>
                                      <a:lnTo>
                                        <a:pt x="2" y="14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3" y="64"/>
                                      </a:lnTo>
                                      <a:lnTo>
                                        <a:pt x="6" y="64"/>
                                      </a:lnTo>
                                      <a:lnTo>
                                        <a:pt x="14" y="60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4" y="64"/>
                                      </a:lnTo>
                                      <a:lnTo>
                                        <a:pt x="49" y="67"/>
                                      </a:lnTo>
                                      <a:lnTo>
                                        <a:pt x="53" y="71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6" y="8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46" y="96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16" y="92"/>
                                      </a:lnTo>
                                      <a:lnTo>
                                        <a:pt x="13" y="96"/>
                                      </a:lnTo>
                                      <a:lnTo>
                                        <a:pt x="10" y="98"/>
                                      </a:lnTo>
                                      <a:lnTo>
                                        <a:pt x="11" y="102"/>
                                      </a:lnTo>
                                      <a:lnTo>
                                        <a:pt x="13" y="105"/>
                                      </a:lnTo>
                                      <a:lnTo>
                                        <a:pt x="15" y="106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21" y="107"/>
                                      </a:lnTo>
                                      <a:lnTo>
                                        <a:pt x="26" y="107"/>
                                      </a:lnTo>
                                      <a:lnTo>
                                        <a:pt x="31" y="107"/>
                                      </a:lnTo>
                                      <a:lnTo>
                                        <a:pt x="37" y="107"/>
                                      </a:lnTo>
                                      <a:lnTo>
                                        <a:pt x="41" y="104"/>
                                      </a:lnTo>
                                      <a:lnTo>
                                        <a:pt x="43" y="103"/>
                                      </a:lnTo>
                                      <a:lnTo>
                                        <a:pt x="46" y="102"/>
                                      </a:lnTo>
                                      <a:lnTo>
                                        <a:pt x="54" y="97"/>
                                      </a:lnTo>
                                      <a:lnTo>
                                        <a:pt x="59" y="88"/>
                                      </a:lnTo>
                                      <a:lnTo>
                                        <a:pt x="64" y="80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4" y="61"/>
                                      </a:lnTo>
                                      <a:lnTo>
                                        <a:pt x="60" y="54"/>
                                      </a:lnTo>
                                      <a:lnTo>
                                        <a:pt x="57" y="49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46" y="43"/>
                                      </a:lnTo>
                                      <a:lnTo>
                                        <a:pt x="37" y="39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17" y="3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8" y="32"/>
                                      </a:lnTo>
                                      <a:lnTo>
                                        <a:pt x="44" y="20"/>
                                      </a:lnTo>
                                      <a:lnTo>
                                        <a:pt x="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41" name="组合 54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351" y="0"/>
                                <a:ext cx="116" cy="109"/>
                                <a:chOff x="0" y="0"/>
                                <a:chExt cx="116" cy="109"/>
                              </a:xfrm>
                            </wpg:grpSpPr>
                            <wps:wsp>
                              <wps:cNvPr id="539" name="任意多边形 53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8" cy="1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99">
                                      <a:moveTo>
                                        <a:pt x="40" y="0"/>
                                      </a:moveTo>
                                      <a:lnTo>
                                        <a:pt x="37" y="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2" y="20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10" y="17"/>
                                      </a:lnTo>
                                      <a:lnTo>
                                        <a:pt x="15" y="17"/>
                                      </a:lnTo>
                                      <a:lnTo>
                                        <a:pt x="18" y="21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79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1"/>
                                      </a:lnTo>
                                      <a:lnTo>
                                        <a:pt x="15" y="93"/>
                                      </a:lnTo>
                                      <a:lnTo>
                                        <a:pt x="14" y="95"/>
                                      </a:lnTo>
                                      <a:lnTo>
                                        <a:pt x="5" y="97"/>
                                      </a:lnTo>
                                      <a:lnTo>
                                        <a:pt x="2" y="97"/>
                                      </a:lnTo>
                                      <a:lnTo>
                                        <a:pt x="2" y="99"/>
                                      </a:lnTo>
                                      <a:lnTo>
                                        <a:pt x="53" y="99"/>
                                      </a:lnTo>
                                      <a:lnTo>
                                        <a:pt x="53" y="97"/>
                                      </a:lnTo>
                                      <a:lnTo>
                                        <a:pt x="51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0" name="任意多边形 54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" y="2"/>
                                  <a:ext cx="67" cy="1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6" y="50"/>
                                      </a:move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3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0" y="91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4"/>
                                      </a:lnTo>
                                      <a:lnTo>
                                        <a:pt x="16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80"/>
                                      </a:lnTo>
                                      <a:lnTo>
                                        <a:pt x="4" y="81"/>
                                      </a:lnTo>
                                      <a:lnTo>
                                        <a:pt x="2" y="83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8"/>
                                      </a:lnTo>
                                      <a:lnTo>
                                        <a:pt x="2" y="91"/>
                                      </a:lnTo>
                                      <a:lnTo>
                                        <a:pt x="4" y="95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5" y="83"/>
                                      </a:lnTo>
                                      <a:lnTo>
                                        <a:pt x="57" y="82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4"/>
                                      </a:lnTo>
                                      <a:lnTo>
                                        <a:pt x="61" y="57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8"/>
                                      </a:lnTo>
                                      <a:lnTo>
                                        <a:pt x="13" y="27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6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44" name="组合 54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114" y="7"/>
                                <a:ext cx="135" cy="117"/>
                                <a:chOff x="0" y="0"/>
                                <a:chExt cx="135" cy="117"/>
                              </a:xfrm>
                            </wpg:grpSpPr>
                            <wps:wsp>
                              <wps:cNvPr id="542" name="任意多边形 54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69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55" y="19"/>
                                      </a:moveTo>
                                      <a:lnTo>
                                        <a:pt x="50" y="1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4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0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2" y="62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8" y="83"/>
                                      </a:lnTo>
                                      <a:lnTo>
                                        <a:pt x="13" y="89"/>
                                      </a:lnTo>
                                      <a:lnTo>
                                        <a:pt x="17" y="94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6" y="101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5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2" y="62"/>
                                      </a:lnTo>
                                      <a:lnTo>
                                        <a:pt x="62" y="55"/>
                                      </a:lnTo>
                                      <a:lnTo>
                                        <a:pt x="62" y="51"/>
                                      </a:lnTo>
                                      <a:lnTo>
                                        <a:pt x="63" y="49"/>
                                      </a:lnTo>
                                      <a:lnTo>
                                        <a:pt x="60" y="33"/>
                                      </a:lnTo>
                                      <a:lnTo>
                                        <a:pt x="55" y="19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34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9" y="19"/>
                                      </a:lnTo>
                                      <a:lnTo>
                                        <a:pt x="39" y="22"/>
                                      </a:lnTo>
                                      <a:lnTo>
                                        <a:pt x="39" y="28"/>
                                      </a:lnTo>
                                      <a:lnTo>
                                        <a:pt x="40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4" y="80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0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3" y="69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3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3" name="任意多边形 54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5"/>
                                  <a:ext cx="70" cy="1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2">
                                      <a:moveTo>
                                        <a:pt x="31" y="22"/>
                                      </a:moveTo>
                                      <a:lnTo>
                                        <a:pt x="34" y="27"/>
                                      </a:lnTo>
                                      <a:lnTo>
                                        <a:pt x="36" y="35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5" y="66"/>
                                      </a:lnTo>
                                      <a:lnTo>
                                        <a:pt x="22" y="71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4" y="84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4" y="99"/>
                                      </a:lnTo>
                                      <a:lnTo>
                                        <a:pt x="4" y="102"/>
                                      </a:lnTo>
                                      <a:lnTo>
                                        <a:pt x="60" y="97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5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33" y="68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2" y="42"/>
                                      </a:lnTo>
                                      <a:lnTo>
                                        <a:pt x="54" y="30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1" y="11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1" y="7"/>
                                      </a:lnTo>
                                      <a:lnTo>
                                        <a:pt x="6" y="11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0" y="22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5" y="23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13" y="18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48" name="组合 54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07" y="317"/>
                                <a:ext cx="158" cy="160"/>
                                <a:chOff x="0" y="0"/>
                                <a:chExt cx="144" cy="117"/>
                              </a:xfrm>
                            </wpg:grpSpPr>
                            <wps:wsp>
                              <wps:cNvPr id="545" name="任意多边形 54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" y="23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4" h="96">
                                      <a:moveTo>
                                        <a:pt x="48" y="11"/>
                                      </a:moveTo>
                                      <a:lnTo>
                                        <a:pt x="40" y="5"/>
                                      </a:lnTo>
                                      <a:lnTo>
                                        <a:pt x="36" y="2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19"/>
                                      </a:lnTo>
                                      <a:lnTo>
                                        <a:pt x="1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4" y="48"/>
                                      </a:lnTo>
                                      <a:lnTo>
                                        <a:pt x="10" y="62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1" y="83"/>
                                      </a:lnTo>
                                      <a:lnTo>
                                        <a:pt x="27" y="87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63" y="90"/>
                                      </a:lnTo>
                                      <a:lnTo>
                                        <a:pt x="68" y="87"/>
                                      </a:lnTo>
                                      <a:lnTo>
                                        <a:pt x="70" y="81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72"/>
                                      </a:lnTo>
                                      <a:lnTo>
                                        <a:pt x="73" y="70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4"/>
                                      </a:lnTo>
                                      <a:lnTo>
                                        <a:pt x="73" y="62"/>
                                      </a:lnTo>
                                      <a:lnTo>
                                        <a:pt x="74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5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7" y="21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8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7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9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8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39" y="76"/>
                                      </a:lnTo>
                                      <a:lnTo>
                                        <a:pt x="37" y="72"/>
                                      </a:lnTo>
                                      <a:lnTo>
                                        <a:pt x="36" y="68"/>
                                      </a:lnTo>
                                      <a:lnTo>
                                        <a:pt x="34" y="64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8" y="52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1" y="38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6" name="任意多边形 54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1" cy="7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110">
                                      <a:moveTo>
                                        <a:pt x="8" y="36"/>
                                      </a:moveTo>
                                      <a:lnTo>
                                        <a:pt x="42" y="2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71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0" y="68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26" y="63"/>
                                      </a:lnTo>
                                      <a:lnTo>
                                        <a:pt x="34" y="62"/>
                                      </a:lnTo>
                                      <a:lnTo>
                                        <a:pt x="42" y="63"/>
                                      </a:lnTo>
                                      <a:lnTo>
                                        <a:pt x="48" y="64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3" y="75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1" y="88"/>
                                      </a:lnTo>
                                      <a:lnTo>
                                        <a:pt x="59" y="91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1" y="94"/>
                                      </a:lnTo>
                                      <a:lnTo>
                                        <a:pt x="28" y="94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1" y="99"/>
                                      </a:lnTo>
                                      <a:lnTo>
                                        <a:pt x="21" y="102"/>
                                      </a:lnTo>
                                      <a:lnTo>
                                        <a:pt x="23" y="105"/>
                                      </a:lnTo>
                                      <a:lnTo>
                                        <a:pt x="25" y="108"/>
                                      </a:lnTo>
                                      <a:lnTo>
                                        <a:pt x="27" y="109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3" y="109"/>
                                      </a:lnTo>
                                      <a:lnTo>
                                        <a:pt x="37" y="109"/>
                                      </a:lnTo>
                                      <a:lnTo>
                                        <a:pt x="41" y="107"/>
                                      </a:lnTo>
                                      <a:lnTo>
                                        <a:pt x="47" y="107"/>
                                      </a:lnTo>
                                      <a:lnTo>
                                        <a:pt x="51" y="103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56" y="98"/>
                                      </a:lnTo>
                                      <a:lnTo>
                                        <a:pt x="59" y="97"/>
                                      </a:lnTo>
                                      <a:lnTo>
                                        <a:pt x="63" y="93"/>
                                      </a:lnTo>
                                      <a:lnTo>
                                        <a:pt x="68" y="85"/>
                                      </a:lnTo>
                                      <a:lnTo>
                                        <a:pt x="69" y="80"/>
                                      </a:lnTo>
                                      <a:lnTo>
                                        <a:pt x="70" y="76"/>
                                      </a:lnTo>
                                      <a:lnTo>
                                        <a:pt x="70" y="66"/>
                                      </a:lnTo>
                                      <a:lnTo>
                                        <a:pt x="69" y="61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3" y="51"/>
                                      </a:lnTo>
                                      <a:lnTo>
                                        <a:pt x="59" y="47"/>
                                      </a:lnTo>
                                      <a:lnTo>
                                        <a:pt x="54" y="43"/>
                                      </a:lnTo>
                                      <a:lnTo>
                                        <a:pt x="48" y="42"/>
                                      </a:lnTo>
                                      <a:lnTo>
                                        <a:pt x="39" y="40"/>
                                      </a:lnTo>
                                      <a:lnTo>
                                        <a:pt x="34" y="39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9" y="42"/>
                                      </a:lnTo>
                                      <a:lnTo>
                                        <a:pt x="9" y="47"/>
                                      </a:lnTo>
                                      <a:lnTo>
                                        <a:pt x="8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7" name="任意多边形 54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" y="0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96">
                                      <a:moveTo>
                                        <a:pt x="48" y="11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4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9" y="63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8" y="95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3" y="76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6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4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3"/>
                                      </a:lnTo>
                                      <a:lnTo>
                                        <a:pt x="45" y="44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0" y="82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1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1" y="61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52" name="组合 55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93" y="199"/>
                                <a:ext cx="185" cy="171"/>
                                <a:chOff x="0" y="0"/>
                                <a:chExt cx="149" cy="113"/>
                              </a:xfrm>
                            </wpg:grpSpPr>
                            <wps:wsp>
                              <wps:cNvPr id="549" name="任意多边形 54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00" y="0"/>
                                  <a:ext cx="49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97">
                                      <a:moveTo>
                                        <a:pt x="62" y="38"/>
                                      </a:moveTo>
                                      <a:lnTo>
                                        <a:pt x="55" y="24"/>
                                      </a:lnTo>
                                      <a:lnTo>
                                        <a:pt x="47" y="12"/>
                                      </a:lnTo>
                                      <a:lnTo>
                                        <a:pt x="43" y="8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5" y="2"/>
                                      </a:lnTo>
                                      <a:lnTo>
                                        <a:pt x="11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6" y="63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1" y="87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53" y="96"/>
                                      </a:lnTo>
                                      <a:lnTo>
                                        <a:pt x="58" y="92"/>
                                      </a:lnTo>
                                      <a:lnTo>
                                        <a:pt x="62" y="89"/>
                                      </a:lnTo>
                                      <a:lnTo>
                                        <a:pt x="64" y="86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6" y="82"/>
                                      </a:lnTo>
                                      <a:lnTo>
                                        <a:pt x="67" y="79"/>
                                      </a:lnTo>
                                      <a:lnTo>
                                        <a:pt x="69" y="72"/>
                                      </a:lnTo>
                                      <a:lnTo>
                                        <a:pt x="69" y="66"/>
                                      </a:lnTo>
                                      <a:lnTo>
                                        <a:pt x="66" y="51"/>
                                      </a:lnTo>
                                      <a:lnTo>
                                        <a:pt x="62" y="38"/>
                                      </a:lnTo>
                                      <a:close/>
                                      <a:moveTo>
                                        <a:pt x="14" y="20"/>
                                      </a:moveTo>
                                      <a:lnTo>
                                        <a:pt x="12" y="15"/>
                                      </a:lnTo>
                                      <a:lnTo>
                                        <a:pt x="13" y="12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31" y="19"/>
                                      </a:lnTo>
                                      <a:lnTo>
                                        <a:pt x="32" y="22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8" y="35"/>
                                      </a:lnTo>
                                      <a:lnTo>
                                        <a:pt x="43" y="46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4" y="88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2" y="91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89"/>
                                      </a:lnTo>
                                      <a:lnTo>
                                        <a:pt x="41" y="86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2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3" y="75"/>
                                      </a:lnTo>
                                      <a:lnTo>
                                        <a:pt x="33" y="73"/>
                                      </a:lnTo>
                                      <a:lnTo>
                                        <a:pt x="31" y="70"/>
                                      </a:lnTo>
                                      <a:lnTo>
                                        <a:pt x="29" y="62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2" y="45"/>
                                      </a:lnTo>
                                      <a:lnTo>
                                        <a:pt x="19" y="38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50" name="任意多边形 55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19"/>
                                  <a:ext cx="51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98">
                                      <a:moveTo>
                                        <a:pt x="33" y="2"/>
                                      </a:moveTo>
                                      <a:lnTo>
                                        <a:pt x="2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2" y="48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11" y="73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8" y="93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40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4" y="96"/>
                                      </a:lnTo>
                                      <a:lnTo>
                                        <a:pt x="64" y="89"/>
                                      </a:lnTo>
                                      <a:lnTo>
                                        <a:pt x="66" y="84"/>
                                      </a:lnTo>
                                      <a:lnTo>
                                        <a:pt x="69" y="79"/>
                                      </a:lnTo>
                                      <a:lnTo>
                                        <a:pt x="70" y="71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67" y="51"/>
                                      </a:lnTo>
                                      <a:lnTo>
                                        <a:pt x="64" y="39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6" y="23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3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5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2" y="6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0" y="14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5"/>
                                      </a:lnTo>
                                      <a:lnTo>
                                        <a:pt x="44" y="46"/>
                                      </a:lnTo>
                                      <a:lnTo>
                                        <a:pt x="55" y="74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4" y="89"/>
                                      </a:lnTo>
                                      <a:lnTo>
                                        <a:pt x="42" y="86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6" y="77"/>
                                      </a:lnTo>
                                      <a:lnTo>
                                        <a:pt x="33" y="70"/>
                                      </a:lnTo>
                                      <a:lnTo>
                                        <a:pt x="31" y="62"/>
                                      </a:lnTo>
                                      <a:lnTo>
                                        <a:pt x="23" y="45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6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51" name="任意多边形 55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7" cy="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105">
                                      <a:moveTo>
                                        <a:pt x="14" y="25"/>
                                      </a:moveTo>
                                      <a:lnTo>
                                        <a:pt x="18" y="26"/>
                                      </a:lnTo>
                                      <a:lnTo>
                                        <a:pt x="19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0" y="82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3" y="91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38" y="98"/>
                                      </a:lnTo>
                                      <a:lnTo>
                                        <a:pt x="34" y="101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2" y="10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8" y="83"/>
                                      </a:lnTo>
                                      <a:lnTo>
                                        <a:pt x="76" y="84"/>
                                      </a:lnTo>
                                      <a:lnTo>
                                        <a:pt x="72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4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53" name="直接连接符 55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964" y="309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4" name="任意多边形 554"/>
                            <wps:cNvSpPr>
                              <a:spLocks noChangeAspect="1"/>
                            </wps:cNvSpPr>
                            <wps:spPr>
                              <a:xfrm>
                                <a:off x="1895" y="368"/>
                                <a:ext cx="6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5" name="任意多边形 555"/>
                            <wps:cNvSpPr>
                              <a:spLocks noChangeAspect="1"/>
                            </wps:cNvSpPr>
                            <wps:spPr>
                              <a:xfrm>
                                <a:off x="1830" y="356"/>
                                <a:ext cx="65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6" name="直接连接符 55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895" y="294"/>
                                <a:ext cx="1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7" name="任意多边形 557"/>
                            <wps:cNvSpPr>
                              <a:spLocks noChangeAspect="1"/>
                            </wps:cNvSpPr>
                            <wps:spPr>
                              <a:xfrm>
                                <a:off x="1964" y="383"/>
                                <a:ext cx="70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8" name="任意多边形 558"/>
                            <wps:cNvSpPr>
                              <a:spLocks noChangeAspect="1"/>
                            </wps:cNvSpPr>
                            <wps:spPr>
                              <a:xfrm>
                                <a:off x="1773" y="348"/>
                                <a:ext cx="57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9" name="任意多边形 559"/>
                            <wps:cNvSpPr>
                              <a:spLocks noChangeAspect="1"/>
                            </wps:cNvSpPr>
                            <wps:spPr>
                              <a:xfrm>
                                <a:off x="1719" y="341"/>
                                <a:ext cx="5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0" name="任意多边形 560"/>
                            <wps:cNvSpPr>
                              <a:spLocks noChangeAspect="1"/>
                            </wps:cNvSpPr>
                            <wps:spPr>
                              <a:xfrm>
                                <a:off x="1656" y="334"/>
                                <a:ext cx="63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1" name="任意多边形 561"/>
                            <wps:cNvSpPr>
                              <a:spLocks noChangeAspect="1"/>
                            </wps:cNvSpPr>
                            <wps:spPr>
                              <a:xfrm>
                                <a:off x="2248" y="466"/>
                                <a:ext cx="102" cy="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2" name="任意多边形 562"/>
                            <wps:cNvSpPr>
                              <a:spLocks noChangeAspect="1"/>
                            </wps:cNvSpPr>
                            <wps:spPr>
                              <a:xfrm>
                                <a:off x="2196" y="448"/>
                                <a:ext cx="5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3" name="任意多边形 563"/>
                            <wps:cNvSpPr>
                              <a:spLocks noChangeAspect="1"/>
                            </wps:cNvSpPr>
                            <wps:spPr>
                              <a:xfrm>
                                <a:off x="2091" y="416"/>
                                <a:ext cx="105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4" name="任意多边形 564"/>
                            <wps:cNvSpPr>
                              <a:spLocks noChangeAspect="1"/>
                            </wps:cNvSpPr>
                            <wps:spPr>
                              <a:xfrm>
                                <a:off x="2034" y="400"/>
                                <a:ext cx="5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5" name="直接连接符 56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773" y="272"/>
                                <a:ext cx="15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6" name="直接连接符 56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034" y="224"/>
                                <a:ext cx="48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7" name="直接连接符 56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830" y="281"/>
                                <a:ext cx="14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8" name="直接连接符 568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719" y="160"/>
                                <a:ext cx="21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9" name="直接连接符 569"/>
                            <wps:cNvSpPr>
                              <a:spLocks noChangeAspect="1"/>
                            </wps:cNvSpPr>
                            <wps:spPr>
                              <a:xfrm>
                                <a:off x="414" y="458"/>
                                <a:ext cx="2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0" name="任意多边形 570"/>
                            <wps:cNvSpPr>
                              <a:spLocks noChangeAspect="1"/>
                            </wps:cNvSpPr>
                            <wps:spPr>
                              <a:xfrm>
                                <a:off x="2350" y="506"/>
                                <a:ext cx="116" cy="5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1" name="直接连接符 57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474" y="479"/>
                                <a:ext cx="4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2" name="直接连接符 57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350" y="430"/>
                                <a:ext cx="3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3" name="直接连接符 573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231" y="375"/>
                                <a:ext cx="32" cy="7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4" name="直接连接符 574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122" y="332"/>
                                <a:ext cx="31" cy="8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5" name="任意多边形 575"/>
                            <wps:cNvSpPr>
                              <a:spLocks noChangeAspect="1"/>
                            </wps:cNvSpPr>
                            <wps:spPr>
                              <a:xfrm>
                                <a:off x="2466" y="489"/>
                                <a:ext cx="219" cy="1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8" h="248">
                                    <a:moveTo>
                                      <a:pt x="0" y="118"/>
                                    </a:moveTo>
                                    <a:lnTo>
                                      <a:pt x="27" y="132"/>
                                    </a:lnTo>
                                    <a:lnTo>
                                      <a:pt x="64" y="150"/>
                                    </a:lnTo>
                                    <a:lnTo>
                                      <a:pt x="67" y="152"/>
                                    </a:lnTo>
                                    <a:lnTo>
                                      <a:pt x="74" y="155"/>
                                    </a:lnTo>
                                    <a:lnTo>
                                      <a:pt x="96" y="166"/>
                                    </a:lnTo>
                                    <a:lnTo>
                                      <a:pt x="101" y="170"/>
                                    </a:lnTo>
                                    <a:lnTo>
                                      <a:pt x="149" y="197"/>
                                    </a:lnTo>
                                    <a:lnTo>
                                      <a:pt x="156" y="200"/>
                                    </a:lnTo>
                                    <a:lnTo>
                                      <a:pt x="163" y="204"/>
                                    </a:lnTo>
                                    <a:lnTo>
                                      <a:pt x="199" y="224"/>
                                    </a:lnTo>
                                    <a:lnTo>
                                      <a:pt x="217" y="235"/>
                                    </a:lnTo>
                                    <a:lnTo>
                                      <a:pt x="237" y="248"/>
                                    </a:lnTo>
                                    <a:lnTo>
                                      <a:pt x="37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6" name="直接连接符 57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414" y="458"/>
                                <a:ext cx="8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7" name="任意多边形 577"/>
                            <wps:cNvSpPr>
                              <a:spLocks noChangeAspect="1"/>
                            </wps:cNvSpPr>
                            <wps:spPr>
                              <a:xfrm>
                                <a:off x="622" y="436"/>
                                <a:ext cx="5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7">
                                    <a:moveTo>
                                      <a:pt x="0" y="27"/>
                                    </a:moveTo>
                                    <a:lnTo>
                                      <a:pt x="0" y="26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7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8" name="任意多边形 578"/>
                            <wps:cNvSpPr>
                              <a:spLocks noChangeAspect="1"/>
                            </wps:cNvSpPr>
                            <wps:spPr>
                              <a:xfrm>
                                <a:off x="673" y="416"/>
                                <a:ext cx="63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6" h="30">
                                    <a:moveTo>
                                      <a:pt x="0" y="30"/>
                                    </a:moveTo>
                                    <a:lnTo>
                                      <a:pt x="3" y="29"/>
                                    </a:lnTo>
                                    <a:lnTo>
                                      <a:pt x="13" y="25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9" name="任意多边形 579"/>
                            <wps:cNvSpPr>
                              <a:spLocks noChangeAspect="1"/>
                            </wps:cNvSpPr>
                            <wps:spPr>
                              <a:xfrm>
                                <a:off x="736" y="401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23"/>
                                    </a:moveTo>
                                    <a:lnTo>
                                      <a:pt x="2" y="23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45" y="10"/>
                                    </a:lnTo>
                                    <a:lnTo>
                                      <a:pt x="81" y="1"/>
                                    </a:lnTo>
                                    <a:lnTo>
                                      <a:pt x="8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0" name="直接连接符 580"/>
                            <wps:cNvSpPr>
                              <a:spLocks noChangeAspect="1"/>
                            </wps:cNvSpPr>
                            <wps:spPr>
                              <a:xfrm>
                                <a:off x="597" y="379"/>
                                <a:ext cx="25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1" name="直接连接符 581"/>
                            <wps:cNvSpPr>
                              <a:spLocks noChangeAspect="1"/>
                            </wps:cNvSpPr>
                            <wps:spPr>
                              <a:xfrm>
                                <a:off x="649" y="362"/>
                                <a:ext cx="2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2" name="任意多边形 582"/>
                            <wps:cNvSpPr>
                              <a:spLocks noChangeAspect="1"/>
                            </wps:cNvSpPr>
                            <wps:spPr>
                              <a:xfrm>
                                <a:off x="414" y="338"/>
                                <a:ext cx="71" cy="1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7" h="259">
                                    <a:moveTo>
                                      <a:pt x="0" y="0"/>
                                    </a:moveTo>
                                    <a:lnTo>
                                      <a:pt x="52" y="127"/>
                                    </a:lnTo>
                                    <a:lnTo>
                                      <a:pt x="52" y="128"/>
                                    </a:lnTo>
                                    <a:lnTo>
                                      <a:pt x="74" y="181"/>
                                    </a:lnTo>
                                    <a:lnTo>
                                      <a:pt x="107" y="25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3" name="直接连接符 583"/>
                            <wps:cNvSpPr>
                              <a:spLocks noChangeAspect="1"/>
                            </wps:cNvSpPr>
                            <wps:spPr>
                              <a:xfrm>
                                <a:off x="417" y="461"/>
                                <a:ext cx="6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4" name="直接连接符 58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48" y="398"/>
                                <a:ext cx="28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5" name="任意多边形 585"/>
                            <wps:cNvSpPr>
                              <a:spLocks noChangeAspect="1"/>
                            </wps:cNvSpPr>
                            <wps:spPr>
                              <a:xfrm>
                                <a:off x="485" y="489"/>
                                <a:ext cx="45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7">
                                    <a:moveTo>
                                      <a:pt x="0" y="27"/>
                                    </a:moveTo>
                                    <a:lnTo>
                                      <a:pt x="18" y="19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7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6" name="任意多边形 586"/>
                            <wps:cNvSpPr>
                              <a:spLocks noChangeAspect="1"/>
                            </wps:cNvSpPr>
                            <wps:spPr>
                              <a:xfrm>
                                <a:off x="530" y="470"/>
                                <a:ext cx="46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29">
                                    <a:moveTo>
                                      <a:pt x="0" y="29"/>
                                    </a:moveTo>
                                    <a:lnTo>
                                      <a:pt x="3" y="26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7" name="直接连接符 587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84" y="507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8" name="任意多边形 588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07"/>
                                <a:ext cx="39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26">
                                    <a:moveTo>
                                      <a:pt x="0" y="26"/>
                                    </a:moveTo>
                                    <a:lnTo>
                                      <a:pt x="30" y="14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9" name="任意多边形 589"/>
                            <wps:cNvSpPr>
                              <a:spLocks noChangeAspect="1"/>
                            </wps:cNvSpPr>
                            <wps:spPr>
                              <a:xfrm>
                                <a:off x="484" y="507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0" name="直接连接符 590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1" name="直接连接符 591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45" y="524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2" name="直接连接符 59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3" name="任意多边形 593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4" name="直接连接符 59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76" y="453"/>
                                <a:ext cx="46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5" name="直接连接符 595"/>
                            <wps:cNvSpPr>
                              <a:spLocks noChangeAspect="1"/>
                            </wps:cNvSpPr>
                            <wps:spPr>
                              <a:xfrm>
                                <a:off x="423" y="475"/>
                                <a:ext cx="22" cy="4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6" name="直接连接符 59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02" y="418"/>
                                <a:ext cx="28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7" name="任意多边形 597"/>
                            <wps:cNvSpPr>
                              <a:spLocks noChangeAspect="1"/>
                            </wps:cNvSpPr>
                            <wps:spPr>
                              <a:xfrm>
                                <a:off x="1013" y="346"/>
                                <a:ext cx="38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0">
                                    <a:moveTo>
                                      <a:pt x="0" y="10"/>
                                    </a:moveTo>
                                    <a:lnTo>
                                      <a:pt x="26" y="4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7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8" name="任意多边形 598"/>
                            <wps:cNvSpPr>
                              <a:spLocks noChangeAspect="1"/>
                            </wps:cNvSpPr>
                            <wps:spPr>
                              <a:xfrm>
                                <a:off x="1051" y="342"/>
                                <a:ext cx="3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4" h="7">
                                    <a:moveTo>
                                      <a:pt x="0" y="7"/>
                                    </a:moveTo>
                                    <a:lnTo>
                                      <a:pt x="3" y="6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27" y="3"/>
                                    </a:lnTo>
                                    <a:lnTo>
                                      <a:pt x="5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9" name="任意多边形 599"/>
                            <wps:cNvSpPr>
                              <a:spLocks noChangeAspect="1"/>
                            </wps:cNvSpPr>
                            <wps:spPr>
                              <a:xfrm>
                                <a:off x="974" y="353"/>
                                <a:ext cx="39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1">
                                    <a:moveTo>
                                      <a:pt x="0" y="11"/>
                                    </a:moveTo>
                                    <a:lnTo>
                                      <a:pt x="28" y="5"/>
                                    </a:lnTo>
                                    <a:lnTo>
                                      <a:pt x="56" y="1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60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0" name="任意多边形 600"/>
                            <wps:cNvSpPr>
                              <a:spLocks noChangeAspect="1"/>
                            </wps:cNvSpPr>
                            <wps:spPr>
                              <a:xfrm>
                                <a:off x="906" y="366"/>
                                <a:ext cx="32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0" h="9">
                                    <a:moveTo>
                                      <a:pt x="0" y="9"/>
                                    </a:moveTo>
                                    <a:lnTo>
                                      <a:pt x="20" y="6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5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1" name="任意多边形 601"/>
                            <wps:cNvSpPr>
                              <a:spLocks noChangeAspect="1"/>
                            </wps:cNvSpPr>
                            <wps:spPr>
                              <a:xfrm>
                                <a:off x="938" y="360"/>
                                <a:ext cx="36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5" h="10">
                                    <a:moveTo>
                                      <a:pt x="0" y="10"/>
                                    </a:moveTo>
                                    <a:lnTo>
                                      <a:pt x="30" y="5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5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2" name="直接连接符 602"/>
                            <wps:cNvSpPr>
                              <a:spLocks noChangeAspect="1"/>
                            </wps:cNvSpPr>
                            <wps:spPr>
                              <a:xfrm>
                                <a:off x="914" y="313"/>
                                <a:ext cx="14" cy="6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3" name="任意多边形 603"/>
                            <wps:cNvSpPr>
                              <a:spLocks noChangeAspect="1"/>
                            </wps:cNvSpPr>
                            <wps:spPr>
                              <a:xfrm>
                                <a:off x="849" y="379"/>
                                <a:ext cx="2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3" h="10">
                                    <a:moveTo>
                                      <a:pt x="0" y="10"/>
                                    </a:moveTo>
                                    <a:lnTo>
                                      <a:pt x="14" y="6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34" y="1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4" name="任意多边形 604"/>
                            <wps:cNvSpPr>
                              <a:spLocks noChangeAspect="1"/>
                            </wps:cNvSpPr>
                            <wps:spPr>
                              <a:xfrm>
                                <a:off x="793" y="385"/>
                                <a:ext cx="56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24">
                                    <a:moveTo>
                                      <a:pt x="0" y="24"/>
                                    </a:moveTo>
                                    <a:lnTo>
                                      <a:pt x="35" y="13"/>
                                    </a:lnTo>
                                    <a:lnTo>
                                      <a:pt x="8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5" name="直接连接符 60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877" y="372"/>
                                <a:ext cx="29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6" name="直接连接符 60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807" y="208"/>
                                <a:ext cx="42" cy="1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7" name="直接连接符 607"/>
                            <wps:cNvSpPr>
                              <a:spLocks noChangeAspect="1"/>
                            </wps:cNvSpPr>
                            <wps:spPr>
                              <a:xfrm>
                                <a:off x="685" y="240"/>
                                <a:ext cx="51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8" name="直接连接符 608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984" y="177"/>
                                <a:ext cx="29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9" name="直接连接符 609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0" name="任意多边形 610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141"/>
                                <a:ext cx="1" cy="1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h="171">
                                    <a:moveTo>
                                      <a:pt x="0" y="0"/>
                                    </a:moveTo>
                                    <a:lnTo>
                                      <a:pt x="0" y="7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0" y="112"/>
                                    </a:lnTo>
                                    <a:lnTo>
                                      <a:pt x="0" y="17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1" name="直接连接符 611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2" name="任意多边形 612"/>
                            <wps:cNvSpPr>
                              <a:spLocks noChangeAspect="1"/>
                            </wps:cNvSpPr>
                            <wps:spPr>
                              <a:xfrm>
                                <a:off x="1329" y="320"/>
                                <a:ext cx="44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>
                                    <a:moveTo>
                                      <a:pt x="0" y="0"/>
                                    </a:moveTo>
                                    <a:lnTo>
                                      <a:pt x="12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3" name="任意多边形 613"/>
                            <wps:cNvSpPr>
                              <a:spLocks noChangeAspect="1"/>
                            </wps:cNvSpPr>
                            <wps:spPr>
                              <a:xfrm>
                                <a:off x="1373" y="328"/>
                                <a:ext cx="4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4" name="任意多边形 614"/>
                            <wps:cNvSpPr>
                              <a:spLocks noChangeAspect="1"/>
                            </wps:cNvSpPr>
                            <wps:spPr>
                              <a:xfrm>
                                <a:off x="1288" y="323"/>
                                <a:ext cx="4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2">
                                    <a:moveTo>
                                      <a:pt x="0" y="2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19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57" y="0"/>
                                    </a:lnTo>
                                    <a:lnTo>
                                      <a:pt x="6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5" name="任意多边形 615"/>
                            <wps:cNvSpPr>
                              <a:spLocks noChangeAspect="1"/>
                            </wps:cNvSpPr>
                            <wps:spPr>
                              <a:xfrm>
                                <a:off x="1251" y="324"/>
                                <a:ext cx="37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">
                                    <a:moveTo>
                                      <a:pt x="0" y="3"/>
                                    </a:moveTo>
                                    <a:lnTo>
                                      <a:pt x="3" y="3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6" name="任意多边形 616"/>
                            <wps:cNvSpPr>
                              <a:spLocks noChangeAspect="1"/>
                            </wps:cNvSpPr>
                            <wps:spPr>
                              <a:xfrm>
                                <a:off x="1213" y="326"/>
                                <a:ext cx="3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4">
                                    <a:moveTo>
                                      <a:pt x="0" y="4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2" y="3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7" name="任意多边形 617"/>
                            <wps:cNvSpPr>
                              <a:spLocks noChangeAspect="1"/>
                            </wps:cNvSpPr>
                            <wps:spPr>
                              <a:xfrm>
                                <a:off x="1126" y="332"/>
                                <a:ext cx="42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6">
                                    <a:moveTo>
                                      <a:pt x="0" y="6"/>
                                    </a:moveTo>
                                    <a:lnTo>
                                      <a:pt x="31" y="2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6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8" name="任意多边形 618"/>
                            <wps:cNvSpPr>
                              <a:spLocks noChangeAspect="1"/>
                            </wps:cNvSpPr>
                            <wps:spPr>
                              <a:xfrm>
                                <a:off x="1168" y="329"/>
                                <a:ext cx="45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5">
                                    <a:moveTo>
                                      <a:pt x="0" y="5"/>
                                    </a:moveTo>
                                    <a:lnTo>
                                      <a:pt x="3" y="5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9" name="任意多边形 619"/>
                            <wps:cNvSpPr>
                              <a:spLocks noChangeAspect="1"/>
                            </wps:cNvSpPr>
                            <wps:spPr>
                              <a:xfrm>
                                <a:off x="1085" y="336"/>
                                <a:ext cx="4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">
                                    <a:moveTo>
                                      <a:pt x="0" y="9"/>
                                    </a:moveTo>
                                    <a:lnTo>
                                      <a:pt x="43" y="3"/>
                                    </a:lnTo>
                                    <a:lnTo>
                                      <a:pt x="6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0" name="直接连接符 62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7" y="524"/>
                                <a:ext cx="48" cy="2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1" name="任意多边形 621"/>
                            <wps:cNvSpPr>
                              <a:spLocks noChangeAspect="1"/>
                            </wps:cNvSpPr>
                            <wps:spPr>
                              <a:xfrm>
                                <a:off x="1596" y="328"/>
                                <a:ext cx="61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37" y="5"/>
                                    </a:lnTo>
                                    <a:lnTo>
                                      <a:pt x="64" y="8"/>
                                    </a:lnTo>
                                    <a:lnTo>
                                      <a:pt x="9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2" name="任意多边形 622"/>
                            <wps:cNvSpPr>
                              <a:spLocks noChangeAspect="1"/>
                            </wps:cNvSpPr>
                            <wps:spPr>
                              <a:xfrm>
                                <a:off x="1534" y="250"/>
                                <a:ext cx="62" cy="7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20">
                                    <a:moveTo>
                                      <a:pt x="7" y="0"/>
                                    </a:moveTo>
                                    <a:lnTo>
                                      <a:pt x="0" y="115"/>
                                    </a:lnTo>
                                    <a:lnTo>
                                      <a:pt x="2" y="115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56" y="118"/>
                                    </a:lnTo>
                                    <a:lnTo>
                                      <a:pt x="83" y="119"/>
                                    </a:lnTo>
                                    <a:lnTo>
                                      <a:pt x="87" y="119"/>
                                    </a:lnTo>
                                    <a:lnTo>
                                      <a:pt x="94" y="12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3" name="任意多边形 623"/>
                            <wps:cNvSpPr>
                              <a:spLocks noChangeAspect="1"/>
                            </wps:cNvSpPr>
                            <wps:spPr>
                              <a:xfrm>
                                <a:off x="1476" y="323"/>
                                <a:ext cx="4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2">
                                    <a:moveTo>
                                      <a:pt x="0" y="0"/>
                                    </a:moveTo>
                                    <a:lnTo>
                                      <a:pt x="48" y="2"/>
                                    </a:lnTo>
                                    <a:lnTo>
                                      <a:pt x="64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4" name="任意多边形 624"/>
                            <wps:cNvSpPr>
                              <a:spLocks noChangeAspect="1"/>
                            </wps:cNvSpPr>
                            <wps:spPr>
                              <a:xfrm>
                                <a:off x="1518" y="324"/>
                                <a:ext cx="1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1">
                                    <a:moveTo>
                                      <a:pt x="0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5" name="任意多边形 625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322"/>
                                <a:ext cx="5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2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2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69" y="2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82" y="0"/>
                                    </a:lnTo>
                                    <a:lnTo>
                                      <a:pt x="85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6" name="直接连接符 626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70"/>
                                <a:ext cx="1" cy="5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7" name="直接连接符 62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76" y="2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8" name="直接连接符 62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596" y="253"/>
                                <a:ext cx="5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9" name="直接连接符 62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657" y="261"/>
                                <a:ext cx="7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0" name="直接连接符 630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08" y="271"/>
                                <a:ext cx="8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1" name="直接连接符 631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97" y="148"/>
                                <a:ext cx="16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2" name="任意多边形 632"/>
                            <wps:cNvSpPr>
                              <a:spLocks noChangeAspect="1"/>
                            </wps:cNvSpPr>
                            <wps:spPr>
                              <a:xfrm>
                                <a:off x="413" y="4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11">
                                    <a:moveTo>
                                      <a:pt x="3" y="7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3" name="任意多边形 633"/>
                            <wps:cNvSpPr>
                              <a:spLocks noChangeAspect="1"/>
                            </wps:cNvSpPr>
                            <wps:spPr>
                              <a:xfrm>
                                <a:off x="129" y="479"/>
                                <a:ext cx="130" cy="1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9" h="247">
                                    <a:moveTo>
                                      <a:pt x="0" y="0"/>
                                    </a:moveTo>
                                    <a:lnTo>
                                      <a:pt x="141" y="247"/>
                                    </a:lnTo>
                                    <a:lnTo>
                                      <a:pt x="147" y="243"/>
                                    </a:lnTo>
                                    <a:lnTo>
                                      <a:pt x="199" y="2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4" name="直接连接符 63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40" y="569"/>
                                <a:ext cx="1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5" name="直接连接符 635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6" name="任意多边形 636"/>
                            <wps:cNvSpPr>
                              <a:spLocks noChangeAspect="1"/>
                            </wps:cNvSpPr>
                            <wps:spPr>
                              <a:xfrm>
                                <a:off x="340" y="569"/>
                                <a:ext cx="11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">
                                    <a:moveTo>
                                      <a:pt x="0" y="7"/>
                                    </a:moveTo>
                                    <a:lnTo>
                                      <a:pt x="7" y="3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7" name="直接连接符 63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51" y="547"/>
                                <a:ext cx="44" cy="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8" name="任意多边形 638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9" name="直接连接符 63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59" y="594"/>
                                <a:ext cx="44" cy="2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0" name="任意多边形 640"/>
                            <wps:cNvSpPr>
                              <a:spLocks noChangeAspect="1"/>
                            </wps:cNvSpPr>
                            <wps:spPr>
                              <a:xfrm>
                                <a:off x="217" y="427"/>
                                <a:ext cx="86" cy="16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2" h="256">
                                    <a:moveTo>
                                      <a:pt x="132" y="256"/>
                                    </a:moveTo>
                                    <a:lnTo>
                                      <a:pt x="131" y="25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1" name="任意多边形 641"/>
                            <wps:cNvSpPr>
                              <a:spLocks noChangeAspect="1"/>
                            </wps:cNvSpPr>
                            <wps:spPr>
                              <a:xfrm>
                                <a:off x="221" y="549"/>
                                <a:ext cx="38" cy="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7">
                                    <a:moveTo>
                                      <a:pt x="0" y="0"/>
                                    </a:moveTo>
                                    <a:lnTo>
                                      <a:pt x="57" y="106"/>
                                    </a:lnTo>
                                    <a:lnTo>
                                      <a:pt x="58" y="1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2" name="任意多边形 642"/>
                            <wps:cNvSpPr>
                              <a:spLocks noChangeAspect="1"/>
                            </wps:cNvSpPr>
                            <wps:spPr>
                              <a:xfrm>
                                <a:off x="303" y="573"/>
                                <a:ext cx="37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2">
                                    <a:moveTo>
                                      <a:pt x="0" y="32"/>
                                    </a:moveTo>
                                    <a:lnTo>
                                      <a:pt x="14" y="23"/>
                                    </a:lnTo>
                                    <a:lnTo>
                                      <a:pt x="29" y="16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3" name="直接连接符 643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19" y="502"/>
                                <a:ext cx="32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4" name="直接连接符 64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20" y="378"/>
                                <a:ext cx="77" cy="1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647" name="组合 64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474"/>
                                <a:ext cx="95" cy="43"/>
                                <a:chOff x="0" y="0"/>
                                <a:chExt cx="95" cy="43"/>
                              </a:xfrm>
                            </wpg:grpSpPr>
                            <wps:wsp>
                              <wps:cNvPr id="645" name="任意多边形 64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" y="0"/>
                                  <a:ext cx="47" cy="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54">
                                      <a:moveTo>
                                        <a:pt x="0" y="48"/>
                                      </a:moveTo>
                                      <a:lnTo>
                                        <a:pt x="6" y="49"/>
                                      </a:lnTo>
                                      <a:lnTo>
                                        <a:pt x="9" y="50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19" y="54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8" y="53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40" y="51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6" y="39"/>
                                      </a:lnTo>
                                      <a:lnTo>
                                        <a:pt x="57" y="37"/>
                                      </a:lnTo>
                                      <a:lnTo>
                                        <a:pt x="58" y="35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61" y="30"/>
                                      </a:lnTo>
                                      <a:lnTo>
                                        <a:pt x="62" y="30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65" y="14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59" y="5"/>
                                      </a:lnTo>
                                      <a:lnTo>
                                        <a:pt x="56" y="3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4" y="25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8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6" name="任意多边形 64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4"/>
                                  <a:ext cx="48" cy="3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55">
                                      <a:moveTo>
                                        <a:pt x="68" y="6"/>
                                      </a:moveTo>
                                      <a:lnTo>
                                        <a:pt x="58" y="3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2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3" y="24"/>
                                      </a:lnTo>
                                      <a:lnTo>
                                        <a:pt x="1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10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21" y="55"/>
                                      </a:lnTo>
                                      <a:lnTo>
                                        <a:pt x="27" y="54"/>
                                      </a:lnTo>
                                      <a:lnTo>
                                        <a:pt x="33" y="53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55" y="39"/>
                                      </a:lnTo>
                                      <a:lnTo>
                                        <a:pt x="57" y="36"/>
                                      </a:lnTo>
                                      <a:lnTo>
                                        <a:pt x="57" y="35"/>
                                      </a:lnTo>
                                      <a:lnTo>
                                        <a:pt x="59" y="34"/>
                                      </a:lnTo>
                                      <a:lnTo>
                                        <a:pt x="63" y="29"/>
                                      </a:lnTo>
                                      <a:lnTo>
                                        <a:pt x="63" y="26"/>
                                      </a:lnTo>
                                      <a:lnTo>
                                        <a:pt x="64" y="21"/>
                                      </a:lnTo>
                                      <a:lnTo>
                                        <a:pt x="66" y="14"/>
                                      </a:lnTo>
                                      <a:lnTo>
                                        <a:pt x="6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48" name="直接连接符 648"/>
                            <wps:cNvSpPr>
                              <a:spLocks noChangeAspect="1"/>
                            </wps:cNvSpPr>
                            <wps:spPr>
                              <a:xfrm rot="-1140000" flipV="1">
                                <a:off x="1705" y="376"/>
                                <a:ext cx="181" cy="3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649" name="文本框 649"/>
                            <wps:cNvSpPr txBox="1"/>
                            <wps:spPr>
                              <a:xfrm>
                                <a:off x="1172" y="389"/>
                                <a:ext cx="4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650" name="文本框 650"/>
                            <wps:cNvSpPr txBox="1"/>
                            <wps:spPr>
                              <a:xfrm>
                                <a:off x="1146" y="5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</wpg:grpSp>
                      <wps:wsp>
                        <wps:cNvPr id="653" name="文本框 653"/>
                        <wps:cNvSpPr txBox="1"/>
                        <wps:spPr>
                          <a:xfrm>
                            <a:off x="3522" y="632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4.15pt;width:421.35pt;" coordsize="8427,1083" o:gfxdata="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">
                <o:lock v:ext="edit" grouping="f" rotation="t" text="f" aspectratio="f"/>
                <v:group id="_x0000_s1026" o:spid="_x0000_s1026" o:spt="203" style="position:absolute;left:0;top:0;height:1041;width:8427;" coordsize="8427,1041" o:gfxdata="UEsDBAoAAAAAAIdO4kAAAAAAAAAAAAAAAAAEAAAAZHJzL1BLAwQUAAAACACHTuJAwR1ERb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Vskw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HURF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0;top:52;height:989;width:2753;" coordsize="2753,989" o:gfxdata="UEsDBAoAAAAAAIdO4kAAAAAAAAAAAAAAAAAEAAAAZHJzL1BLAwQUAAAACACHTuJAR73+w8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Wcz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73+w8AAAADc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shape id="_x0000_s1026" o:spid="_x0000_s1026" o:spt="100" style="position:absolute;left:2068;top:87;height:109;width:89;" fillcolor="#000000" filled="t" stroked="f" coordsize="82,98" o:gfxdata="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TslAvQAA&#10;ANwAAAAPAAAAAAAAAAEAIAAAACIAAABkcnMvZG93bnJldi54bWxQSwECFAAUAAAACACHTuJAMy8F&#10;njsAAAA5AAAAEAAAAAAAAAABACAAAAAMAQAAZHJzL3NoYXBleG1sLnhtbFBLBQYAAAAABgAGAFsB&#10;AAC2AwAAAAA=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1676;top:21;height:116;width:120;" coordsize="120,116" o:gfxdata="UEsDBAoAAAAAAIdO4kAAAAAAAAAAAAAAAAAEAAAAZHJzL1BLAwQUAAAACACHTuJAcYKJ07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Fg8gX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xgon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8;width:53;" fillcolor="#000000" filled="t" stroked="f" coordsize="51,101" o:gfxdata="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zw+8AAAA&#10;3AAAAA8AAAAAAAAAAQAgAAAAIgAAAGRycy9kb3ducmV2LnhtbFBLAQIUABQAAAAIAIdO4kAzLwWe&#10;OwAAADkAAAAQAAAAAAAAAAEAIAAAAAsBAABkcnMvc2hhcGV4bWwueG1sUEsFBgAAAAAGAAYAWwEA&#10;ALUDAAAAAA==&#10;" path="m26,19l25,19,25,21,25,27,19,77,18,80,18,83,16,87,15,89,13,92,8,92,3,92,0,92,0,95,51,101,51,98,49,98,46,97,44,96,42,95,40,93,39,93,38,91,38,87,40,80,49,0,47,0,10,13,10,15,15,14,20,14,24,15,24,16,26,19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6;height:110;width:70;" fillcolor="#000000" filled="t" stroked="f" coordsize="65,100" o:gfxdata="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dneK/&#10;AAAA3AAAAA8AAAAAAAAAAQAgAAAAIgAAAGRycy9kb3ducmV2LnhtbFBLAQIUABQAAAAIAIdO4kAz&#10;LwWeOwAAADkAAAAQAAAAAAAAAAEAIAAAAA4BAABkcnMvc2hhcGV4bWwueG1sUEsFBgAAAAAGAAYA&#10;WwEAALgDAAAAAA=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2671;top:378;height:102;width:82;" fillcolor="#000000" filled="t" stroked="f" coordsize="76,94" o:gfxdata="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WoS0b4A&#10;AADcAAAADwAAAAAAAAABACAAAAAiAAAAZHJzL2Rvd25yZXYueG1sUEsBAhQAFAAAAAgAh07iQDMv&#10;BZ47AAAAOQAAABAAAAAAAAAAAQAgAAAADQEAAGRycy9zaGFwZXhtbC54bWxQSwUGAAAAAAYABgBb&#10;AQAAtwMAAAAA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886;top:26;height:133;width:136;" coordsize="136,133" o:gfxdata="UEsDBAoAAAAAAIdO4kAAAAAAAAAAAAAAAAAEAAAAZHJzL1BLAwQUAAAACACHTuJA8M+D1r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6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z4PW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0;top:22;height:111;width:71;" fillcolor="#000000" filled="t" stroked="f" coordsize="65,103" o:gfxdata="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nKBb4A&#10;AADcAAAADwAAAAAAAAABACAAAAAiAAAAZHJzL2Rvd25yZXYueG1sUEsBAhQAFAAAAAgAh07iQDMv&#10;BZ47AAAAOQAAABAAAAAAAAAAAQAgAAAADQEAAGRycy9zaGFwZXhtbC54bWxQSwUGAAAAAAYABgBb&#10;AQAAtwMAAAAA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66;top:0;height:110;width:70;" fillcolor="#000000" filled="t" stroked="f" coordsize="64,101" o:gfxdata="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lgeW/&#10;AAAA3AAAAA8AAAAAAAAAAQAgAAAAIgAAAGRycy9kb3ducmV2LnhtbFBLAQIUABQAAAAIAIdO4kAz&#10;LwWeOwAAADkAAAAQAAAAAAAAAAEAIAAAAA4BAABkcnMvc2hhcGV4bWwueG1sUEsFBgAAAAAGAAYA&#10;WwEAALgDAAAAAA=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18;top:77;height:110;width:130;" coordsize="95,80" o:gfxdata="UEsDBAoAAAAAAIdO4kAAAAAAAAAAAAAAAAAEAAAAZHJzL1BLAwQUAAAACACHTuJAVCBab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zh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IFps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7;top:0;height:70;width:48;" fillcolor="#000000" filled="t" stroked="f" coordsize="66,99" o:gfxdata="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/vSC/&#10;AAAA3AAAAA8AAAAAAAAAAQAgAAAAIgAAAGRycy9kb3ducmV2LnhtbFBLAQIUABQAAAAIAIdO4kAz&#10;LwWeOwAAADkAAAAQAAAAAAAAAAEAIAAAAA4BAABkcnMvc2hhcGV4bWwueG1sUEsFBgAAAAAGAAYA&#10;WwEAALgDAAAAAA==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0;height:70;width:47;" fillcolor="#000000" filled="t" stroked="f" coordsize="66,99" o:gfxdata="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tBkmrsAAADc&#10;AAAADwAAAAAAAAABACAAAAAiAAAAZHJzL2Rvd25yZXYueG1sUEsBAhQAFAAAAAgAh07iQDMvBZ47&#10;AAAAOQAAABAAAAAAAAAAAQAgAAAACgEAAGRycy9zaGFwZXhtbC54bWxQSwUGAAAAAAYABgBbAQAA&#10;tAMAAAAA&#10;" path="m39,0l31,1,0,73,4,88,38,79,42,99,63,96,57,75,66,73,63,58,54,60,39,0xm34,64l7,72,26,27,34,64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92;top:114;height:120;width:128;" coordsize="94,87" o:gfxdata="UEsDBAoAAAAAAIdO4kAAAAAAAAAAAAAAAAAEAAAAZHJzL1BLAwQUAAAACACHTuJARFf59L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zZAm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V/n0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7;top:0;height:69;width:47;" fillcolor="#000000" filled="t" stroked="f" coordsize="67,97" o:gfxdata="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tDvpvQAA&#10;ANwAAAAPAAAAAAAAAAEAIAAAACIAAABkcnMvZG93bnJldi54bWxQSwECFAAUAAAACACHTuJAMy8F&#10;njsAAAA5AAAAEAAAAAAAAAABACAAAAAMAQAAZHJzL3NoYXBleG1sLnhtbFBLBQYAAAAABgAGAFsB&#10;AAC2AwAAAAA=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1;height:76;width:45;" fillcolor="#000000" filled="t" stroked="f" coordsize="64,108" o:gfxdata="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nS6UugAAANwA&#10;AAAPAAAAAAAAAAEAIAAAACIAAABkcnMvZG93bnJldi54bWxQSwECFAAUAAAACACHTuJAMy8FnjsA&#10;AAA5AAAAEAAAAAAAAAABACAAAAAJAQAAZHJzL3NoYXBleG1sLnhtbFBLBQYAAAAABgAGAFsBAACz&#10;AwAAAAA=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351;top:0;height:109;width:116;" coordsize="116,109" o:gfxdata="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0hWeD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9;width:58;" fillcolor="#000000" filled="t" stroked="f" coordsize="53,99" o:gfxdata="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afqi/&#10;AAAA3AAAAA8AAAAAAAAAAQAgAAAAIgAAAGRycy9kb3ducmV2LnhtbFBLAQIUABQAAAAIAIdO4kAz&#10;LwWeOwAAADkAAAAQAAAAAAAAAAEAIAAAAA4BAABkcnMvc2hhcGV4bWwueG1sUEsFBgAAAAAGAAYA&#10;WwEAALgDAAAAAA==&#10;" path="m40,0l37,0,0,16,2,20,6,18,10,17,15,17,18,21,18,24,18,29,18,79,18,86,18,90,16,91,15,93,14,95,5,97,2,97,2,99,53,99,53,97,51,97,43,95,40,90,39,86,40,79,40,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49;top:2;height:106;width:67;" fillcolor="#000000" filled="t" stroked="f" coordsize="62,98" o:gfxdata="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KI1Y68AAAA&#10;3AAAAA8AAAAAAAAAAQAgAAAAIgAAAGRycy9kb3ducmV2LnhtbFBLAQIUABQAAAAIAIdO4kAzLwWe&#10;OwAAADkAAAAQAAAAAAAAAAEAIAAAAAsBAABkcnMvc2hhcGV4bWwueG1sUEsFBgAAAAAGAAYAWwEA&#10;ALUDAAAAAA=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114;top:7;height:117;width:135;" coordsize="135,117" o:gfxdata="UEsDBAoAAAAAAIdO4kAAAAAAAAAAAAAAAAAEAAAAZHJzL1BLAwQUAAAACACHTuJAvrVpKr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+tWkq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66;top:0;height:111;width:69;" fillcolor="#000000" filled="t" stroked="f" coordsize="63,101" o:gfxdata="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s+cvQAA&#10;ANwAAAAPAAAAAAAAAAEAIAAAACIAAABkcnMvZG93bnJldi54bWxQSwECFAAUAAAACACHTuJAMy8F&#10;njsAAAA5AAAAEAAAAAAAAAABACAAAAAMAQAAZHJzL3NoYXBleG1sLnhtbFBLBQYAAAAABgAGAFsB&#10;AAC2AwAAAAA=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5;height:112;width:70;" fillcolor="#000000" filled="t" stroked="f" coordsize="64,102" o:gfxdata="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ms7274A&#10;AADcAAAADwAAAAAAAAABACAAAAAiAAAAZHJzL2Rvd25yZXYueG1sUEsBAhQAFAAAAAgAh07iQDMv&#10;BZ47AAAAOQAAABAAAAAAAAAAAQAgAAAADQEAAGRycy9zaGFwZXhtbC54bWxQSwUGAAAAAAYABgBb&#10;AQAAtw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07;top:317;height:160;width:158;" coordsize="144,117" o:gfxdata="UEsDBAoAAAAAAIdO4kAAAAAAAAAAAAAAAAAEAAAAZHJzL1BLAwQUAAAACACHTuJAwY5vKb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Mv+B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jm8p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5;top:23;height:68;width:52;" fillcolor="#000000" filled="t" stroked="f" coordsize="74,96" o:gfxdata="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1TSavQAA&#10;ANwAAAAPAAAAAAAAAAEAIAAAACIAAABkcnMvZG93bnJldi54bWxQSwECFAAUAAAACACHTuJAMy8F&#10;njsAAAA5AAAAEAAAAAAAAAABACAAAAAMAQAAZHJzL3NoYXBleG1sLnhtbFBLBQYAAAAABgAGAFsB&#10;AAC2AwAAAAA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9;width:51;" fillcolor="#000000" filled="t" stroked="f" coordsize="70,110" o:gfxdata="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CWJ74A&#10;AADcAAAADwAAAAAAAAABACAAAAAiAAAAZHJzL2Rvd25yZXYueG1sUEsBAhQAFAAAAAgAh07iQDMv&#10;BZ47AAAAOQAAABAAAAAAAAAAAQAgAAAADQEAAGRycy9zaGFwZXhtbC54bWxQSwUGAAAAAAYABgBb&#10;AQAAtwMAAAAA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92;top:0;height:68;width:52;" fillcolor="#000000" filled="t" stroked="f" coordsize="73,96" o:gfxdata="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3N7i/&#10;AAAA3AAAAA8AAAAAAAAAAQAgAAAAIgAAAGRycy9kb3ducmV2LnhtbFBLAQIUABQAAAAIAIdO4kAz&#10;LwWeOwAAADkAAAAQAAAAAAAAAAEAIAAAAA4BAABkcnMvc2hhcGV4bWwueG1sUEsFBgAAAAAGAAYA&#10;WwEAALgDAAAAAA=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293;top:199;height:171;width:185;" coordsize="149,113" o:gfxdata="UEsDBAoAAAAAAIdO4kAAAAAAAAAAAAAAAAAEAAAAZHJzL1BLAwQUAAAACACHTuJAQMNlLL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w2Us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100;top:0;height:69;width:49;" fillcolor="#000000" filled="t" stroked="f" coordsize="69,97" o:gfxdata="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hZS7r4A&#10;AADcAAAADwAAAAAAAAABACAAAAAiAAAAZHJzL2Rvd25yZXYueG1sUEsBAhQAFAAAAAgAh07iQDMv&#10;BZ47AAAAOQAAABAAAAAAAAAAAQAgAAAADQEAAGRycy9zaGFwZXhtbC54bWxQSwUGAAAAAAYABgBb&#10;AQAAtwMAAAAA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19;height:70;width:51;" fillcolor="#000000" filled="t" stroked="f" coordsize="71,98" o:gfxdata="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jKEq8AAAA&#10;3AAAAA8AAAAAAAAAAQAgAAAAIgAAAGRycy9kb3ducmV2LnhtbFBLAQIUABQAAAAIAIdO4kAzLwWe&#10;OwAAADkAAAAQAAAAAAAAAAEAIAAAAAsBAABkcnMvc2hhcGV4bWwueG1sUEsFBgAAAAAGAAYAWwEA&#10;ALUDAAAAAA=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5;width:57;" fillcolor="#000000" filled="t" stroked="f" coordsize="80,105" o:gfxdata="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phdfK5AAAA3AAA&#10;AA8AAAAAAAAAAQAgAAAAIgAAAGRycy9kb3ducmV2LnhtbFBLAQIUABQAAAAIAIdO4kAzLwWeOwAA&#10;ADkAAAAQAAAAAAAAAAEAIAAAAAgBAABkcnMvc2hhcGV4bWwueG1sUEsFBgAAAAAGAAYAWwEAALID&#10;AAAAAA==&#10;" path="m14,25l18,26,19,28,21,34,40,82,40,84,42,87,42,88,42,89,42,90,43,91,42,96,40,96,40,96,40,97,38,98,34,101,31,103,32,105,80,85,78,83,76,84,72,84,69,85,65,84,64,84,61,79,60,75,59,73,29,0,27,0,0,29,2,30,5,27,11,25,11,25,14,25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64;top:309;flip:y;height:74;width:16;" filled="f" stroked="t" coordsize="21600,21600" o:gfxdata="UEsDBAoAAAAAAIdO4kAAAAAAAAAAAAAAAAAEAAAAZHJzL1BLAwQUAAAACACHTuJAqvIIw70AAADc&#10;AAAADwAAAGRycy9kb3ducmV2LnhtbEWPzWrDMBCE74W8g9hCbo1kB5fG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8gj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895;top:368;height:15;width:69;" filled="f" stroked="t" coordsize="106,22" o:gfxdata="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QtPu8AAAA&#10;3AAAAA8AAAAAAAAAAQAgAAAAIgAAAGRycy9kb3ducmV2LnhtbFBLAQIUABQAAAAIAIdO4kAzLwWe&#10;OwAAADkAAAAQAAAAAAAAAAEAIAAAAAsBAABkcnMvc2hhcGV4bWwueG1sUEsFBgAAAAAGAAYAWwEA&#10;ALUDAAAAAA==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830;top:356;height:12;width:65;" filled="f" stroked="t" coordsize="98,18" o:gfxdata="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2jcor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895;top:294;flip:x;height:74;width:14;" filled="f" stroked="t" coordsize="21600,21600" o:gfxdata="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9AK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964;top:383;height:17;width:70;" filled="f" stroked="t" coordsize="109,27" o:gfxdata="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0mF9b4A&#10;AADcAAAADwAAAAAAAAABACAAAAAiAAAAZHJzL2Rvd25yZXYueG1sUEsBAhQAFAAAAAgAh07iQDMv&#10;BZ47AAAAOQAAABAAAAAAAAAAAQAgAAAADQEAAGRycy9zaGFwZXhtbC54bWxQSwUGAAAAAAYABgBb&#10;AQAAtwMAAAAA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73;top:348;height:8;width:57;" filled="f" stroked="t" coordsize="88,13" o:gfxdata="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RHC6&#10;wAAAANwAAAAPAAAAAAAAAAEAIAAAACIAAABkcnMvZG93bnJldi54bWxQSwECFAAUAAAACACHTuJA&#10;My8FnjsAAAA5AAAAEAAAAAAAAAABACAAAAAPAQAAZHJzL3NoYXBleG1sLnhtbFBLBQYAAAAABgAG&#10;AFsBAAC5AwAAAAA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19;top:341;height:7;width:54;" filled="f" stroked="t" coordsize="84,11" o:gfxdata="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RbvMugAAANwA&#10;AAAPAAAAAAAAAAEAIAAAACIAAABkcnMvZG93bnJldi54bWxQSwECFAAUAAAACACHTuJAMy8FnjsA&#10;AAA5AAAAEAAAAAAAAAABACAAAAAJAQAAZHJzL3NoYXBleG1sLnhtbFBLBQYAAAAABgAGAFsBAACz&#10;AwAAAAA=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656;top:334;height:7;width:63;" filled="f" stroked="t" coordsize="95,10" o:gfxdata="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94fOb4A&#10;AADcAAAADwAAAAAAAAABACAAAAAiAAAAZHJzL2Rvd25yZXYueG1sUEsBAhQAFAAAAAgAh07iQDMv&#10;BZ47AAAAOQAAABAAAAAAAAAAAQAgAAAADQEAAGRycy9zaGFwZXhtbC54bWxQSwUGAAAAAAYABgBb&#10;AQAAtwMAAAAA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48;top:466;height:40;width:102;" filled="f" stroked="t" coordsize="157,61" o:gfxdata="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jme74A&#10;AADcAAAADwAAAAAAAAABACAAAAAiAAAAZHJzL2Rvd25yZXYueG1sUEsBAhQAFAAAAAgAh07iQDMv&#10;BZ47AAAAOQAAABAAAAAAAAAAAQAgAAAADQEAAGRycy9zaGFwZXhtbC54bWxQSwUGAAAAAAYABgBb&#10;AQAAtwMAAAAA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96;top:448;height:18;width:52;" filled="f" stroked="t" coordsize="79,28" o:gfxdata="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ox3irsAAADc&#10;AAAADwAAAAAAAAABACAAAAAiAAAAZHJzL2Rvd25yZXYueG1sUEsBAhQAFAAAAAgAh07iQDMvBZ47&#10;AAAAOQAAABAAAAAAAAAAAQAgAAAACgEAAGRycy9zaGFwZXhtbC54bWxQSwUGAAAAAAYABgBbAQAA&#10;tAMAAAAA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91;top:416;height:32;width:105;" filled="f" stroked="t" coordsize="163,50" o:gfxdata="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gDCO/&#10;AAAA3AAAAA8AAAAAAAAAAQAgAAAAIgAAAGRycy9kb3ducmV2LnhtbFBLAQIUABQAAAAIAIdO4kAz&#10;LwWeOwAAADkAAAAQAAAAAAAAAAEAIAAAAA4BAABkcnMvc2hhcGV4bWwueG1sUEsFBgAAAAAGAAYA&#10;WwEAALgDAAAAAA=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34;top:400;height:16;width:57;" filled="f" stroked="t" coordsize="86,23" o:gfxdata="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4JM3rugAAANwA&#10;AAAPAAAAAAAAAAEAIAAAACIAAABkcnMvZG93bnJldi54bWxQSwECFAAUAAAACACHTuJAMy8FnjsA&#10;AAA5AAAAEAAAAAAAAAABACAAAAAJAQAAZHJzL3NoYXBleG1sLnhtbFBLBQYAAAAABgAGAFsBAACz&#10;AwAAAAA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773;top:272;flip:y;height:76;width:15;" filled="f" stroked="t" coordsize="21600,21600" o:gfxdata="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YIA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34;top:224;flip:x;height:176;width:48;" filled="f" stroked="t" coordsize="21600,21600" o:gfxdata="UEsDBAoAAAAAAIdO4kAAAAAAAAAAAAAAAAAEAAAAZHJzL1BLAwQUAAAACACHTuJAv2SWdb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5g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ZJZ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830;top:281;flip:y;height:75;width:14;" filled="f" stroked="t" coordsize="21600,21600" o:gfxdata="UEsDBAoAAAAAAIdO4kAAAAAAAAAAAAAAAAAEAAAAZHJzL1BLAwQUAAAACACHTuJA0Cgz7r0AAADc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kRfweyYdAb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KDP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719;top:160;flip:x;height:181;width:21;" filled="f" stroked="t" coordsize="21600,21600" o:gfxdata="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waua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14;top:458;height:3;width:2;" filled="f" stroked="t" coordsize="21600,21600" o:gfxdata="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Eds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350;top:506;height:54;width:116;" filled="f" stroked="t" coordsize="177,82" o:gfxdata="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z6rr4A&#10;AADcAAAADwAAAAAAAAABACAAAAAiAAAAZHJzL2Rvd25yZXYueG1sUEsBAhQAFAAAAAgAh07iQDMv&#10;BZ47AAAAOQAAABAAAAAAAAAAAQAgAAAADQEAAGRycy9zaGFwZXhtbC54bWxQSwUGAAAAAAYABgBb&#10;AQAAtwMAAAAA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474;top:479;flip:y;height:76;width:41;" filled="f" stroked="t" coordsize="21600,21600" o:gfxdata="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TNe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350;top:430;flip:y;height:76;width:37;" filled="f" stroked="t" coordsize="21600,21600" o:gfxdata="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ejKGftwAAANwAAAAP&#10;AAAAAAAAAAEAIAAAACIAAABkcnMvZG93bnJldi54bWxQSwECFAAUAAAACACHTuJAMy8FnjsAAAA5&#10;AAAAEAAAAAAAAAABACAAAAAGAQAAZHJzL3NoYXBleG1sLnhtbFBLBQYAAAAABgAGAFsBAACwAwAA&#10;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231;top:375;flip:x;height:79;width:32;" filled="f" stroked="t" coordsize="21600,21600" o:gfxdata="UEsDBAoAAAAAAIdO4kAAAAAAAAAAAAAAAAAEAAAAZHJzL1BLAwQUAAAACACHTuJAscAEB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ABA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122;top:332;flip:x;height:89;width:31;" filled="f" stroked="t" coordsize="21600,21600" o:gfxdata="UEsDBAoAAAAAAIdO4kAAAAAAAAAAAAAAAAAEAAAAZHJzL1BLAwQUAAAACACHTuJA7pZnJ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Fnu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WZy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466;top:489;height:143;width:219;" filled="f" stroked="t" coordsize="378,248" o:gfxdata="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OXDyW/&#10;AAAA3AAAAA8AAAAAAAAAAQAgAAAAIgAAAGRycy9kb3ducmV2LnhtbFBLAQIUABQAAAAIAIdO4kAz&#10;LwWeOwAAADkAAAAQAAAAAAAAAAEAIAAAAA4BAABkcnMvc2hhcGV4bWwueG1sUEsFBgAAAAAGAAYA&#10;WwEAALgDAAAAAA==&#10;" path="m0,118l27,132,64,150,67,152,74,155,96,166,101,170,149,197,156,200,163,204,199,224,217,235,237,248,37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4;top:458;flip:x y;height:15;width:8;" filled="f" stroked="t" coordsize="21600,21600" o:gfxdata="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CvAA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622;top:436;height:17;width:51;" filled="f" stroked="t" coordsize="79,27" o:gfxdata="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TXG68AAAA&#10;3AAAAA8AAAAAAAAAAQAgAAAAIgAAAGRycy9kb3ducmV2LnhtbFBLAQIUABQAAAAIAIdO4kAzLwWe&#10;OwAAADkAAAAQAAAAAAAAAAEAIAAAAAsBAABkcnMvc2hhcGV4bWwueG1sUEsFBgAAAAAGAAYAWwEA&#10;ALUDAAAAAA==&#10;" path="m0,27l0,26,3,26,7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673;top:416;height:20;width:63;" filled="f" stroked="t" coordsize="96,30" o:gfxdata="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JJtnL4A&#10;AADcAAAADwAAAAAAAAABACAAAAAiAAAAZHJzL2Rvd25yZXYueG1sUEsBAhQAFAAAAAgAh07iQDMv&#10;BZ47AAAAOQAAABAAAAAAAAAAAQAgAAAADQEAAGRycy9zaGFwZXhtbC54bWxQSwUGAAAAAAYABgBb&#10;AQAAtwMAAAAA&#10;" path="m0,30l3,29,13,25,64,9,9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36;top:401;height:15;width:57;" filled="f" stroked="t" coordsize="86,23" o:gfxdata="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/pM68AAAA&#10;3AAAAA8AAAAAAAAAAQAgAAAAIgAAAGRycy9kb3ducmV2LnhtbFBLAQIUABQAAAAIAIdO4kAzLwWe&#10;OwAAADkAAAAQAAAAAAAAAAEAIAAAAAsBAABkcnMvc2hhcGV4bWwueG1sUEsFBgAAAAAGAAYAWwEA&#10;ALUDAAAAAA==&#10;" path="m0,23l2,23,22,15,45,10,81,1,8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97;top:379;height:74;width:25;" filled="f" stroked="t" coordsize="21600,21600" o:gfxdata="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6Ig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49;top:362;height:74;width:24;" filled="f" stroked="t" coordsize="21600,21600" o:gfxdata="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2h5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4;top:338;height:169;width:71;" filled="f" stroked="t" coordsize="107,259" o:gfxdata="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/a0si5AAAA3AAA&#10;AA8AAAAAAAAAAQAgAAAAIgAAAGRycy9kb3ducmV2LnhtbFBLAQIUABQAAAAIAIdO4kAzLwWeOwAA&#10;ADkAAAAQAAAAAAAAAAEAIAAAAAgBAABkcnMvc2hhcGV4bWwueG1sUEsFBgAAAAAGAAYAWwEAALID&#10;AAAAAA==&#10;" path="m0,0l52,127,52,128,74,181,107,259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7;top:461;height:14;width:6;" filled="f" stroked="t" coordsize="21600,21600" o:gfxdata="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mlt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;top:398;flip:x y;height:72;width:28;" filled="f" stroked="t" coordsize="21600,21600" o:gfxdata="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TV0x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5;top:489;height:18;width:45;" filled="f" stroked="t" coordsize="70,27" o:gfxdata="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bRIUvQAA&#10;ANwAAAAPAAAAAAAAAAEAIAAAACIAAABkcnMvZG93bnJldi54bWxQSwECFAAUAAAACACHTuJAMy8F&#10;njsAAAA5AAAAEAAAAAAAAAABACAAAAAMAQAAZHJzL3NoYXBleG1sLnhtbFBLBQYAAAAABgAGAFsB&#10;AAC2AwAAAAA=&#10;" path="m0,27l18,19,37,13,7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30;top:470;height:19;width:46;" filled="f" stroked="t" coordsize="69,29" o:gfxdata="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RceOK/&#10;AAAA3AAAAA8AAAAAAAAAAQAgAAAAIgAAAGRycy9kb3ducmV2LnhtbFBLAQIUABQAAAAIAIdO4kAz&#10;LwWeOwAAADkAAAAQAAAAAAAAAAEAIAAAAA4BAABkcnMvc2hhcGV4bWwueG1sUEsFBgAAAAAGAAYA&#10;WwEAALgDAAAAAA==&#10;" path="m0,29l3,26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84;top:507;flip:x;height:0;width:1;" filled="f" stroked="t" coordsize="21600,21600" o:gfxdata="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1vj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07;height:17;width:39;" filled="f" stroked="t" coordsize="59,26" o:gfxdata="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UwM1&#10;wAAAANwAAAAPAAAAAAAAAAEAIAAAACIAAABkcnMvZG93bnJldi54bWxQSwECFAAUAAAACACHTuJA&#10;My8FnjsAAAA5AAAAEAAAAAAAAAABACAAAAAPAQAAZHJzL3NoYXBleG1sLnhtbFBLBQYAAAAABgAG&#10;AFsBAAC5AwAAAAA=&#10;" path="m0,26l30,14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84;top:507;height:1;width:1;" filled="f" stroked="t" coordsize="1,2" o:gfxdata="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wEG28AAAA&#10;3AAAAA8AAAAAAAAAAQAgAAAAIgAAAGRycy9kb3ducmV2LnhtbFBLAQIUABQAAAAIAIdO4kAzLwWe&#10;OwAAADkAAAAQAAAAAAAAAAEAIAAAAAsBAABkcnMvc2hhcGV4bWwueG1sUEsFBgAAAAAGAAYAWwEA&#10;ALUDAAAAAA==&#10;" path="m0,0l0,2,1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45;top:524;height:1;width:1;" filled="f" stroked="t" coordsize="21600,21600" o:gfxdata="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3jtN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x;height:1;width:0;" filled="f" stroked="t" coordsize="21600,21600" o:gfxdata="UEsDBAoAAAAAAIdO4kAAAAAAAAAAAAAAAAAEAAAAZHJzL1BLAwQUAAAACACHTuJA5KZpjb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mIF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pmm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y;height:1;width:1;" filled="f" stroked="t" coordsize="21600,21600" o:gfxdata="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5/f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24;height:1;width:0;" filled="f" stroked="t" coordsize="1,1" o:gfxdata="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AP1C/&#10;AAAA3AAAAA8AAAAAAAAAAQAgAAAAIgAAAGRycy9kb3ducmV2LnhtbFBLAQIUABQAAAAIAIdO4kAz&#10;LwWeOwAAADkAAAAQAAAAAAAAAAEAIAAAAA4BAABkcnMvc2hhcGV4bWwueG1sUEsFBgAAAAAGAAYA&#10;WwEAALgDAAAAAA==&#10;" path="m0,0l0,1,1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76;top:453;flip:y;height:17;width:46;" filled="f" stroked="t" coordsize="21600,21600" o:gfxdata="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Jgo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23;top:475;height:49;width:22;" filled="f" stroked="t" coordsize="21600,21600" o:gfxdata="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MX9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2;top:418;flip:x y;height:71;width:28;" filled="f" stroked="t" coordsize="21600,21600" o:gfxdata="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NUVo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013;top:346;height:7;width:38;" filled="f" stroked="t" coordsize="57,10" o:gfxdata="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8Lcae&#10;wAAAANwAAAAPAAAAAAAAAAEAIAAAACIAAABkcnMvZG93bnJldi54bWxQSwECFAAUAAAACACHTuJA&#10;My8FnjsAAAA5AAAAEAAAAAAAAAABACAAAAAPAQAAZHJzL3NoYXBleG1sLnhtbFBLBQYAAAAABgAG&#10;AFsBAAC5AwAAAAA=&#10;" path="m0,10l26,4,54,0,57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51;top:342;height:4;width:34;" filled="f" stroked="t" coordsize="54,7" o:gfxdata="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cAJqvQAA&#10;ANwAAAAPAAAAAAAAAAEAIAAAACIAAABkcnMvZG93bnJldi54bWxQSwECFAAUAAAACACHTuJAMy8F&#10;njsAAAA5AAAAEAAAAAAAAAABACAAAAAMAQAAZHJzL3NoYXBleG1sLnhtbFBLBQYAAAAABgAGAFsB&#10;AAC2AwAAAAA=&#10;" path="m0,7l3,6,26,3,27,3,5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74;top:353;height:7;width:39;" filled="f" stroked="t" coordsize="60,11" o:gfxdata="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pvCsvQAA&#10;ANwAAAAPAAAAAAAAAAEAIAAAACIAAABkcnMvZG93bnJldi54bWxQSwECFAAUAAAACACHTuJAMy8F&#10;njsAAAA5AAAAEAAAAAAAAAABACAAAAAMAQAAZHJzL3NoYXBleG1sLnhtbFBLBQYAAAAABgAGAFsB&#10;AAC2AwAAAAA=&#10;" path="m0,11l28,5,56,1,58,0,60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6;top:366;height:6;width:32;" filled="f" stroked="t" coordsize="50,9" o:gfxdata="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KCamLsAAADc&#10;AAAADwAAAAAAAAABACAAAAAiAAAAZHJzL2Rvd25yZXYueG1sUEsBAhQAFAAAAAgAh07iQDMvBZ47&#10;AAAAOQAAABAAAAAAAAAAAQAgAAAACgEAAGRycy9zaGFwZXhtbC54bWxQSwUGAAAAAAYABgBbAQAA&#10;tAMAAAAA&#10;" path="m0,9l20,6,21,6,37,2,45,1,47,0,5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38;top:360;height:6;width:36;" filled="f" stroked="t" coordsize="55,10" o:gfxdata="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UPrPvQAA&#10;ANwAAAAPAAAAAAAAAAEAIAAAACIAAABkcnMvZG93bnJldi54bWxQSwECFAAUAAAACACHTuJAMy8F&#10;njsAAAA5AAAAEAAAAAAAAAABACAAAAAMAQAAZHJzL3NoYXBleG1sLnhtbFBLBQYAAAAABgAGAFsB&#10;AAC2AwAAAAA=&#10;" path="m0,10l30,5,33,3,38,3,41,2,46,2,5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914;top:313;height:62;width:14;" filled="f" stroked="t" coordsize="21600,21600" o:gfxdata="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29k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849;top:379;height:6;width:28;" filled="f" stroked="t" coordsize="43,10" o:gfxdata="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y1O&#10;WMEAAADcAAAADwAAAAAAAAABACAAAAAiAAAAZHJzL2Rvd25yZXYueG1sUEsBAhQAFAAAAAgAh07i&#10;QDMvBZ47AAAAOQAAABAAAAAAAAAAAQAgAAAAEAEAAGRycy9zaGFwZXhtbC54bWxQSwUGAAAAAAYA&#10;BgBbAQAAugMAAAAA&#10;" path="m0,10l14,6,32,3,34,1,38,0,4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93;top:385;height:16;width:56;" filled="f" stroked="t" coordsize="88,24" o:gfxdata="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dtG+ugAAANwA&#10;AAAPAAAAAAAAAAEAIAAAACIAAABkcnMvZG93bnJldi54bWxQSwECFAAUAAAACACHTuJAMy8FnjsA&#10;AAA5AAAAEAAAAAAAAAABACAAAAAJAQAAZHJzL3NoYXBleG1sLnhtbFBLBQYAAAAABgAGAFsBAACz&#10;AwAAAAA=&#10;" path="m0,24l35,13,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877;top:372;flip:y;height:7;width:29;" filled="f" stroked="t" coordsize="21600,21600" o:gfxdata="UEsDBAoAAAAAAIdO4kAAAAAAAAAAAAAAAAAEAAAAZHJzL1BLAwQUAAAACACHTuJA2dyxwr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oszh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3LH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07;top:208;flip:x y;height:177;width:42;" filled="f" stroked="t" coordsize="21600,21600" o:gfxdata="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Mg3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85;top:240;height:176;width:51;" filled="f" stroked="t" coordsize="21600,21600" o:gfxdata="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S/Ls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984;top:177;flip:x y;height:176;width:29;" filled="f" stroked="t" coordsize="21600,21600" o:gfxdata="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m+k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21;top:252;height:18;width:1;" filled="f" stroked="t" coordsize="21600,21600" o:gfxdata="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7s8D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421;top:141;height:111;width:1;" filled="f" stroked="t" coordsize="1,171" o:gfxdata="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g/yT&#10;wAAAANwAAAAPAAAAAAAAAAEAIAAAACIAAABkcnMvZG93bnJldi54bWxQSwECFAAUAAAACACHTuJA&#10;My8FnjsAAAA5AAAAEAAAAAAAAAABACAAAAAPAQAAZHJzL3NoYXBleG1sLnhtbFBLBQYAAAAABgAG&#10;AFsBAAC5AwAAAAA=&#10;" path="m0,0l0,7,0,16,0,27,0,40,0,55,0,71,0,90,0,112,0,17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52;height:18;width:1;" filled="f" stroked="t" coordsize="21600,21600" o:gfxdata="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/cPTv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329;top:320;height:0;width:44;" filled="f" stroked="t" coordsize="69,1" o:gfxdata="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p5Ji8AAAA&#10;3AAAAA8AAAAAAAAAAQAgAAAAIgAAAGRycy9kb3ducmV2LnhtbFBLAQIUABQAAAAIAIdO4kAzLwWe&#10;OwAAADkAAAAQAAAAAAAAAAEAIAAAAAsBAABkcnMvc2hhcGV4bWwueG1sUEsFBgAAAAAGAAYAWwEA&#10;ALUDAAAAAA==&#10;" path="m0,0l12,0,24,0,36,0,56,0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373;top:328;height:1;width:48;" filled="f" stroked="t" coordsize="73,1" o:gfxdata="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XqErS/&#10;AAAA3AAAAA8AAAAAAAAAAQAgAAAAIgAAAGRycy9kb3ducmV2LnhtbFBLAQIUABQAAAAIAIdO4kAz&#10;LwWeOwAAADkAAAAQAAAAAAAAAAEAIAAAAA4BAABkcnMvc2hhcGV4bWwueG1sUEsFBgAAAAAGAAYA&#10;WwEAALgDAAAAAA==&#10;" path="m0,0l3,0,70,0,7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88;top:323;height:1;width:41;" filled="f" stroked="t" coordsize="60,2" o:gfxdata="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Yd4+8AAAA&#10;3AAAAA8AAAAAAAAAAQAgAAAAIgAAAGRycy9kb3ducmV2LnhtbFBLAQIUABQAAAAIAIdO4kAzLwWe&#10;OwAAADkAAAAQAAAAAAAAAAEAIAAAAAsBAABkcnMvc2hhcGV4bWwueG1sUEsFBgAAAAAGAAYAWwEA&#10;ALUDAAAAAA==&#10;" path="m0,2l1,2,16,2,19,0,24,0,38,0,44,0,57,0,6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51;top:324;height:2;width:37;" filled="f" stroked="t" coordsize="58,3" o:gfxdata="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NkvDm/&#10;AAAA3AAAAA8AAAAAAAAAAQAgAAAAIgAAAGRycy9kb3ducmV2LnhtbFBLAQIUABQAAAAIAIdO4kAz&#10;LwWeOwAAADkAAAAQAAAAAAAAAAEAIAAAAA4BAABkcnMvc2hhcGV4bWwueG1sUEsFBgAAAAAGAAYA&#10;WwEAALgDAAAAAA==&#10;" path="m0,3l3,3,20,1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13;top:326;height:3;width:38;" filled="f" stroked="t" coordsize="59,4" o:gfxdata="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CyaC8AAAA&#10;3AAAAA8AAAAAAAAAAQAgAAAAIgAAAGRycy9kb3ducmV2LnhtbFBLAQIUABQAAAAIAIdO4kAzLwWe&#10;OwAAADkAAAAQAAAAAAAAAAEAIAAAAAsBAABkcnMvc2hhcGV4bWwueG1sUEsFBgAAAAAGAAYAWwEA&#10;ALUDAAAAAA==&#10;" path="m0,4l0,3,2,3,54,0,56,0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26;top:332;height:4;width:42;" filled="f" stroked="t" coordsize="64,6" o:gfxdata="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LdE74A&#10;AADcAAAADwAAAAAAAAABACAAAAAiAAAAZHJzL2Rvd25yZXYueG1sUEsBAhQAFAAAAAgAh07iQDMv&#10;BZ47AAAAOQAAABAAAAAAAAAAAQAgAAAADQEAAGRycy9zaGFwZXhtbC54bWxQSwUGAAAAAAYABgBb&#10;AQAAtwMAAAAA&#10;" path="m0,6l31,2,62,0,6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68;top:329;height:3;width:45;" filled="f" stroked="t" coordsize="69,5" o:gfxdata="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abV74A&#10;AADcAAAADwAAAAAAAAABACAAAAAiAAAAZHJzL2Rvd25yZXYueG1sUEsBAhQAFAAAAAgAh07iQDMv&#10;BZ47AAAAOQAAABAAAAAAAAAAAQAgAAAADQEAAGRycy9zaGFwZXhtbC54bWxQSwUGAAAAAAYABgBb&#10;AQAAtwMAAAAA&#10;" path="m0,5l3,5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85;top:336;height:6;width:41;" filled="f" stroked="t" coordsize="62,9" o:gfxdata="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dd6m8AAAA&#10;3AAAAA8AAAAAAAAAAQAgAAAAIgAAAGRycy9kb3ducmV2LnhtbFBLAQIUABQAAAAIAIdO4kAzLwWe&#10;OwAAADkAAAAQAAAAAAAAAAEAIAAAAAsBAABkcnMvc2hhcGV4bWwueG1sUEsFBgAAAAAGAAYAWwEA&#10;ALUDAAAAAA==&#10;" path="m0,9l43,3,6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97;top:524;flip:y;height:23;width:48;" filled="f" stroked="t" coordsize="21600,21600" o:gfxdata="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Z4w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596;top:328;height:7;width:61;" filled="f" stroked="t" coordsize="94,11" o:gfxdata="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2FZhvQAA&#10;ANwAAAAPAAAAAAAAAAEAIAAAACIAAABkcnMvZG93bnJldi54bWxQSwECFAAUAAAACACHTuJAMy8F&#10;njsAAAA5AAAAEAAAAAAAAAABACAAAAAMAQAAZHJzL3NoYXBleG1sLnhtbFBLBQYAAAAABgAGAFsB&#10;AAC2AwAAAAA=&#10;" path="m0,0l0,1,37,5,64,8,9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34;top:250;height:78;width:62;" filled="f" stroked="t" coordsize="94,120" o:gfxdata="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Mom6ugAAANwA&#10;AAAPAAAAAAAAAAEAIAAAACIAAABkcnMvZG93bnJldi54bWxQSwECFAAUAAAACACHTuJAMy8FnjsA&#10;AAA5AAAAEAAAAAAAAAABACAAAAAJAQAAZHJzL3NoYXBleG1sLnhtbFBLBQYAAAAABgAGAFsBAACz&#10;AwAAAAA=&#10;" path="m7,0l0,115,2,115,4,115,56,118,83,119,87,119,94,12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76;top:323;height:1;width:42;" filled="f" stroked="t" coordsize="64,2" o:gfxdata="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wgmwL4A&#10;AADcAAAADwAAAAAAAAABACAAAAAiAAAAZHJzL2Rvd25yZXYueG1sUEsBAhQAFAAAAAgAh07iQDMv&#10;BZ47AAAAOQAAABAAAAAAAAAAAQAgAAAADQEAAGRycy9zaGFwZXhtbC54bWxQSwUGAAAAAAYABgBb&#10;AQAAtwMAAAAA&#10;" path="m0,0l48,2,64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18;top:324;height:1;width:13;" filled="f" stroked="t" coordsize="20,1" o:gfxdata="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qbuWe5AAAA3AAA&#10;AA8AAAAAAAAAAQAgAAAAIgAAAGRycy9kb3ducmV2LnhtbFBLAQIUABQAAAAIAIdO4kAzLwWeOwAA&#10;ADkAAAAQAAAAAAAAAAEAIAAAAAgBAABkcnMvc2hhcGV4bWwueG1sUEsFBgAAAAAGAAYAWwEAALID&#10;AAAAAA==&#10;" path="m0,0l9,0,20,1,17,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21;top:322;height:1;width:55;" filled="f" stroked="t" coordsize="85,2" o:gfxdata="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kQxVvQAA&#10;ANwAAAAPAAAAAAAAAAEAIAAAACIAAABkcnMvZG93bnJldi54bWxQSwECFAAUAAAACACHTuJAMy8F&#10;njsAAAA5AAAAEAAAAAAAAAABACAAAAAMAQAAZHJzL3NoYXBleG1sLnhtbFBLBQYAAAAABgAGAFsB&#10;AAC2AwAAAAA=&#10;" path="m0,2l2,2,2,2,10,2,69,2,69,0,82,0,85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70;height:53;width:1;" filled="f" stroked="t" coordsize="21600,21600" o:gfxdata="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SyCx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76;top:249;flip:y;height:74;width:3;" filled="f" stroked="t" coordsize="21600,21600" o:gfxdata="UEsDBAoAAAAAAIdO4kAAAAAAAAAAAAAAAAAEAAAAZHJzL1BLAwQUAAAACACHTuJADffWTr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lUB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99Z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596;top:253;flip:y;height:75;width:5;" filled="f" stroked="t" coordsize="21600,21600" o:gfxdata="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5OO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657;top:261;flip:y;height:74;width:7;" filled="f" stroked="t" coordsize="21600,21600" o:gfxdata="UEsDBAoAAAAAAIdO4kAAAAAAAAAAAAAAAAAEAAAAZHJzL1BLAwQUAAAACACHTuJA7VLrob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jI5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S66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08;top:271;flip:x y;height:65;width:8;" filled="f" stroked="t" coordsize="21600,21600" o:gfxdata="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YLZH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97;top:148;flip:x y;height:181;width:16;" filled="f" stroked="t" coordsize="21600,21600" o:gfxdata="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zny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3;top:455;height:6;width:4;" filled="f" stroked="t" coordsize="5,11" o:gfxdata="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2Swm/&#10;AAAA3AAAAA8AAAAAAAAAAQAgAAAAIgAAAGRycy9kb3ducmV2LnhtbFBLAQIUABQAAAAIAIdO4kAz&#10;LwWeOwAAADkAAAAQAAAAAAAAAAEAIAAAAA4BAABkcnMvc2hhcGV4bWwueG1sUEsFBgAAAAAGAAYA&#10;WwEAALgDAAAAAA==&#10;" path="m3,7l0,0,5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9;top:479;height:161;width:130;" filled="f" stroked="t" coordsize="199,247" o:gfxdata="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+VR+8AAAA&#10;3AAAAA8AAAAAAAAAAQAgAAAAIgAAAGRycy9kb3ducmV2LnhtbFBLAQIUABQAAAAIAIdO4kAzLwWe&#10;OwAAADkAAAAQAAAAAAAAAAEAIAAAAAsBAABkcnMvc2hhcGV4bWwueG1sUEsFBgAAAAAGAAYAWwEA&#10;ALUDAAAAAA==&#10;" path="m0,0l141,247,147,243,199,214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40;top:569;flip:y;height:4;width:11;" filled="f" stroked="t" coordsize="21600,21600" o:gfxdata="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jwOB6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95;top:547;height:0;width:2;" filled="f" stroked="t" coordsize="21600,21600" o:gfxdata="UEsDBAoAAAAAAIdO4kAAAAAAAAAAAAAAAAAEAAAAZHJzL1BLAwQUAAAACACHTuJAYbXlR78AAADc&#10;AAAADwAAAGRycy9kb3ducmV2LnhtbEWPX2vCQBDE3wt+h2OFvtVLKoi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15U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40;top:569;height:4;width:11;" filled="f" stroked="t" coordsize="15,7" o:gfxdata="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Qm3TugAAANwA&#10;AAAPAAAAAAAAAAEAIAAAACIAAABkcnMvZG93bnJldi54bWxQSwECFAAUAAAACACHTuJAMy8FnjsA&#10;AAA5AAAAEAAAAAAAAAABACAAAAAJAQAAZHJzL3NoYXBleG1sLnhtbFBLBQYAAAAABgAGAFsBAACz&#10;AwAAAAA=&#10;" path="m0,7l7,3,15,1,1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51;top:547;flip:y;height:22;width:44;" filled="f" stroked="t" coordsize="21600,21600" o:gfxdata="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ipm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95;top:547;height:0;width:2;" filled="f" stroked="t" coordsize="2,1" o:gfxdata="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1bGby/&#10;AAAA3AAAAA8AAAAAAAAAAQAgAAAAIgAAAGRycy9kb3ducmV2LnhtbFBLAQIUABQAAAAIAIdO4kAz&#10;LwWeOwAAADkAAAAQAAAAAAAAAAEAIAAAAA4BAABkcnMvc2hhcGV4bWwueG1sUEsFBgAAAAAGAAYA&#10;WwEAALgDAAAAAA==&#10;" path="m0,0l2,0,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59;top:594;flip:y;height:24;width:44;" filled="f" stroked="t" coordsize="21600,21600" o:gfxdata="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Iebh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17;top:427;height:167;width:86;" filled="f" stroked="t" coordsize="132,256" o:gfxdata="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FH5W8AAAA&#10;3AAAAA8AAAAAAAAAAQAgAAAAIgAAAGRycy9kb3ducmV2LnhtbFBLAQIUABQAAAAIAIdO4kAzLwWe&#10;OwAAADkAAAAQAAAAAAAAAAEAIAAAAAsBAABkcnMvc2hhcGV4bWwueG1sUEsFBgAAAAAGAAYAWwEA&#10;ALUDAAAAAA==&#10;" path="m132,256l131,25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1;top:549;height:69;width:38;" filled="f" stroked="t" coordsize="58,107" o:gfxdata="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2A&#10;TaTCAAAA3AAAAA8AAAAAAAAAAQAgAAAAIgAAAGRycy9kb3ducmV2LnhtbFBLAQIUABQAAAAIAIdO&#10;4kAzLwWeOwAAADkAAAAQAAAAAAAAAAEAIAAAABEBAABkcnMvc2hhcGV4bWwueG1sUEsFBgAAAAAG&#10;AAYAWwEAALsDAAAAAA==&#10;" path="m0,0l57,106,58,10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3;top:573;height:21;width:37;" filled="f" stroked="t" coordsize="58,32" o:gfxdata="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ZyYb4A&#10;AADcAAAADwAAAAAAAAABACAAAAAiAAAAZHJzL2Rvd25yZXYueG1sUEsBAhQAFAAAAAgAh07iQDMv&#10;BZ47AAAAOQAAABAAAAAAAAAAAQAgAAAADQEAAGRycy9zaGFwZXhtbC54bWxQSwUGAAAAAAYABgBb&#10;AQAAtwMAAAAA&#10;" path="m0,32l14,23,29,16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19;top:502;flip:x y;height:67;width:32;" filled="f" stroked="t" coordsize="21600,21600" o:gfxdata="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yD1L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20;top:378;flip:x y;height:169;width:77;" filled="f" stroked="t" coordsize="21600,21600" o:gfxdata="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SsCC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0;top:474;height:43;width:95;" coordsize="95,43" o:gfxdata="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iG+MC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t"/>
                      <v:shape id="_x0000_s1026" o:spid="_x0000_s1026" o:spt="100" style="position:absolute;left:48;top:0;height:38;width:47;" filled="f" stroked="t" coordsize="65,54" o:gfxdata="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ucDz74A&#10;AADcAAAADwAAAAAAAAABACAAAAAiAAAAZHJzL2Rvd25yZXYueG1sUEsBAhQAFAAAAAgAh07iQDMv&#10;BZ47AAAAOQAAABAAAAAAAAAAAQAgAAAADQEAAGRycy9zaGFwZXhtbC54bWxQSwUGAAAAAAYABgBb&#10;AQAAtwMAAAAA&#10;" path="m0,48l6,49,9,50,12,51,15,53,19,54,22,54,28,53,35,53,40,51,47,48,51,44,56,39,57,37,58,35,59,35,60,32,61,30,62,30,65,24,65,19,65,14,62,10,59,5,56,3,51,0,46,0,33,1,21,6,15,9,11,14,7,19,4,25,3,27,2,32,1,39,0,48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0;top:4;height:39;width:48;" filled="f" stroked="t" coordsize="68,55" o:gfxdata="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zXqi/&#10;AAAA3AAAAA8AAAAAAAAAAQAgAAAAIgAAAGRycy9kb3ducmV2LnhtbFBLAQIUABQAAAAIAIdO4kAz&#10;LwWeOwAAADkAAAAQAAAAAAAAAAEAIAAAAA4BAABkcnMvc2hhcGV4bWwueG1sUEsFBgAAAAAGAAYA&#10;WwEAALgDAAAAAA==&#10;" path="m68,6l58,3,51,2,46,0,44,0,32,1,25,2,20,6,14,9,9,14,3,24,1,29,0,35,1,39,4,44,6,47,10,51,15,53,21,55,27,54,33,53,45,47,50,43,55,39,57,36,57,35,59,34,63,29,63,26,64,21,66,14,68,6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81;top:415;flip:y;height:314;width:181;rotation:655360f;" filled="f" stroked="t" coordsize="21600,21600" o:gfxdata="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sCZv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shape id="_x0000_s1026" o:spid="_x0000_s1026" o:spt="202" type="#_x0000_t202" style="position:absolute;left:1172;top:389;height:451;width:459;" filled="f" stroked="f" coordsize="21600,21600" o:gfxdata="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7dAk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146;top:538;height:451;width:579;" filled="f" stroked="f" coordsize="21600,21600" o:gfxdata="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l3u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2798;top:39;height:989;width:2753;" coordsize="2753,989" o:gfxdata="UEsDBAoAAAAAAIdO4kAAAAAAAAAAAAAAAAAEAAAAZHJzL1BLAwQUAAAACACHTuJAoptrq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i/g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m2ur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2068;top:87;height:109;width:89;" fillcolor="#000000" filled="t" stroked="f" coordsize="82,98" o:gfxdata="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mJursAAADc&#10;AAAADwAAAAAAAAABACAAAAAiAAAAZHJzL2Rvd25yZXYueG1sUEsBAhQAFAAAAAgAh07iQDMvBZ47&#10;AAAAOQAAABAAAAAAAAAAAQAgAAAACgEAAGRycy9zaGFwZXhtbC54bWxQSwUGAAAAAAYABgBbAQAA&#10;tAMAAAAA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1676;top:21;height:116;width:120;" coordsize="120,116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8;width:53;" fillcolor="#000000" filled="t" stroked="f" coordsize="51,101" o:gfxdata="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4G0Gb4A&#10;AADcAAAADwAAAAAAAAABACAAAAAiAAAAZHJzL2Rvd25yZXYueG1sUEsBAhQAFAAAAAgAh07iQDMv&#10;BZ47AAAAOQAAABAAAAAAAAAAAQAgAAAADQEAAGRycy9zaGFwZXhtbC54bWxQSwUGAAAAAAYABgBb&#10;AQAAtwMAAAAA&#10;" path="m26,19l25,19,25,21,25,27,19,77,18,80,18,83,16,87,15,89,13,92,8,92,3,92,0,92,0,95,51,101,51,98,49,98,46,97,44,96,42,95,40,93,39,93,38,91,38,87,40,80,49,0,47,0,10,13,10,15,15,14,20,14,24,15,24,16,26,19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6;height:110;width:70;" fillcolor="#000000" filled="t" stroked="f" coordsize="65,100" o:gfxdata="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gKyELsAAADc&#10;AAAADwAAAAAAAAABACAAAAAiAAAAZHJzL2Rvd25yZXYueG1sUEsBAhQAFAAAAAgAh07iQDMvBZ47&#10;AAAAOQAAABAAAAAAAAAAAQAgAAAACgEAAGRycy9zaGFwZXhtbC54bWxQSwUGAAAAAAYABgBbAQAA&#10;tAMAAAAA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2671;top:378;height:102;width:82;" fillcolor="#000000" filled="t" stroked="f" coordsize="76,94" o:gfxdata="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47IL4A&#10;AADcAAAADwAAAAAAAAABACAAAAAiAAAAZHJzL2Rvd25yZXYueG1sUEsBAhQAFAAAAAgAh07iQDMv&#10;BZ47AAAAOQAAABAAAAAAAAAAAQAgAAAADQEAAGRycy9zaGFwZXhtbC54bWxQSwUGAAAAAAYABgBb&#10;AQAAtwMAAAAA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886;top:26;height:133;width:136;" coordsize="136,133" o:gfxdata="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wg53N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22;height:111;width:71;" fillcolor="#000000" filled="t" stroked="f" coordsize="65,103" o:gfxdata="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PYGL4A&#10;AADcAAAADwAAAAAAAAABACAAAAAiAAAAZHJzL2Rvd25yZXYueG1sUEsBAhQAFAAAAAgAh07iQDMv&#10;BZ47AAAAOQAAABAAAAAAAAAAAQAgAAAADQEAAGRycy9zaGFwZXhtbC54bWxQSwUGAAAAAAYABgBb&#10;AQAAtwMAAAAA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66;top:0;height:110;width:70;" fillcolor="#000000" filled="t" stroked="f" coordsize="64,101" o:gfxdata="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Oq4XvQAA&#10;ANwAAAAPAAAAAAAAAAEAIAAAACIAAABkcnMvZG93bnJldi54bWxQSwECFAAUAAAACACHTuJAMy8F&#10;njsAAAA5AAAAEAAAAAAAAAABACAAAAAMAQAAZHJzL3NoYXBleG1sLnhtbFBLBQYAAAAABgAGAFsB&#10;AAC2AwAAAAA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18;top:77;height:110;width:130;" coordsize="95,80" o:gfxdata="UEsDBAoAAAAAAIdO4kAAAAAAAAAAAAAAAAAEAAAAZHJzL1BLAwQUAAAACACHTuJAHoIyU7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6CMlO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t"/>
                      <v:shape id="_x0000_s1026" o:spid="_x0000_s1026" o:spt="100" style="position:absolute;left:47;top:0;height:70;width:48;" fillcolor="#000000" filled="t" stroked="f" coordsize="66,99" o:gfxdata="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e2Y174A&#10;AADcAAAADwAAAAAAAAABACAAAAAiAAAAZHJzL2Rvd25yZXYueG1sUEsBAhQAFAAAAAgAh07iQDMv&#10;BZ47AAAAOQAAABAAAAAAAAAAAQAgAAAADQEAAGRycy9zaGFwZXhtbC54bWxQSwUGAAAAAAYABgBb&#10;AQAAtwMAAAAA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0;height:70;width:47;" fillcolor="#000000" filled="t" stroked="f" coordsize="66,99" o:gfxdata="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E9TL4A&#10;AADcAAAADwAAAAAAAAABACAAAAAiAAAAZHJzL2Rvd25yZXYueG1sUEsBAhQAFAAAAAgAh07iQDMv&#10;BZ47AAAAOQAAABAAAAAAAAAAAQAgAAAADQEAAGRycy9zaGFwZXhtbC54bWxQSwUGAAAAAAYABgBb&#10;AQAAtwMAAAAA&#10;" path="m39,0l31,1,0,73,4,88,38,79,42,99,63,96,57,75,66,73,63,58,54,60,39,0xm34,64l7,72,26,27,34,64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92;top:114;height:120;width:128;" coordsize="94,87" o:gfxdata="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phDRO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t"/>
                      <v:shape id="_x0000_s1026" o:spid="_x0000_s1026" o:spt="100" style="position:absolute;left:47;top:0;height:69;width:47;" fillcolor="#000000" filled="t" stroked="f" coordsize="67,97" o:gfxdata="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hoOr4A&#10;AADcAAAADwAAAAAAAAABACAAAAAiAAAAZHJzL2Rvd25yZXYueG1sUEsBAhQAFAAAAAgAh07iQDMv&#10;BZ47AAAAOQAAABAAAAAAAAAAAQAgAAAADQEAAGRycy9zaGFwZXhtbC54bWxQSwUGAAAAAAYABgBb&#10;AQAAtwMAAAAA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1;height:76;width:45;" fillcolor="#000000" filled="t" stroked="f" coordsize="64,108" o:gfxdata="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w7nnLsAAADc&#10;AAAADwAAAAAAAAABACAAAAAiAAAAZHJzL2Rvd25yZXYueG1sUEsBAhQAFAAAAAgAh07iQDMvBZ47&#10;AAAAOQAAABAAAAAAAAAAAQAgAAAACgEAAGRycy9zaGFwZXhtbC54bWxQSwUGAAAAAAYABgBbAQAA&#10;tAMAAAAA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351;top:0;height:109;width:116;" coordsize="116,109" o:gfxdata="UEsDBAoAAAAAAIdO4kAAAAAAAAAAAAAAAAAEAAAAZHJzL1BLAwQUAAAACACHTuJAGhaui7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UAu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Fq6L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9;width:58;" fillcolor="#000000" filled="t" stroked="f" coordsize="53,99" o:gfxdata="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ysaO/&#10;AAAA3AAAAA8AAAAAAAAAAQAgAAAAIgAAAGRycy9kb3ducmV2LnhtbFBLAQIUABQAAAAIAIdO4kAz&#10;LwWeOwAAADkAAAAQAAAAAAAAAAEAIAAAAA4BAABkcnMvc2hhcGV4bWwueG1sUEsFBgAAAAAGAAYA&#10;WwEAALgDAAAAAA==&#10;" path="m40,0l37,0,0,16,2,20,6,18,10,17,15,17,18,21,18,24,18,29,18,79,18,86,18,90,16,91,15,93,14,95,5,97,2,97,2,99,53,99,53,97,51,97,43,95,40,90,39,86,40,79,40,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49;top:2;height:106;width:67;" fillcolor="#000000" filled="t" stroked="f" coordsize="62,98" o:gfxdata="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y+IWm8AAAA&#10;3AAAAA8AAAAAAAAAAQAgAAAAIgAAAGRycy9kb3ducmV2LnhtbFBLAQIUABQAAAAIAIdO4kAzLwWe&#10;OwAAADkAAAAQAAAAAAAAAAEAIAAAAAsBAABkcnMvc2hhcGV4bWwueG1sUEsFBgAAAAAGAAYAWwEA&#10;ALUDAAAAAA=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114;top:7;height:117;width:135;" coordsize="135,117" o:gfxdata="UEsDBAoAAAAAAIdO4kAAAAAAAAAAAAAAAAAEAAAAZHJzL1BLAwQUAAAACACHTuJA6sQw/L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xDD8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66;top:0;height:111;width:69;" fillcolor="#000000" filled="t" stroked="f" coordsize="63,101" o:gfxdata="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I3fb4A&#10;AADcAAAADwAAAAAAAAABACAAAAAiAAAAZHJzL2Rvd25yZXYueG1sUEsBAhQAFAAAAAgAh07iQDMv&#10;BZ47AAAAOQAAABAAAAAAAAAAAQAgAAAADQEAAGRycy9zaGFwZXhtbC54bWxQSwUGAAAAAAYABgBb&#10;AQAAtwMAAAAA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5;height:112;width:70;" fillcolor="#000000" filled="t" stroked="f" coordsize="64,102" o:gfxdata="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X41r4A&#10;AADcAAAADwAAAAAAAAABACAAAAAiAAAAZHJzL2Rvd25yZXYueG1sUEsBAhQAFAAAAAgAh07iQDMv&#10;BZ47AAAAOQAAABAAAAAAAAAAAQAgAAAADQEAAGRycy9zaGFwZXhtbC54bWxQSwUGAAAAAAYABgBb&#10;AQAAtw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07;top:317;height:160;width:158;" coordsize="144,117" o:gfxdata="UEsDBAoAAAAAAIdO4kAAAAAAAAAAAAAAAAAEAAAAZHJzL1BLAwQUAAAACACHTuJAxA3Hr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fA+UX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Dceu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5;top:23;height:68;width:52;" fillcolor="#000000" filled="t" stroked="f" coordsize="74,96" o:gfxdata="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R3XKW5AAAA3AAA&#10;AA8AAAAAAAAAAQAgAAAAIgAAAGRycy9kb3ducmV2LnhtbFBLAQIUABQAAAAIAIdO4kAzLwWeOwAA&#10;ADkAAAAQAAAAAAAAAAEAIAAAAAgBAABkcnMvc2hhcGV4bWwueG1sUEsFBgAAAAAGAAYAWwEAALID&#10;AAAAAA=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9;width:51;" fillcolor="#000000" filled="t" stroked="f" coordsize="70,110" o:gfxdata="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GsxfS/&#10;AAAA3AAAAA8AAAAAAAAAAQAgAAAAIgAAAGRycy9kb3ducmV2LnhtbFBLAQIUABQAAAAIAIdO4kAz&#10;LwWeOwAAADkAAAAQAAAAAAAAAAEAIAAAAA4BAABkcnMvc2hhcGV4bWwueG1sUEsFBgAAAAAGAAYA&#10;WwEAALgDAAAAAA==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92;top:0;height:68;width:52;" fillcolor="#000000" filled="t" stroked="f" coordsize="73,96" o:gfxdata="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NGi0LsAAADc&#10;AAAADwAAAAAAAAABACAAAAAiAAAAZHJzL2Rvd25yZXYueG1sUEsBAhQAFAAAAAgAh07iQDMvBZ47&#10;AAAAOQAAABAAAAAAAAAAAQAgAAAACgEAAGRycy9zaGFwZXhtbC54bWxQSwUGAAAAAAYABgBbAQAA&#10;tAMAAAAA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293;top:199;height:171;width:185;" coordsize="149,113" o:gfxdata="UEsDBAoAAAAAAIdO4kAAAAAAAAAAAAAAAAAEAAAAZHJzL1BLAwQUAAAACACHTuJAuzbBrb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HrfA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7NsG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100;top:0;height:69;width:49;" fillcolor="#000000" filled="t" stroked="f" coordsize="69,97" o:gfxdata="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AvBhb4A&#10;AADcAAAADwAAAAAAAAABACAAAAAiAAAAZHJzL2Rvd25yZXYueG1sUEsBAhQAFAAAAAgAh07iQDMv&#10;BZ47AAAAOQAAABAAAAAAAAAAAQAgAAAADQEAAGRycy9zaGFwZXhtbC54bWxQSwUGAAAAAAYABgBb&#10;AQAAtwMAAAAA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19;height:70;width:51;" fillcolor="#000000" filled="t" stroked="f" coordsize="71,98" o:gfxdata="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IIDNvQAA&#10;ANwAAAAPAAAAAAAAAAEAIAAAACIAAABkcnMvZG93bnJldi54bWxQSwECFAAUAAAACACHTuJAMy8F&#10;njsAAAA5AAAAEAAAAAAAAAABACAAAAAMAQAAZHJzL3NoYXBleG1sLnhtbFBLBQYAAAAABgAGAFsB&#10;AAC2AwAAAAA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5;width:57;" fillcolor="#000000" filled="t" stroked="f" coordsize="80,105" o:gfxdata="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0fgmrgAAADcAAAA&#10;DwAAAAAAAAABACAAAAAiAAAAZHJzL2Rvd25yZXYueG1sUEsBAhQAFAAAAAgAh07iQDMvBZ47AAAA&#10;OQAAABAAAAAAAAAAAQAgAAAABwEAAGRycy9zaGFwZXhtbC54bWxQSwUGAAAAAAYABgBbAQAAsQMA&#10;AAAA&#10;" path="m14,25l18,26,19,28,21,34,40,82,40,84,42,87,42,88,42,89,42,90,43,91,42,96,40,96,40,96,40,97,38,98,34,101,31,103,32,105,80,85,78,83,76,84,72,84,69,85,65,84,64,84,61,79,60,75,59,73,29,0,27,0,0,29,2,30,5,27,11,25,11,25,14,25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64;top:309;flip:y;height:74;width:16;" filled="f" stroked="t" coordsize="21600,21600" o:gfxdata="UEsDBAoAAAAAAIdO4kAAAAAAAAAAAAAAAAAEAAAAZHJzL1BLAwQUAAAACACHTuJAzpmXr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4ygt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mZe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895;top:368;height:15;width:69;" filled="f" stroked="t" coordsize="106,22" o:gfxdata="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8ua9&#10;isEAAADcAAAADwAAAAAAAAABACAAAAAiAAAAZHJzL2Rvd25yZXYueG1sUEsBAhQAFAAAAAgAh07i&#10;QDMvBZ47AAAAOQAAABAAAAAAAAAAAQAgAAAAEAEAAGRycy9zaGFwZXhtbC54bWxQSwUGAAAAAAYA&#10;BgBbAQAAugMAAAAA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830;top:356;height:12;width:65;" filled="f" stroked="t" coordsize="98,18" o:gfxdata="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U3kOr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895;top:294;flip:x;height:74;width:14;" filled="f" stroked="t" coordsize="21600,21600" o:gfxdata="UEsDBAoAAAAAAIdO4kAAAAAAAAAAAAAAAAAEAAAAZHJzL1BLAwQUAAAACACHTuJAvwYD3L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bDOJ/B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BgP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964;top:383;height:17;width:70;" filled="f" stroked="t" coordsize="109,27" o:gfxdata="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RxaugAAANwA&#10;AAAPAAAAAAAAAAEAIAAAACIAAABkcnMvZG93bnJldi54bWxQSwECFAAUAAAACACHTuJAMy8FnjsA&#10;AAA5AAAAEAAAAAAAAAABACAAAAAJAQAAZHJzL3NoYXBleG1sLnhtbFBLBQYAAAAABgAGAFsBAACz&#10;AwAAAAA=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73;top:348;height:8;width:57;" filled="f" stroked="t" coordsize="88,13" o:gfxdata="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9dT6&#10;wAAAANwAAAAPAAAAAAAAAAEAIAAAACIAAABkcnMvZG93bnJldi54bWxQSwECFAAUAAAACACHTuJA&#10;My8FnjsAAAA5AAAAEAAAAAAAAAABACAAAAAPAQAAZHJzL3NoYXBleG1sLnhtbFBLBQYAAAAABgAG&#10;AFsBAAC5AwAAAAA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19;top:341;height:7;width:54;" filled="f" stroked="t" coordsize="84,11" o:gfxdata="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aiRgugAAANwA&#10;AAAPAAAAAAAAAAEAIAAAACIAAABkcnMvZG93bnJldi54bWxQSwECFAAUAAAACACHTuJAMy8FnjsA&#10;AAA5AAAAEAAAAAAAAAABACAAAAAJAQAAZHJzL3NoYXBleG1sLnhtbFBLBQYAAAAABgAGAFsBAACz&#10;AwAAAAA=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656;top:334;height:7;width:63;" filled="f" stroked="t" coordsize="95,10" o:gfxdata="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W+7eb4A&#10;AADcAAAADwAAAAAAAAABACAAAAAiAAAAZHJzL2Rvd25yZXYueG1sUEsBAhQAFAAAAAgAh07iQDMv&#10;BZ47AAAAOQAAABAAAAAAAAAAAQAgAAAADQEAAGRycy9zaGFwZXhtbC54bWxQSwUGAAAAAAYABgBb&#10;AQAAtwMAAAAA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48;top:466;height:40;width:102;" filled="f" stroked="t" coordsize="157,61" o:gfxdata="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tx/1L4A&#10;AADcAAAADwAAAAAAAAABACAAAAAiAAAAZHJzL2Rvd25yZXYueG1sUEsBAhQAFAAAAAgAh07iQDMv&#10;BZ47AAAAOQAAABAAAAAAAAAAAQAgAAAADQEAAGRycy9zaGFwZXhtbC54bWxQSwUGAAAAAAYABgBb&#10;AQAAtwMAAAAA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96;top:448;height:18;width:52;" filled="f" stroked="t" coordsize="79,28" o:gfxdata="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L38y/&#10;AAAA3AAAAA8AAAAAAAAAAQAgAAAAIgAAAGRycy9kb3ducmV2LnhtbFBLAQIUABQAAAAIAIdO4kAz&#10;LwWeOwAAADkAAAAQAAAAAAAAAAEAIAAAAA4BAABkcnMvc2hhcGV4bWwueG1sUEsFBgAAAAAGAAYA&#10;WwEAALgDAAAAAA==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91;top:416;height:32;width:105;" filled="f" stroked="t" coordsize="163,50" o:gfxdata="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uZ+J&#10;wAAAANwAAAAPAAAAAAAAAAEAIAAAACIAAABkcnMvZG93bnJldi54bWxQSwECFAAUAAAACACHTuJA&#10;My8FnjsAAAA5AAAAEAAAAAAAAAABACAAAAAPAQAAZHJzL3NoYXBleG1sLnhtbFBLBQYAAAAABgAG&#10;AFsBAAC5AwAAAAA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34;top:400;height:16;width:57;" filled="f" stroked="t" coordsize="86,23" o:gfxdata="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0sSavQAA&#10;ANwAAAAPAAAAAAAAAAEAIAAAACIAAABkcnMvZG93bnJldi54bWxQSwECFAAUAAAACACHTuJAMy8F&#10;njsAAAA5AAAAEAAAAAAAAAABACAAAAAMAQAAZHJzL3NoYXBleG1sLnhtbFBLBQYAAAAABgAGAFsB&#10;AAC2AwAAAAA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773;top:272;flip:y;height:76;width:15;" filled="f" stroked="t" coordsize="21600,21600" o:gfxdata="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WTMJq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34;top:224;flip:x;height:176;width:48;" filled="f" stroked="t" coordsize="21600,21600" o:gfxdata="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+VA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830;top:281;flip:y;height:75;width:14;" filled="f" stroked="t" coordsize="21600,21600" o:gfxdata="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40/h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719;top:160;flip:x;height:181;width:21;" filled="f" stroked="t" coordsize="21600,21600" o:gfxdata="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v6n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14;top:458;height:3;width:2;" filled="f" stroked="t" coordsize="21600,21600" o:gfxdata="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p0DM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350;top:506;height:54;width:116;" filled="f" stroked="t" coordsize="177,82" o:gfxdata="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5iu06/&#10;AAAA3AAAAA8AAAAAAAAAAQAgAAAAIgAAAGRycy9kb3ducmV2LnhtbFBLAQIUABQAAAAIAIdO4kAz&#10;LwWeOwAAADkAAAAQAAAAAAAAAAEAIAAAAA4BAABkcnMvc2hhcGV4bWwueG1sUEsFBgAAAAAGAAYA&#10;WwEAALgDAAAAAA==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474;top:479;flip:y;height:76;width:41;" filled="f" stroked="t" coordsize="21600,21600" o:gfxdata="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YSe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350;top:430;flip:y;height:76;width:37;" filled="f" stroked="t" coordsize="21600,21600" o:gfxdata="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lOx5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231;top:375;flip:x;height:79;width:32;" filled="f" stroked="t" coordsize="21600,21600" o:gfxdata="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RnI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122;top:332;flip:x;height:89;width:31;" filled="f" stroked="t" coordsize="21600,21600" o:gfxdata="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CteV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466;top:489;height:143;width:219;" filled="f" stroked="t" coordsize="378,248" o:gfxdata="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9iOfbsAAADc&#10;AAAADwAAAAAAAAABACAAAAAiAAAAZHJzL2Rvd25yZXYueG1sUEsBAhQAFAAAAAgAh07iQDMvBZ47&#10;AAAAOQAAABAAAAAAAAAAAQAgAAAACgEAAGRycy9zaGFwZXhtbC54bWxQSwUGAAAAAAYABgBbAQAA&#10;tAMAAAAA&#10;" path="m0,118l27,132,64,150,67,152,74,155,96,166,101,170,149,197,156,200,163,204,199,224,217,235,237,248,37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4;top:458;flip:x y;height:15;width:8;" filled="f" stroked="t" coordsize="21600,21600" o:gfxdata="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tKt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622;top:436;height:17;width:51;" filled="f" stroked="t" coordsize="79,27" o:gfxdata="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ui18AbUAAADcAAAADwAA&#10;AAAAAAABACAAAAAiAAAAZHJzL2Rvd25yZXYueG1sUEsBAhQAFAAAAAgAh07iQDMvBZ47AAAAOQAA&#10;ABAAAAAAAAAAAQAgAAAABAEAAGRycy9zaGFwZXhtbC54bWxQSwUGAAAAAAYABgBbAQAArgMAAAAA&#10;" path="m0,27l0,26,3,26,7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673;top:416;height:20;width:63;" filled="f" stroked="t" coordsize="96,30" o:gfxdata="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ElwHL4A&#10;AADcAAAADwAAAAAAAAABACAAAAAiAAAAZHJzL2Rvd25yZXYueG1sUEsBAhQAFAAAAAgAh07iQDMv&#10;BZ47AAAAOQAAABAAAAAAAAAAAQAgAAAADQEAAGRycy9zaGFwZXhtbC54bWxQSwUGAAAAAAYABgBb&#10;AQAAtwMAAAAA&#10;" path="m0,30l3,29,13,25,64,9,9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36;top:401;height:15;width:57;" filled="f" stroked="t" coordsize="86,23" o:gfxdata="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6gqK8AAAA&#10;3AAAAA8AAAAAAAAAAQAgAAAAIgAAAGRycy9kb3ducmV2LnhtbFBLAQIUABQAAAAIAIdO4kAzLwWe&#10;OwAAADkAAAAQAAAAAAAAAAEAIAAAAAsBAABkcnMvc2hhcGV4bWwueG1sUEsFBgAAAAAGAAYAWwEA&#10;ALUDAAAAAA==&#10;" path="m0,23l2,23,22,15,45,10,81,1,8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97;top:379;height:74;width:25;" filled="f" stroked="t" coordsize="21600,21600" o:gfxdata="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4T+J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49;top:362;height:74;width:24;" filled="f" stroked="t" coordsize="21600,21600" o:gfxdata="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CKf9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4;top:338;height:169;width:71;" filled="f" stroked="t" coordsize="107,259" o:gfxdata="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d8NOvQAA&#10;ANwAAAAPAAAAAAAAAAEAIAAAACIAAABkcnMvZG93bnJldi54bWxQSwECFAAUAAAACACHTuJAMy8F&#10;njsAAAA5AAAAEAAAAAAAAAABACAAAAAMAQAAZHJzL3NoYXBleG1sLnhtbFBLBQYAAAAABgAGAFsB&#10;AAC2AwAAAAA=&#10;" path="m0,0l52,127,52,128,74,181,107,259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7;top:461;height:14;width:6;" filled="f" stroked="t" coordsize="21600,21600" o:gfxdata="UEsDBAoAAAAAAIdO4kAAAAAAAAAAAAAAAAAEAAAAZHJzL1BLAwQUAAAACACHTuJAUJacE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bmjy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CWnB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;top:398;flip:x y;height:72;width:28;" filled="f" stroked="t" coordsize="21600,21600" o:gfxdata="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Htg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5;top:489;height:18;width:45;" filled="f" stroked="t" coordsize="70,27" o:gfxdata="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Mik0y5AAAA3AAA&#10;AA8AAAAAAAAAAQAgAAAAIgAAAGRycy9kb3ducmV2LnhtbFBLAQIUABQAAAAIAIdO4kAzLwWeOwAA&#10;ADkAAAAQAAAAAAAAAAEAIAAAAAgBAABkcnMvc2hhcGV4bWwueG1sUEsFBgAAAAAGAAYAWwEAALID&#10;AAAAAA==&#10;" path="m0,27l18,19,37,13,7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30;top:470;height:19;width:46;" filled="f" stroked="t" coordsize="69,29" o:gfxdata="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Nwla/&#10;AAAA3AAAAA8AAAAAAAAAAQAgAAAAIgAAAGRycy9kb3ducmV2LnhtbFBLAQIUABQAAAAIAIdO4kAz&#10;LwWeOwAAADkAAAAQAAAAAAAAAAEAIAAAAA4BAABkcnMvc2hhcGV4bWwueG1sUEsFBgAAAAAGAAYA&#10;WwEAALgDAAAAAA==&#10;" path="m0,29l3,26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84;top:507;flip:x;height:0;width:1;" filled="f" stroked="t" coordsize="21600,21600" o:gfxdata="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FYTg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07;height:17;width:39;" filled="f" stroked="t" coordsize="59,26" o:gfxdata="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PULV&#10;wAAAANwAAAAPAAAAAAAAAAEAIAAAACIAAABkcnMvZG93bnJldi54bWxQSwECFAAUAAAACACHTuJA&#10;My8FnjsAAAA5AAAAEAAAAAAAAAABACAAAAAPAQAAZHJzL3NoYXBleG1sLnhtbFBLBQYAAAAABgAG&#10;AFsBAAC5AwAAAAA=&#10;" path="m0,26l30,14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84;top:507;height:1;width:1;" filled="f" stroked="t" coordsize="1,2" o:gfxdata="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AamG8AAAA&#10;3AAAAA8AAAAAAAAAAQAgAAAAIgAAAGRycy9kb3ducmV2LnhtbFBLAQIUABQAAAAIAIdO4kAzLwWe&#10;OwAAADkAAAAQAAAAAAAAAAEAIAAAAAsBAABkcnMvc2hhcGV4bWwueG1sUEsFBgAAAAAGAAYAWwEA&#10;ALUDAAAAAA==&#10;" path="m0,0l0,2,1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45;top:524;height:1;width:1;" filled="f" stroked="t" coordsize="21600,21600" o:gfxdata="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6N9T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x;height:1;width:0;" filled="f" stroked="t" coordsize="21600,21600" o:gfxdata="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bRW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y;height:1;width:1;" filled="f" stroked="t" coordsize="21600,21600" o:gfxdata="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GwG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24;height:1;width:0;" filled="f" stroked="t" coordsize="1,1" o:gfxdata="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oZJWr4A&#10;AADcAAAADwAAAAAAAAABACAAAAAiAAAAZHJzL2Rvd25yZXYueG1sUEsBAhQAFAAAAAgAh07iQDMv&#10;BZ47AAAAOQAAABAAAAAAAAAAAQAgAAAADQEAAGRycy9zaGFwZXhtbC54bWxQSwUGAAAAAAYABgBb&#10;AQAAtwMAAAAA&#10;" path="m0,0l0,1,1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76;top:453;flip:y;height:17;width:46;" filled="f" stroked="t" coordsize="21600,21600" o:gfxdata="UEsDBAoAAAAAAIdO4kAAAAAAAAAAAAAAAAAEAAAAZHJzL1BLAwQUAAAACACHTuJAN7+L9b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af4J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v4v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23;top:475;height:49;width:22;" filled="f" stroked="t" coordsize="21600,21600" o:gfxdata="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ClnR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2;top:418;flip:x y;height:71;width:28;" filled="f" stroked="t" coordsize="21600,21600" o:gfxdata="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uFt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013;top:346;height:7;width:38;" filled="f" stroked="t" coordsize="57,10" o:gfxdata="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OV8xvQAA&#10;ANwAAAAPAAAAAAAAAAEAIAAAACIAAABkcnMvZG93bnJldi54bWxQSwECFAAUAAAACACHTuJAMy8F&#10;njsAAAA5AAAAEAAAAAAAAAABACAAAAAMAQAAZHJzL3NoYXBleG1sLnhtbFBLBQYAAAAABgAGAFsB&#10;AAC2AwAAAAA=&#10;" path="m0,10l26,4,54,0,57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51;top:342;height:4;width:34;" filled="f" stroked="t" coordsize="54,7" o:gfxdata="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sGmKr4A&#10;AADcAAAADwAAAAAAAAABACAAAAAiAAAAZHJzL2Rvd25yZXYueG1sUEsBAhQAFAAAAAgAh07iQDMv&#10;BZ47AAAAOQAAABAAAAAAAAAAAQAgAAAADQEAAGRycy9zaGFwZXhtbC54bWxQSwUGAAAAAAYABgBb&#10;AQAAtwMAAAAA&#10;" path="m0,7l3,6,26,3,27,3,5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74;top:353;height:7;width:39;" filled="f" stroked="t" coordsize="60,11" o:gfxdata="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iW8AvQAA&#10;ANwAAAAPAAAAAAAAAAEAIAAAACIAAABkcnMvZG93bnJldi54bWxQSwECFAAUAAAACACHTuJAMy8F&#10;njsAAAA5AAAAEAAAAAAAAAABACAAAAAMAQAAZHJzL3NoYXBleG1sLnhtbFBLBQYAAAAABgAGAFsB&#10;AAC2AwAAAAA=&#10;" path="m0,11l28,5,56,1,58,0,60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6;top:366;height:6;width:32;" filled="f" stroked="t" coordsize="50,9" o:gfxdata="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ET7YvQAA&#10;ANwAAAAPAAAAAAAAAAEAIAAAACIAAABkcnMvZG93bnJldi54bWxQSwECFAAUAAAACACHTuJAMy8F&#10;njsAAAA5AAAAEAAAAAAAAAABACAAAAAMAQAAZHJzL3NoYXBleG1sLnhtbFBLBQYAAAAABgAGAFsB&#10;AAC2AwAAAAA=&#10;" path="m0,9l20,6,21,6,37,2,45,1,47,0,5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38;top:360;height:6;width:36;" filled="f" stroked="t" coordsize="55,10" o:gfxdata="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URjYL4A&#10;AADcAAAADwAAAAAAAAABACAAAAAiAAAAZHJzL2Rvd25yZXYueG1sUEsBAhQAFAAAAAgAh07iQDMv&#10;BZ47AAAAOQAAABAAAAAAAAAAAQAgAAAADQEAAGRycy9zaGFwZXhtbC54bWxQSwUGAAAAAAYABgBb&#10;AQAAtwMAAAAA&#10;" path="m0,10l30,5,33,3,38,3,41,2,46,2,5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914;top:313;height:62;width:14;" filled="f" stroked="t" coordsize="21600,21600" o:gfxdata="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8V4G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849;top:379;height:6;width:28;" filled="f" stroked="t" coordsize="43,10" o:gfxdata="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dN3y&#10;wAAAANwAAAAPAAAAAAAAAAEAIAAAACIAAABkcnMvZG93bnJldi54bWxQSwECFAAUAAAACACHTuJA&#10;My8FnjsAAAA5AAAAEAAAAAAAAAABACAAAAAPAQAAZHJzL3NoYXBleG1sLnhtbFBLBQYAAAAABgAG&#10;AFsBAAC5AwAAAAA=&#10;" path="m0,10l14,6,32,3,34,1,38,0,4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93;top:385;height:16;width:56;" filled="f" stroked="t" coordsize="88,24" o:gfxdata="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YDYz74A&#10;AADcAAAADwAAAAAAAAABACAAAAAiAAAAZHJzL2Rvd25yZXYueG1sUEsBAhQAFAAAAAgAh07iQDMv&#10;BZ47AAAAOQAAABAAAAAAAAAAAQAgAAAADQEAAGRycy9zaGFwZXhtbC54bWxQSwUGAAAAAAYABgBb&#10;AQAAtwMAAAAA&#10;" path="m0,24l35,13,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877;top:372;flip:y;height:7;width:29;" filled="f" stroked="t" coordsize="21600,21600" o:gfxdata="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+Yl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07;top:208;flip:x y;height:177;width:42;" filled="f" stroked="t" coordsize="21600,21600" o:gfxdata="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eAC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85;top:240;height:176;width:51;" filled="f" stroked="t" coordsize="21600,21600" o:gfxdata="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lONu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984;top:177;flip:x y;height:176;width:29;" filled="f" stroked="t" coordsize="21600,21600" o:gfxdata="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U/C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21;top:252;height:18;width:1;" filled="f" stroked="t" coordsize="21600,21600" o:gfxdata="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Ntl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421;top:141;height:111;width:1;" filled="f" stroked="t" coordsize="1,171" o:gfxdata="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Pr4p&#10;wAAAANwAAAAPAAAAAAAAAAEAIAAAACIAAABkcnMvZG93bnJldi54bWxQSwECFAAUAAAACACHTuJA&#10;My8FnjsAAAA5AAAAEAAAAAAAAAABACAAAAAPAQAAZHJzL3NoYXBleG1sLnhtbFBLBQYAAAAABgAG&#10;AFsBAAC5AwAAAAA=&#10;" path="m0,0l0,7,0,16,0,27,0,40,0,55,0,71,0,90,0,112,0,17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52;height:18;width:1;" filled="f" stroked="t" coordsize="21600,21600" o:gfxdata="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Foi7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329;top:320;height:0;width:44;" filled="f" stroked="t" coordsize="69,1" o:gfxdata="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iqiS/&#10;AAAA3AAAAA8AAAAAAAAAAQAgAAAAIgAAAGRycy9kb3ducmV2LnhtbFBLAQIUABQAAAAIAIdO4kAz&#10;LwWeOwAAADkAAAAQAAAAAAAAAAEAIAAAAA4BAABkcnMvc2hhcGV4bWwueG1sUEsFBgAAAAAGAAYA&#10;WwEAALgDAAAAAA==&#10;" path="m0,0l12,0,24,0,36,0,56,0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373;top:328;height:1;width:48;" filled="f" stroked="t" coordsize="73,1" o:gfxdata="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q/Z+S/&#10;AAAA3AAAAA8AAAAAAAAAAQAgAAAAIgAAAGRycy9kb3ducmV2LnhtbFBLAQIUABQAAAAIAIdO4kAz&#10;LwWeOwAAADkAAAAQAAAAAAAAAAEAIAAAAA4BAABkcnMvc2hhcGV4bWwueG1sUEsFBgAAAAAGAAYA&#10;WwEAALgDAAAAAA==&#10;" path="m0,0l3,0,70,0,7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88;top:323;height:1;width:41;" filled="f" stroked="t" coordsize="60,2" o:gfxdata="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9fEZL4A&#10;AADcAAAADwAAAAAAAAABACAAAAAiAAAAZHJzL2Rvd25yZXYueG1sUEsBAhQAFAAAAAgAh07iQDMv&#10;BZ47AAAAOQAAABAAAAAAAAAAAQAgAAAADQEAAGRycy9zaGFwZXhtbC54bWxQSwUGAAAAAAYABgBb&#10;AQAAtwMAAAAA&#10;" path="m0,2l1,2,16,2,19,0,24,0,38,0,44,0,57,0,6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51;top:324;height:2;width:37;" filled="f" stroked="t" coordsize="58,3" o:gfxdata="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+D47vQAA&#10;ANwAAAAPAAAAAAAAAAEAIAAAACIAAABkcnMvZG93bnJldi54bWxQSwECFAAUAAAACACHTuJAMy8F&#10;njsAAAA5AAAAEAAAAAAAAAABACAAAAAMAQAAZHJzL3NoYXBleG1sLnhtbFBLBQYAAAAABgAGAFsB&#10;AAC2AwAAAAA=&#10;" path="m0,3l3,3,20,1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13;top:326;height:3;width:38;" filled="f" stroked="t" coordsize="59,4" o:gfxdata="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AcE68AAAA&#10;3AAAAA8AAAAAAAAAAQAgAAAAIgAAAGRycy9kb3ducmV2LnhtbFBLAQIUABQAAAAIAIdO4kAzLwWe&#10;OwAAADkAAAAQAAAAAAAAAAEAIAAAAAsBAABkcnMvc2hhcGV4bWwueG1sUEsFBgAAAAAGAAYAWwEA&#10;ALUDAAAAAA==&#10;" path="m0,4l0,3,2,3,54,0,56,0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26;top:332;height:4;width:42;" filled="f" stroked="t" coordsize="64,6" o:gfxdata="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0/+JrsAAADc&#10;AAAADwAAAAAAAAABACAAAAAiAAAAZHJzL2Rvd25yZXYueG1sUEsBAhQAFAAAAAgAh07iQDMvBZ47&#10;AAAAOQAAABAAAAAAAAAAAQAgAAAACgEAAGRycy9zaGFwZXhtbC54bWxQSwUGAAAAAAYABgBbAQAA&#10;tAMAAAAA&#10;" path="m0,6l31,2,62,0,6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68;top:329;height:3;width:45;" filled="f" stroked="t" coordsize="69,5" o:gfxdata="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+6Fjb4A&#10;AADcAAAADwAAAAAAAAABACAAAAAiAAAAZHJzL2Rvd25yZXYueG1sUEsBAhQAFAAAAAgAh07iQDMv&#10;BZ47AAAAOQAAABAAAAAAAAAAAQAgAAAADQEAAGRycy9zaGFwZXhtbC54bWxQSwUGAAAAAAYABgBb&#10;AQAAtwMAAAAA&#10;" path="m0,5l3,5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85;top:336;height:6;width:41;" filled="f" stroked="t" coordsize="62,9" o:gfxdata="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S1KfvQAA&#10;ANwAAAAPAAAAAAAAAAEAIAAAACIAAABkcnMvZG93bnJldi54bWxQSwECFAAUAAAACACHTuJAMy8F&#10;njsAAAA5AAAAEAAAAAAAAAABACAAAAAMAQAAZHJzL3NoYXBleG1sLnhtbFBLBQYAAAAABgAGAFsB&#10;AAC2AwAAAAA=&#10;" path="m0,9l43,3,6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97;top:524;flip:y;height:23;width:48;" filled="f" stroked="t" coordsize="21600,21600" o:gfxdata="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VH90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596;top:328;height:7;width:61;" filled="f" stroked="t" coordsize="94,11" o:gfxdata="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dXVUvQAA&#10;ANwAAAAPAAAAAAAAAAEAIAAAACIAAABkcnMvZG93bnJldi54bWxQSwECFAAUAAAACACHTuJAMy8F&#10;njsAAAA5AAAAEAAAAAAAAAABACAAAAAMAQAAZHJzL3NoYXBleG1sLnhtbFBLBQYAAAAABgAGAFsB&#10;AAC2AwAAAAA=&#10;" path="m0,0l0,1,37,5,64,8,9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34;top:250;height:78;width:62;" filled="f" stroked="t" coordsize="94,120" o:gfxdata="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Mm2a/&#10;AAAA3AAAAA8AAAAAAAAAAQAgAAAAIgAAAGRycy9kb3ducmV2LnhtbFBLAQIUABQAAAAIAIdO4kAz&#10;LwWeOwAAADkAAAAQAAAAAAAAAAEAIAAAAA4BAABkcnMvc2hhcGV4bWwueG1sUEsFBgAAAAAGAAYA&#10;WwEAALgDAAAAAA==&#10;" path="m7,0l0,115,2,115,4,115,56,118,83,119,87,119,94,12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76;top:323;height:1;width:42;" filled="f" stroked="t" coordsize="64,2" o:gfxdata="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+gP8L4A&#10;AADcAAAADwAAAAAAAAABACAAAAAiAAAAZHJzL2Rvd25yZXYueG1sUEsBAhQAFAAAAAgAh07iQDMv&#10;BZ47AAAAOQAAABAAAAAAAAAAAQAgAAAADQEAAGRycy9zaGFwZXhtbC54bWxQSwUGAAAAAAYABgBb&#10;AQAAtwMAAAAA&#10;" path="m0,0l48,2,64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18;top:324;height:1;width:13;" filled="f" stroked="t" coordsize="20,1" o:gfxdata="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UCoy8AAAA&#10;3AAAAA8AAAAAAAAAAQAgAAAAIgAAAGRycy9kb3ducmV2LnhtbFBLAQIUABQAAAAIAIdO4kAzLwWe&#10;OwAAADkAAAAQAAAAAAAAAAEAIAAAAAsBAABkcnMvc2hhcGV4bWwueG1sUEsFBgAAAAAGAAYAWwEA&#10;ALUDAAAAAA==&#10;" path="m0,0l9,0,20,1,17,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21;top:322;height:1;width:55;" filled="f" stroked="t" coordsize="85,2" o:gfxdata="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DY5XugAAANwA&#10;AAAPAAAAAAAAAAEAIAAAACIAAABkcnMvZG93bnJldi54bWxQSwECFAAUAAAACACHTuJAMy8FnjsA&#10;AAA5AAAAEAAAAAAAAAABACAAAAAJAQAAZHJzL3NoYXBleG1sLnhtbFBLBQYAAAAABgAGAFsBAACz&#10;AwAAAAA=&#10;" path="m0,2l2,2,2,2,10,2,69,2,69,0,82,0,85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70;height:53;width:1;" filled="f" stroked="t" coordsize="21600,21600" o:gfxdata="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sLL5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76;top:249;flip:y;height:74;width:3;" filled="f" stroked="t" coordsize="21600,21600" o:gfxdata="UEsDBAoAAAAAAIdO4kAAAAAAAAAAAAAAAAAEAAAAZHJzL1BLAwQUAAAACACHTuJAE2j5vL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jQ/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No+by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596;top:253;flip:y;height:75;width:5;" filled="f" stroked="t" coordsize="21600,21600" o:gfxdata="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wkXC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657;top:261;flip:y;height:74;width:7;" filled="f" stroked="t" coordsize="21600,21600" o:gfxdata="UEsDBAoAAAAAAIdO4kAAAAAAAAAAAAAAAAAEAAAAZHJzL1BLAwQUAAAACACHTuJAjPbCUL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ShXwdyYdAbn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9sJ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08;top:271;flip:x y;height:65;width:8;" filled="f" stroked="t" coordsize="21600,21600" o:gfxdata="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uMs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97;top:148;flip:x y;height:181;width:16;" filled="f" stroked="t" coordsize="21600,21600" o:gfxdata="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RU3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3;top:455;height:6;width:4;" filled="f" stroked="t" coordsize="5,11" o:gfxdata="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OlUS&#10;wAAAANwAAAAPAAAAAAAAAAEAIAAAACIAAABkcnMvZG93bnJldi54bWxQSwECFAAUAAAACACHTuJA&#10;My8FnjsAAAA5AAAAEAAAAAAAAAABACAAAAAPAQAAZHJzL3NoYXBleG1sLnhtbFBLBQYAAAAABgAG&#10;AFsBAAC5AwAAAAA=&#10;" path="m3,7l0,0,5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9;top:479;height:161;width:130;" filled="f" stroked="t" coordsize="199,247" o:gfxdata="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scOi8AAAA&#10;3AAAAA8AAAAAAAAAAQAgAAAAIgAAAGRycy9kb3ducmV2LnhtbFBLAQIUABQAAAAIAIdO4kAzLwWe&#10;OwAAADkAAAAQAAAAAAAAAAEAIAAAAAsBAABkcnMvc2hhcGV4bWwueG1sUEsFBgAAAAAGAAYAWwEA&#10;ALUDAAAAAA==&#10;" path="m0,0l141,247,147,243,199,214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40;top:569;flip:y;height:4;width:11;" filled="f" stroked="t" coordsize="21600,21600" o:gfxdata="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gWH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95;top:547;height:0;width:2;" filled="f" stroked="t" coordsize="21600,21600" o:gfxdata="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XjX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40;top:569;height:4;width:11;" filled="f" stroked="t" coordsize="15,7" o:gfxdata="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34+ALsAAADc&#10;AAAADwAAAAAAAAABACAAAAAiAAAAZHJzL2Rvd25yZXYueG1sUEsBAhQAFAAAAAgAh07iQDMvBZ47&#10;AAAAOQAAABAAAAAAAAAAAQAgAAAACgEAAGRycy9zaGFwZXhtbC54bWxQSwUGAAAAAAYABgBbAQAA&#10;tAMAAAAA&#10;" path="m0,7l7,3,15,1,1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51;top:547;flip:y;height:22;width:44;" filled="f" stroked="t" coordsize="21600,21600" o:gfxdata="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rFvYb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95;top:547;height:0;width:2;" filled="f" stroked="t" coordsize="2,1" o:gfxdata="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be1b&#10;wAAAANwAAAAPAAAAAAAAAAEAIAAAACIAAABkcnMvZG93bnJldi54bWxQSwECFAAUAAAACACHTuJA&#10;My8FnjsAAAA5AAAAEAAAAAAAAAABACAAAAAPAQAAZHJzL3NoYXBleG1sLnhtbFBLBQYAAAAABgAG&#10;AFsBAAC5AwAAAAA=&#10;" path="m0,0l2,0,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59;top:594;flip:y;height:24;width:44;" filled="f" stroked="t" coordsize="21600,21600" o:gfxdata="UEsDBAoAAAAAAIdO4kAAAAAAAAAAAAAAAAAEAAAAZHJzL1BLAwQUAAAACACHTuJACS9Ujb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Ki/g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L1S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17;top:427;height:167;width:86;" filled="f" stroked="t" coordsize="132,256" o:gfxdata="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Prcr4A&#10;AADcAAAADwAAAAAAAAABACAAAAAiAAAAZHJzL2Rvd25yZXYueG1sUEsBAhQAFAAAAAgAh07iQDMv&#10;BZ47AAAAOQAAABAAAAAAAAAAAQAgAAAADQEAAGRycy9zaGFwZXhtbC54bWxQSwUGAAAAAAYABgBb&#10;AQAAtwMAAAAA&#10;" path="m132,256l131,25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1;top:549;height:69;width:38;" filled="f" stroked="t" coordsize="58,107" o:gfxdata="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xOE&#10;rMEAAADcAAAADwAAAAAAAAABACAAAAAiAAAAZHJzL2Rvd25yZXYueG1sUEsBAhQAFAAAAAgAh07i&#10;QDMvBZ47AAAAOQAAABAAAAAAAAAAAQAgAAAAEAEAAGRycy9zaGFwZXhtbC54bWxQSwUGAAAAAAYA&#10;BgBbAQAAugMAAAAA&#10;" path="m0,0l57,106,58,10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3;top:573;height:21;width:37;" filled="f" stroked="t" coordsize="58,32" o:gfxdata="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9oqA&#10;wAAAANwAAAAPAAAAAAAAAAEAIAAAACIAAABkcnMvZG93bnJldi54bWxQSwECFAAUAAAACACHTuJA&#10;My8FnjsAAAA5AAAAEAAAAAAAAAABACAAAAAPAQAAZHJzL3NoYXBleG1sLnhtbFBLBQYAAAAABgAG&#10;AFsBAAC5AwAAAAA=&#10;" path="m0,32l14,23,29,16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19;top:502;flip:x y;height:67;width:32;" filled="f" stroked="t" coordsize="21600,21600" o:gfxdata="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W/k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20;top:378;flip:x y;height:169;width:77;" filled="f" stroked="t" coordsize="21600,21600" o:gfxdata="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Wlv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0;top:474;height:43;width:95;" coordsize="95,43" o:gfxdata="UEsDBAoAAAAAAIdO4kAAAAAAAAAAAAAAAAAEAAAAZHJzL1BLAwQUAAAACACHTuJA3aBtq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gtw/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doG2o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48;top:0;height:38;width:47;" filled="f" stroked="t" coordsize="65,54" o:gfxdata="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EVr8LsAAADc&#10;AAAADwAAAAAAAAABACAAAAAiAAAAZHJzL2Rvd25yZXYueG1sUEsBAhQAFAAAAAgAh07iQDMvBZ47&#10;AAAAOQAAABAAAAAAAAAAAQAgAAAACgEAAGRycy9zaGFwZXhtbC54bWxQSwUGAAAAAAYABgBbAQAA&#10;tAMAAAAA&#10;" path="m0,48l6,49,9,50,12,51,15,53,19,54,22,54,28,53,35,53,40,51,47,48,51,44,56,39,57,37,58,35,59,35,60,32,61,30,62,30,65,24,65,19,65,14,62,10,59,5,56,3,51,0,46,0,33,1,21,6,15,9,11,14,7,19,4,25,3,27,2,32,1,39,0,48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0;top:4;height:39;width:48;" filled="f" stroked="t" coordsize="68,55" o:gfxdata="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WPDXu/&#10;AAAA3AAAAA8AAAAAAAAAAQAgAAAAIgAAAGRycy9kb3ducmV2LnhtbFBLAQIUABQAAAAIAIdO4kAz&#10;LwWeOwAAADkAAAAQAAAAAAAAAAEAIAAAAA4BAABkcnMvc2hhcGV4bWwueG1sUEsFBgAAAAAGAAYA&#10;WwEAALgDAAAAAA==&#10;" path="m68,6l58,3,51,2,46,0,44,0,32,1,25,2,20,6,14,9,9,14,3,24,1,29,0,35,1,39,4,44,6,47,10,51,15,53,21,55,27,54,33,53,45,47,50,43,55,39,57,36,57,35,59,34,63,29,63,26,64,21,66,14,68,6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81;top:415;flip:y;height:314;width:181;rotation:655360f;" filled="f" stroked="t" coordsize="21600,21600" o:gfxdata="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0MxO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shape id="_x0000_s1026" o:spid="_x0000_s1026" o:spt="202" type="#_x0000_t202" style="position:absolute;left:1172;top:389;height:451;width:459;" filled="f" stroked="f" coordsize="21600,21600" o:gfxdata="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q0/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146;top:538;height:451;width:579;" filled="f" stroked="f" coordsize="21600,21600" o:gfxdata="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rmdm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5674;top:0;height:989;width:2753;" coordsize="2753,989" o:gfxdata="UEsDBAoAAAAAAIdO4kAAAAAAAAAAAAAAAAAEAAAAZHJzL1BLAwQUAAAACACHTuJAMc/aMr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2btYL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z9oy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2068;top:87;height:109;width:89;" fillcolor="#000000" filled="t" stroked="f" coordsize="82,98" o:gfxdata="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bC07vQAA&#10;ANwAAAAPAAAAAAAAAAEAIAAAACIAAABkcnMvZG93bnJldi54bWxQSwECFAAUAAAACACHTuJAMy8F&#10;njsAAAA5AAAAEAAAAAAAAAABACAAAAAMAQAAZHJzL3NoYXBleG1sLnhtbFBLBQYAAAAABgAGAFsB&#10;AAC2AwAAAAA=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1676;top:21;height:116;width:120;" coordsize="120,116" o:gfxdata="UEsDBAoAAAAAAIdO4kAAAAAAAAAAAAAAAAAEAAAAZHJzL1BLAwQUAAAACACHTuJAI9Zhr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gtw9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1mGu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0;top:0;height:108;width:53;" fillcolor="#000000" filled="t" stroked="f" coordsize="51,101" o:gfxdata="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+ordL4A&#10;AADcAAAADwAAAAAAAAABACAAAAAiAAAAZHJzL2Rvd25yZXYueG1sUEsBAhQAFAAAAAgAh07iQDMv&#10;BZ47AAAAOQAAABAAAAAAAAAAAQAgAAAADQEAAGRycy9zaGFwZXhtbC54bWxQSwUGAAAAAAYABgBb&#10;AQAAtwMAAAAA&#10;" path="m26,19l25,19,25,21,25,27,19,77,18,80,18,83,16,87,15,89,13,92,8,92,3,92,0,92,0,95,51,101,51,98,49,98,46,97,44,96,42,95,40,93,39,93,38,91,38,87,40,80,49,0,47,0,10,13,10,15,15,14,20,14,24,15,24,16,26,19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6;height:110;width:70;" fillcolor="#000000" filled="t" stroked="f" coordsize="65,100" o:gfxdata="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/eZm/&#10;AAAA3AAAAA8AAAAAAAAAAQAgAAAAIgAAAGRycy9kb3ducmV2LnhtbFBLAQIUABQAAAAIAIdO4kAz&#10;LwWeOwAAADkAAAAQAAAAAAAAAAEAIAAAAA4BAABkcnMvc2hhcGV4bWwueG1sUEsFBgAAAAAGAAYA&#10;WwEAALgDAAAAAA=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2671;top:378;height:102;width:82;" fillcolor="#000000" filled="t" stroked="f" coordsize="76,94" o:gfxdata="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z76rL4A&#10;AADcAAAADwAAAAAAAAABACAAAAAiAAAAZHJzL2Rvd25yZXYueG1sUEsBAhQAFAAAAAgAh07iQDMv&#10;BZ47AAAAOQAAABAAAAAAAAAAAQAgAAAADQEAAGRycy9zaGFwZXhtbC54bWxQSwUGAAAAAAYABgBb&#10;AQAAtwMAAAAA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886;top:26;height:133;width:136;" coordsize="136,133" o:gfxdata="UEsDBAoAAAAAAIdO4kAAAAAAAAAAAAAAAAAEAAAAZHJzL1BLAwQUAAAACACHTuJAx+fAmb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w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58CZ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22;height:111;width:71;" fillcolor="#000000" filled="t" stroked="f" coordsize="65,103" o:gfxdata="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fINPugAAANwA&#10;AAAPAAAAAAAAAAEAIAAAACIAAABkcnMvZG93bnJldi54bWxQSwECFAAUAAAACACHTuJAMy8FnjsA&#10;AAA5AAAAEAAAAAAAAAABACAAAAAJAQAAZHJzL3NoYXBleG1sLnhtbFBLBQYAAAAABgAGAFsBAACz&#10;AwAAAAA=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66;top:0;height:110;width:70;" fillcolor="#000000" filled="t" stroked="f" coordsize="64,101" o:gfxdata="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7AyK+/&#10;AAAA3AAAAA8AAAAAAAAAAQAgAAAAIgAAAGRycy9kb3ducmV2LnhtbFBLAQIUABQAAAAIAIdO4kAz&#10;LwWeOwAAADkAAAAQAAAAAAAAAAEAIAAAAA4BAABkcnMvc2hhcGV4bWwueG1sUEsFBgAAAAAGAAYA&#10;WwEAALgDAAAAAA=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18;top:77;height:110;width:130;" coordsize="95,80" o:gfxdata="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Dlj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7;top:0;height:70;width:48;" fillcolor="#000000" filled="t" stroked="f" coordsize="66,99" o:gfxdata="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Rf+b74A&#10;AADcAAAADwAAAAAAAAABACAAAAAiAAAAZHJzL2Rvd25yZXYueG1sUEsBAhQAFAAAAAgAh07iQDMv&#10;BZ47AAAAOQAAABAAAAAAAAAAAQAgAAAADQEAAGRycy9zaGFwZXhtbC54bWxQSwUGAAAAAAYABgBb&#10;AQAAtwMAAAAA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0;height:70;width:47;" fillcolor="#000000" filled="t" stroked="f" coordsize="66,99" o:gfxdata="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5mG74A&#10;AADcAAAADwAAAAAAAAABACAAAAAiAAAAZHJzL2Rvd25yZXYueG1sUEsBAhQAFAAAAAgAh07iQDMv&#10;BZ47AAAAOQAAABAAAAAAAAAAAQAgAAAADQEAAGRycy9zaGFwZXhtbC54bWxQSwUGAAAAAAYABgBb&#10;AQAAtwMAAAAA&#10;" path="m39,0l31,1,0,73,4,88,38,79,42,99,63,96,57,75,66,73,63,58,54,60,39,0xm34,64l7,72,26,27,34,64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92;top:114;height:120;width:128;" coordsize="94,87" o:gfxdata="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mD/dz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47;top:0;height:69;width:47;" fillcolor="#000000" filled="t" stroked="f" coordsize="67,97" o:gfxdata="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mjlovQAA&#10;ANwAAAAPAAAAAAAAAAEAIAAAACIAAABkcnMvZG93bnJldi54bWxQSwECFAAUAAAACACHTuJAMy8F&#10;njsAAAA5AAAAEAAAAAAAAAABACAAAAAMAQAAZHJzL3NoYXBleG1sLnhtbFBLBQYAAAAABgAGAFsB&#10;AAC2AwAAAAA=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1;height:76;width:45;" fillcolor="#000000" filled="t" stroked="f" coordsize="64,108" o:gfxdata="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zLBW/&#10;AAAA3AAAAA8AAAAAAAAAAQAgAAAAIgAAAGRycy9kb3ducmV2LnhtbFBLAQIUABQAAAAIAIdO4kAz&#10;LwWeOwAAADkAAAAQAAAAAAAAAAEAIAAAAA4BAABkcnMvc2hhcGV4bWwueG1sUEsFBgAAAAAGAAYA&#10;WwEAALgDAAAAAA==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351;top:0;height:109;width:116;" coordsize="116,109" o:gfxdata="UEsDBAoAAAAAAIdO4kAAAAAAAAAAAAAAAAAEAAAAZHJzL1BLAwQUAAAACACHTuJAbzMtk7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bZVMH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My2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9;width:58;" fillcolor="#000000" filled="t" stroked="f" coordsize="53,99" o:gfxdata="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wQnAv&#10;wAAAANwAAAAPAAAAAAAAAAEAIAAAACIAAABkcnMvZG93bnJldi54bWxQSwECFAAUAAAACACHTuJA&#10;My8FnjsAAAA5AAAAEAAAAAAAAAABACAAAAAPAQAAZHJzL3NoYXBleG1sLnhtbFBLBQYAAAAABgAG&#10;AFsBAAC5AwAAAAA=&#10;" path="m40,0l37,0,0,16,2,20,6,18,10,17,15,17,18,21,18,24,18,29,18,79,18,86,18,90,16,91,15,93,14,95,5,97,2,97,2,99,53,99,53,97,51,97,43,95,40,90,39,86,40,79,40,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49;top:2;height:106;width:67;" fillcolor="#000000" filled="t" stroked="f" coordsize="62,98" o:gfxdata="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T6fnrgAAADcAAAA&#10;DwAAAAAAAAABACAAAAAiAAAAZHJzL2Rvd25yZXYueG1sUEsBAhQAFAAAAAgAh07iQDMvBZ47AAAA&#10;OQAAABAAAAAAAAAAAQAgAAAABwEAAGRycy9zaGFwZXhtbC54bWxQSwUGAAAAAAYABgBbAQAAsQMA&#10;AAAA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114;top:7;height:117;width:135;" coordsize="135,117" o:gfxdata="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9Ejgu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t"/>
                      <v:shape id="_x0000_s1026" o:spid="_x0000_s1026" o:spt="100" style="position:absolute;left:66;top:0;height:111;width:69;" fillcolor="#000000" filled="t" stroked="f" coordsize="63,101" o:gfxdata="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mmPib4A&#10;AADcAAAADwAAAAAAAAABACAAAAAiAAAAZHJzL2Rvd25yZXYueG1sUEsBAhQAFAAAAAgAh07iQDMv&#10;BZ47AAAAOQAAABAAAAAAAAAAAQAgAAAADQEAAGRycy9zaGFwZXhtbC54bWxQSwUGAAAAAAYABgBb&#10;AQAAtwMAAAAA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5;height:112;width:70;" fillcolor="#000000" filled="t" stroked="f" coordsize="64,102" o:gfxdata="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JB7zr4A&#10;AADcAAAADwAAAAAAAAABACAAAAAiAAAAZHJzL2Rvd25yZXYueG1sUEsBAhQAFAAAAAgAh07iQDMv&#10;BZ47AAAAOQAAABAAAAAAAAAAAQAgAAAADQEAAGRycy9zaGFwZXhtbC54bWxQSwUGAAAAAAYABgBb&#10;AQAAtw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07;top:317;height:160;width:158;" coordsize="144,117" o:gfxdata="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+CYQO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45;top:23;height:68;width:52;" fillcolor="#000000" filled="t" stroked="f" coordsize="74,96" o:gfxdata="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JNO7vQAA&#10;ANwAAAAPAAAAAAAAAAEAIAAAACIAAABkcnMvZG93bnJldi54bWxQSwECFAAUAAAACACHTuJAMy8F&#10;njsAAAA5AAAAEAAAAAAAAAABACAAAAAMAQAAZHJzL3NoYXBleG1sLnhtbFBLBQYAAAAABgAGAFsB&#10;AAC2AwAAAAA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9;width:51;" fillcolor="#000000" filled="t" stroked="f" coordsize="70,110" o:gfxdata="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VhcQa/&#10;AAAA3AAAAA8AAAAAAAAAAQAgAAAAIgAAAGRycy9kb3ducmV2LnhtbFBLAQIUABQAAAAIAIdO4kAz&#10;LwWeOwAAADkAAAAQAAAAAAAAAAEAIAAAAA4BAABkcnMvc2hhcGV4bWwueG1sUEsFBgAAAAAGAAYA&#10;WwEAALgDAAAAAA==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92;top:0;height:68;width:52;" fillcolor="#000000" filled="t" stroked="f" coordsize="73,96" o:gfxdata="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AG0Jm/&#10;AAAA3AAAAA8AAAAAAAAAAQAgAAAAIgAAAGRycy9kb3ducmV2LnhtbFBLAQIUABQAAAAIAIdO4kAz&#10;LwWeOwAAADkAAAAQAAAAAAAAAAEAIAAAAA4BAABkcnMvc2hhcGV4bWwueG1sUEsFBgAAAAAGAAYA&#10;WwEAALgDAAAAAA=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293;top:199;height:171;width:185;" coordsize="149,113" o:gfxdata="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OCU5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100;top:0;height:69;width:49;" fillcolor="#000000" filled="t" stroked="f" coordsize="69,97" o:gfxdata="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G5yb4A&#10;AADcAAAADwAAAAAAAAABACAAAAAiAAAAZHJzL2Rvd25yZXYueG1sUEsBAhQAFAAAAAgAh07iQDMv&#10;BZ47AAAAOQAAABAAAAAAAAAAAQAgAAAADQEAAGRycy9zaGFwZXhtbC54bWxQSwUGAAAAAAYABgBb&#10;AQAAtwMAAAAA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19;height:70;width:51;" fillcolor="#000000" filled="t" stroked="f" coordsize="71,98" o:gfxdata="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VYlq8AAAA&#10;3AAAAA8AAAAAAAAAAQAgAAAAIgAAAGRycy9kb3ducmV2LnhtbFBLAQIUABQAAAAIAIdO4kAzLwWe&#10;OwAAADkAAAAQAAAAAAAAAAEAIAAAAAsBAABkcnMvc2hhcGV4bWwueG1sUEsFBgAAAAAGAAYAWwEA&#10;ALUDAAAAAA=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5;width:57;" fillcolor="#000000" filled="t" stroked="f" coordsize="80,105" o:gfxdata="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HXP+K5AAAA3AAA&#10;AA8AAAAAAAAAAQAgAAAAIgAAAGRycy9kb3ducmV2LnhtbFBLAQIUABQAAAAIAIdO4kAzLwWeOwAA&#10;ADkAAAAQAAAAAAAAAAEAIAAAAAgBAABkcnMvc2hhcGV4bWwueG1sUEsFBgAAAAAGAAYAWwEAALID&#10;AAAAAA==&#10;" path="m14,25l18,26,19,28,21,34,40,82,40,84,42,87,42,88,42,89,42,90,43,91,42,96,40,96,40,96,40,97,38,98,34,101,31,103,32,105,80,85,78,83,76,84,72,84,69,85,65,84,64,84,61,79,60,75,59,73,29,0,27,0,0,29,2,30,5,27,11,25,11,25,14,25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64;top:309;flip:y;height:74;width:16;" filled="f" stroked="t" coordsize="21600,21600" o:gfxdata="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CUjW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895;top:368;height:15;width:69;" filled="f" stroked="t" coordsize="106,22" o:gfxdata="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NNf&#10;HcEAAADcAAAADwAAAAAAAAABACAAAAAiAAAAZHJzL2Rvd25yZXYueG1sUEsBAhQAFAAAAAgAh07i&#10;QDMvBZ47AAAAOQAAABAAAAAAAAAAAQAgAAAAEAEAAGRycy9zaGFwZXhtbC54bWxQSwUGAAAAAAYA&#10;BgBbAQAAugMAAAAA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830;top:356;height:12;width:65;" filled="f" stroked="t" coordsize="98,18" o:gfxdata="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s3RL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895;top:294;flip:x;height:74;width:14;" filled="f" stroked="t" coordsize="21600,21600" o:gfxdata="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fut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964;top:383;height:17;width:70;" filled="f" stroked="t" coordsize="109,27" o:gfxdata="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YpuE74A&#10;AADcAAAADwAAAAAAAAABACAAAAAiAAAAZHJzL2Rvd25yZXYueG1sUEsBAhQAFAAAAAgAh07iQDMv&#10;BZ47AAAAOQAAABAAAAAAAAAAAQAgAAAADQEAAGRycy9zaGFwZXhtbC54bWxQSwUGAAAAAAYABgBb&#10;AQAAtwMAAAAA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73;top:348;height:8;width:57;" filled="f" stroked="t" coordsize="88,13" o:gfxdata="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8ZdavQAA&#10;ANwAAAAPAAAAAAAAAAEAIAAAACIAAABkcnMvZG93bnJldi54bWxQSwECFAAUAAAACACHTuJAMy8F&#10;njsAAAA5AAAAEAAAAAAAAAABACAAAAAMAQAAZHJzL3NoYXBleG1sLnhtbFBLBQYAAAAABgAGAFsB&#10;AAC2AwAAAAA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19;top:341;height:7;width:54;" filled="f" stroked="t" coordsize="84,11" o:gfxdata="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PBcLLsAAADc&#10;AAAADwAAAAAAAAABACAAAAAiAAAAZHJzL2Rvd25yZXYueG1sUEsBAhQAFAAAAAgAh07iQDMvBZ47&#10;AAAAOQAAABAAAAAAAAAAAQAgAAAACgEAAGRycy9zaGFwZXhtbC54bWxQSwUGAAAAAAYABgBbAQAA&#10;tAMAAAAA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656;top:334;height:7;width:63;" filled="f" stroked="t" coordsize="95,10" o:gfxdata="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vBY68AAAA&#10;3AAAAA8AAAAAAAAAAQAgAAAAIgAAAGRycy9kb3ducmV2LnhtbFBLAQIUABQAAAAIAIdO4kAzLwWe&#10;OwAAADkAAAAQAAAAAAAAAAEAIAAAAAsBAABkcnMvc2hhcGV4bWwueG1sUEsFBgAAAAAGAAYAWwEA&#10;ALUDAAAAAA==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48;top:466;height:40;width:102;" filled="f" stroked="t" coordsize="157,61" o:gfxdata="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5/My8AAAA&#10;3AAAAA8AAAAAAAAAAQAgAAAAIgAAAGRycy9kb3ducmV2LnhtbFBLAQIUABQAAAAIAIdO4kAzLwWe&#10;OwAAADkAAAAQAAAAAAAAAAEAIAAAAAsBAABkcnMvc2hhcGV4bWwueG1sUEsFBgAAAAAGAAYAWwEA&#10;ALUDAAAAAA==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96;top:448;height:18;width:52;" filled="f" stroked="t" coordsize="79,28" o:gfxdata="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BnOL4A&#10;AADcAAAADwAAAAAAAAABACAAAAAiAAAAZHJzL2Rvd25yZXYueG1sUEsBAhQAFAAAAAgAh07iQDMv&#10;BZ47AAAAOQAAABAAAAAAAAAAAQAgAAAADQEAAGRycy9zaGFwZXhtbC54bWxQSwUGAAAAAAYABgBb&#10;AQAAtwMAAAAA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91;top:416;height:32;width:105;" filled="f" stroked="t" coordsize="163,50" o:gfxdata="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7nByR&#10;wAAAANwAAAAPAAAAAAAAAAEAIAAAACIAAABkcnMvZG93bnJldi54bWxQSwECFAAUAAAACACHTuJA&#10;My8FnjsAAAA5AAAAEAAAAAAAAAABACAAAAAPAQAAZHJzL3NoYXBleG1sLnhtbFBLBQYAAAAABgAG&#10;AFsBAAC5AwAAAAA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34;top:400;height:16;width:57;" filled="f" stroked="t" coordsize="86,23" o:gfxdata="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Sem28AAAA&#10;3AAAAA8AAAAAAAAAAQAgAAAAIgAAAGRycy9kb3ducmV2LnhtbFBLAQIUABQAAAAIAIdO4kAzLwWe&#10;OwAAADkAAAAQAAAAAAAAAAEAIAAAAAsBAABkcnMvc2hhcGV4bWwueG1sUEsFBgAAAAAGAAYAWwEA&#10;ALUDAAAAAA=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773;top:272;flip:y;height:76;width:15;" filled="f" stroked="t" coordsize="21600,21600" o:gfxdata="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wL+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34;top:224;flip:x;height:176;width:48;" filled="f" stroked="t" coordsize="21600,21600" o:gfxdata="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SIf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830;top:281;flip:y;height:75;width:14;" filled="f" stroked="t" coordsize="21600,21600" o:gfxdata="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ehG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719;top:160;flip:x;height:181;width:21;" filled="f" stroked="t" coordsize="21600,21600" o:gfxdata="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wRA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14;top:458;height:3;width:2;" filled="f" stroked="t" coordsize="21600,21600" o:gfxdata="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mEzU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350;top:506;height:54;width:116;" filled="f" stroked="t" coordsize="177,82" o:gfxdata="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3gGb4A&#10;AADcAAAADwAAAAAAAAABACAAAAAiAAAAZHJzL2Rvd25yZXYueG1sUEsBAhQAFAAAAAgAh07iQDMv&#10;BZ47AAAAOQAAABAAAAAAAAAAAQAgAAAADQEAAGRycy9zaGFwZXhtbC54bWxQSwUGAAAAAAYABgBb&#10;AQAAtwMAAAAA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474;top:479;flip:y;height:76;width:41;" filled="f" stroked="t" coordsize="21600,21600" o:gfxdata="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Ii9a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350;top:430;flip:y;height:76;width:37;" filled="f" stroked="t" coordsize="21600,21600" o:gfxdata="UEsDBAoAAAAAAIdO4kAAAAAAAAAAAAAAAAAEAAAAZHJzL1BLAwQUAAAACACHTuJA1PCxLb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go5j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wsS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231;top:375;flip:x;height:79;width:32;" filled="f" stroked="t" coordsize="21600,21600" o:gfxdata="UEsDBAoAAAAAAIdO4kAAAAAAAAAAAAAAAAAEAAAAZHJzL1BLAwQUAAAACACHTuJAu7wUtr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go5j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8FL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122;top:332;flip:x;height:89;width:31;" filled="f" stroked="t" coordsize="21600,21600" o:gfxdata="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FWMw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466;top:489;height:143;width:219;" filled="f" stroked="t" coordsize="378,248" o:gfxdata="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VOTD&#10;wAAAANwAAAAPAAAAAAAAAAEAIAAAACIAAABkcnMvZG93bnJldi54bWxQSwECFAAUAAAACACHTuJA&#10;My8FnjsAAAA5AAAAEAAAAAAAAAABACAAAAAPAQAAZHJzL3NoYXBleG1sLnhtbFBLBQYAAAAABgAG&#10;AFsBAAC5AwAAAAA=&#10;" path="m0,118l27,132,64,150,67,152,74,155,96,166,101,170,149,197,156,200,163,204,199,224,217,235,237,248,37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4;top:458;flip:x y;height:15;width:8;" filled="f" stroked="t" coordsize="21600,21600" o:gfxdata="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8kb5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622;top:436;height:17;width:51;" filled="f" stroked="t" coordsize="79,27" o:gfxdata="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Qt4i8AAAA&#10;3AAAAA8AAAAAAAAAAQAgAAAAIgAAAGRycy9kb3ducmV2LnhtbFBLAQIUABQAAAAIAIdO4kAzLwWe&#10;OwAAADkAAAAQAAAAAAAAAAEAIAAAAAsBAABkcnMvc2hhcGV4bWwueG1sUEsFBgAAAAAGAAYAWwEA&#10;ALUDAAAAAA==&#10;" path="m0,27l0,26,3,26,7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673;top:416;height:20;width:63;" filled="f" stroked="t" coordsize="96,30" o:gfxdata="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CeKfLsAAADc&#10;AAAADwAAAAAAAAABACAAAAAiAAAAZHJzL2Rvd25yZXYueG1sUEsBAhQAFAAAAAgAh07iQDMvBZ47&#10;AAAAOQAAABAAAAAAAAAAAQAgAAAACgEAAGRycy9zaGFwZXhtbC54bWxQSwUGAAAAAAYABgBbAQAA&#10;tAMAAAAA&#10;" path="m0,30l3,29,13,25,64,9,9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36;top:401;height:15;width:57;" filled="f" stroked="t" coordsize="86,23" o:gfxdata="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ikMuvQAA&#10;ANwAAAAPAAAAAAAAAAEAIAAAACIAAABkcnMvZG93bnJldi54bWxQSwECFAAUAAAACACHTuJAMy8F&#10;njsAAAA5AAAAEAAAAAAAAAABACAAAAAMAQAAZHJzL3NoYXBleG1sLnhtbFBLBQYAAAAABgAGAFsB&#10;AAC2AwAAAAA=&#10;" path="m0,23l2,23,22,15,45,10,81,1,8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97;top:379;height:74;width:25;" filled="f" stroked="t" coordsize="21600,21600" o:gfxdata="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LKCJ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49;top:362;height:74;width:24;" filled="f" stroked="t" coordsize="21600,21600" o:gfxdata="UEsDBAoAAAAAAIdO4kAAAAAAAAAAAAAAAAAEAAAAZHJzL1BLAwQUAAAACACHTuJA1/4nv78AAADc&#10;AAAADwAAAGRycy9kb3ducmV2LnhtbEWPX2vCQBDE3wt+h2OFvtVLCoq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f+J7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4;top:338;height:169;width:71;" filled="f" stroked="t" coordsize="107,259" o:gfxdata="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h944LsAAADc&#10;AAAADwAAAAAAAAABACAAAAAiAAAAZHJzL2Rvd25yZXYueG1sUEsBAhQAFAAAAAgAh07iQDMvBZ47&#10;AAAAOQAAABAAAAAAAAAAAQAgAAAACgEAAGRycy9zaGFwZXhtbC54bWxQSwUGAAAAAAYABgBbAQAA&#10;tAMAAAAA&#10;" path="m0,0l52,127,52,128,74,181,107,259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7;top:461;height:14;width:6;" filled="f" stroked="t" coordsize="21600,21600" o:gfxdata="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hgHF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;top:398;flip:x y;height:72;width:28;" filled="f" stroked="t" coordsize="21600,21600" o:gfxdata="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YJQL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5;top:489;height:18;width:45;" filled="f" stroked="t" coordsize="70,27" o:gfxdata="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aIfCL4A&#10;AADcAAAADwAAAAAAAAABACAAAAAiAAAAZHJzL2Rvd25yZXYueG1sUEsBAhQAFAAAAAgAh07iQDMv&#10;BZ47AAAAOQAAABAAAAAAAAAAAQAgAAAADQEAAGRycy9zaGFwZXhtbC54bWxQSwUGAAAAAAYABgBb&#10;AQAAtwMAAAAA&#10;" path="m0,27l18,19,37,13,7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30;top:470;height:19;width:46;" filled="f" stroked="t" coordsize="69,29" o:gfxdata="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6Tdf6/&#10;AAAA3AAAAA8AAAAAAAAAAQAgAAAAIgAAAGRycy9kb3ducmV2LnhtbFBLAQIUABQAAAAIAIdO4kAz&#10;LwWeOwAAADkAAAAQAAAAAAAAAAEAIAAAAA4BAABkcnMvc2hhcGV4bWwueG1sUEsFBgAAAAAGAAYA&#10;WwEAALgDAAAAAA==&#10;" path="m0,29l3,26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84;top:507;flip:x;height:0;width:1;" filled="f" stroked="t" coordsize="21600,21600" o:gfxdata="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UmK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07;height:17;width:39;" filled="f" stroked="t" coordsize="59,26" o:gfxdata="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eoCL74A&#10;AADcAAAADwAAAAAAAAABACAAAAAiAAAAZHJzL2Rvd25yZXYueG1sUEsBAhQAFAAAAAgAh07iQDMv&#10;BZ47AAAAOQAAABAAAAAAAAAAAQAgAAAADQEAAGRycy9zaGFwZXhtbC54bWxQSwUGAAAAAAYABgBb&#10;AQAAtwMAAAAA&#10;" path="m0,26l30,14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84;top:507;height:1;width:1;" filled="f" stroked="t" coordsize="1,2" o:gfxdata="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JEXe8AAAA&#10;3AAAAA8AAAAAAAAAAQAgAAAAIgAAAGRycy9kb3ducmV2LnhtbFBLAQIUABQAAAAIAIdO4kAzLwWe&#10;OwAAADkAAAAQAAAAAAAAAAEAIAAAAAsBAABkcnMvc2hhcGV4bWwueG1sUEsFBgAAAAAGAAYAWwEA&#10;ALUDAAAAAA==&#10;" path="m0,0l0,2,1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45;top:524;height:1;width:1;" filled="f" stroked="t" coordsize="21600,21600" o:gfxdata="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1rFP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x;height:1;width:0;" filled="f" stroked="t" coordsize="21600,21600" o:gfxdata="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Lsm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y;height:1;width:1;" filled="f" stroked="t" coordsize="21600,21600" o:gfxdata="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8V9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24;height:1;width:0;" filled="f" stroked="t" coordsize="1,1" o:gfxdata="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WVeL4A&#10;AADcAAAADwAAAAAAAAABACAAAAAiAAAAZHJzL2Rvd25yZXYueG1sUEsBAhQAFAAAAAgAh07iQDMv&#10;BZ47AAAAOQAAABAAAAAAAAAAAQAgAAAADQEAAGRycy9zaGFwZXhtbC54bWxQSwUGAAAAAAYABgBb&#10;AQAAtwMAAAAA&#10;" path="m0,0l0,1,1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76;top:453;flip:y;height:17;width:46;" filled="f" stroked="t" coordsize="21600,21600" o:gfxdata="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FlqO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23;top:475;height:49;width:22;" filled="f" stroked="t" coordsize="21600,21600" o:gfxdata="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HLdh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2;top:418;flip:x y;height:71;width:28;" filled="f" stroked="t" coordsize="21600,21600" o:gfxdata="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8X9H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013;top:346;height:7;width:38;" filled="f" stroked="t" coordsize="57,10" o:gfxdata="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z0u&#10;IsEAAADcAAAADwAAAAAAAAABACAAAAAiAAAAZHJzL2Rvd25yZXYueG1sUEsBAhQAFAAAAAgAh07i&#10;QDMvBZ47AAAAOQAAABAAAAAAAAAAAQAgAAAAEAEAAGRycy9zaGFwZXhtbC54bWxQSwUGAAAAAAYA&#10;BgBbAQAAugMAAAAA&#10;" path="m0,10l26,4,54,0,57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51;top:342;height:4;width:34;" filled="f" stroked="t" coordsize="54,7" o:gfxdata="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FubQugAAANwA&#10;AAAPAAAAAAAAAAEAIAAAACIAAABkcnMvZG93bnJldi54bWxQSwECFAAUAAAACACHTuJAMy8FnjsA&#10;AAA5AAAAEAAAAAAAAAABACAAAAAJAQAAZHJzL3NoYXBleG1sLnhtbFBLBQYAAAAABgAGAFsBAACz&#10;AwAAAAA=&#10;" path="m0,7l3,6,26,3,27,3,5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74;top:353;height:7;width:39;" filled="f" stroked="t" coordsize="60,11" o:gfxdata="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AFBa8AAAA&#10;3AAAAA8AAAAAAAAAAQAgAAAAIgAAAGRycy9kb3ducmV2LnhtbFBLAQIUABQAAAAIAIdO4kAzLwWe&#10;OwAAADkAAAAQAAAAAAAAAAEAIAAAAAsBAABkcnMvc2hhcGV4bWwueG1sUEsFBgAAAAAGAAYAWwEA&#10;ALUDAAAAAA==&#10;" path="m0,11l28,5,56,1,58,0,60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6;top:366;height:6;width:32;" filled="f" stroked="t" coordsize="50,9" o:gfxdata="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IwG9M7UAAADcAAAADwAA&#10;AAAAAAABACAAAAAiAAAAZHJzL2Rvd25yZXYueG1sUEsBAhQAFAAAAAgAh07iQDMvBZ47AAAAOQAA&#10;ABAAAAAAAAAAAQAgAAAABAEAAGRycy9zaGFwZXhtbC54bWxQSwUGAAAAAAYABgBbAQAArgMAAAAA&#10;" path="m0,9l20,6,21,6,37,2,45,1,47,0,5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38;top:360;height:6;width:36;" filled="f" stroked="t" coordsize="55,10" o:gfxdata="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8d1kvQAA&#10;ANwAAAAPAAAAAAAAAAEAIAAAACIAAABkcnMvZG93bnJldi54bWxQSwECFAAUAAAACACHTuJAMy8F&#10;njsAAAA5AAAAEAAAAAAAAAABACAAAAAMAQAAZHJzL3NoYXBleG1sLnhtbFBLBQYAAAAABgAGAFsB&#10;AAC2AwAAAAA=&#10;" path="m0,10l30,5,33,3,38,3,41,2,46,2,5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914;top:313;height:62;width:14;" filled="f" stroked="t" coordsize="21600,21600" o:gfxdata="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a2+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849;top:379;height:6;width:28;" filled="f" stroked="t" coordsize="43,10" o:gfxdata="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BY/a/&#10;AAAA3AAAAA8AAAAAAAAAAQAgAAAAIgAAAGRycy9kb3ducmV2LnhtbFBLAQIUABQAAAAIAIdO4kAz&#10;LwWeOwAAADkAAAAQAAAAAAAAAAEAIAAAAA4BAABkcnMvc2hhcGV4bWwueG1sUEsFBgAAAAAGAAYA&#10;WwEAALgDAAAAAA==&#10;" path="m0,10l14,6,32,3,34,1,38,0,4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93;top:385;height:16;width:56;" filled="f" stroked="t" coordsize="88,24" o:gfxdata="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JBbJL4A&#10;AADcAAAADwAAAAAAAAABACAAAAAiAAAAZHJzL2Rvd25yZXYueG1sUEsBAhQAFAAAAAgAh07iQDMv&#10;BZ47AAAAOQAAABAAAAAAAAAAAQAgAAAADQEAAGRycy9zaGFwZXhtbC54bWxQSwUGAAAAAAYABgBb&#10;AQAAtwMAAAAA&#10;" path="m0,24l35,13,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877;top:372;flip:y;height:7;width:29;" filled="f" stroked="t" coordsize="21600,21600" o:gfxdata="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6O1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07;top:208;flip:x y;height:177;width:42;" filled="f" stroked="t" coordsize="21600,21600" o:gfxdata="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6gn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85;top:240;height:176;width:51;" filled="f" stroked="t" coordsize="21600,21600" o:gfxdata="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GteH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984;top:177;flip:x y;height:176;width:29;" filled="f" stroked="t" coordsize="21600,21600" o:gfxdata="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OTgO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21;top:252;height:18;width:1;" filled="f" stroked="t" coordsize="21600,21600" o:gfxdata="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9+SZ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421;top:141;height:111;width:1;" filled="f" stroked="t" coordsize="1,171" o:gfxdata="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Its4ugAAANwA&#10;AAAPAAAAAAAAAAEAIAAAACIAAABkcnMvZG93bnJldi54bWxQSwECFAAUAAAACACHTuJAMy8FnjsA&#10;AAA5AAAAEAAAAAAAAAABACAAAAAJAQAAZHJzL3NoYXBleG1sLnhtbFBLBQYAAAAABgAGAFsBAACz&#10;AwAAAAA=&#10;" path="m0,0l0,7,0,16,0,27,0,40,0,55,0,71,0,90,0,112,0,17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52;height:18;width:1;" filled="f" stroked="t" coordsize="21600,21600" o:gfxdata="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TR00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329;top:320;height:0;width:44;" filled="f" stroked="t" coordsize="69,1" o:gfxdata="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XJNr4A&#10;AADcAAAADwAAAAAAAAABACAAAAAiAAAAZHJzL2Rvd25yZXYueG1sUEsBAhQAFAAAAAgAh07iQDMv&#10;BZ47AAAAOQAAABAAAAAAAAAAAQAgAAAADQEAAGRycy9zaGFwZXhtbC54bWxQSwUGAAAAAAYABgBb&#10;AQAAtwMAAAAA&#10;" path="m0,0l12,0,24,0,36,0,56,0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373;top:328;height:1;width:48;" filled="f" stroked="t" coordsize="73,1" o:gfxdata="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wY/Gr4A&#10;AADcAAAADwAAAAAAAAABACAAAAAiAAAAZHJzL2Rvd25yZXYueG1sUEsBAhQAFAAAAAgAh07iQDMv&#10;BZ47AAAAOQAAABAAAAAAAAAAAQAgAAAADQEAAGRycy9zaGFwZXhtbC54bWxQSwUGAAAAAAYABgBb&#10;AQAAtwMAAAAA&#10;" path="m0,0l3,0,70,0,7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88;top:323;height:1;width:41;" filled="f" stroked="t" coordsize="60,2" o:gfxdata="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bLoXW/&#10;AAAA3AAAAA8AAAAAAAAAAQAgAAAAIgAAAGRycy9kb3ducmV2LnhtbFBLAQIUABQAAAAIAIdO4kAz&#10;LwWeOwAAADkAAAAQAAAAAAAAAAEAIAAAAA4BAABkcnMvc2hhcGV4bWwueG1sUEsFBgAAAAAGAAYA&#10;WwEAALgDAAAAAA==&#10;" path="m0,2l1,2,16,2,19,0,24,0,38,0,44,0,57,0,6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51;top:324;height:2;width:37;" filled="f" stroked="t" coordsize="58,3" o:gfxdata="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N2rD&#10;wAAAANwAAAAPAAAAAAAAAAEAIAAAACIAAABkcnMvZG93bnJldi54bWxQSwECFAAUAAAACACHTuJA&#10;My8FnjsAAAA5AAAAEAAAAAAAAAABACAAAAAPAQAAZHJzL3NoYXBleG1sLnhtbFBLBQYAAAAABgAG&#10;AFsBAAC5AwAAAAA=&#10;" path="m0,3l3,3,20,1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13;top:326;height:3;width:38;" filled="f" stroked="t" coordsize="59,4" o:gfxdata="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kR9avQAA&#10;ANwAAAAPAAAAAAAAAAEAIAAAACIAAABkcnMvZG93bnJldi54bWxQSwECFAAUAAAACACHTuJAMy8F&#10;njsAAAA5AAAAEAAAAAAAAAABACAAAAAMAQAAZHJzL3NoYXBleG1sLnhtbFBLBQYAAAAABgAGAFsB&#10;AAC2AwAAAAA=&#10;" path="m0,4l0,3,2,3,54,0,56,0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26;top:332;height:4;width:42;" filled="f" stroked="t" coordsize="64,6" o:gfxdata="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CxC+m/&#10;AAAA3AAAAA8AAAAAAAAAAQAgAAAAIgAAAGRycy9kb3ducmV2LnhtbFBLAQIUABQAAAAIAIdO4kAz&#10;LwWeOwAAADkAAAAQAAAAAAAAAAEAIAAAAA4BAABkcnMvc2hhcGV4bWwueG1sUEsFBgAAAAAGAAYA&#10;WwEAALgDAAAAAA==&#10;" path="m0,6l31,2,62,0,6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68;top:329;height:3;width:45;" filled="f" stroked="t" coordsize="69,5" o:gfxdata="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DQau8AAAA&#10;3AAAAA8AAAAAAAAAAQAgAAAAIgAAAGRycy9kb3ducmV2LnhtbFBLAQIUABQAAAAIAIdO4kAzLwWe&#10;OwAAADkAAAAQAAAAAAAAAAEAIAAAAAsBAABkcnMvc2hhcGV4bWwueG1sUEsFBgAAAAAGAAYAWwEA&#10;ALUDAAAAAA==&#10;" path="m0,5l3,5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85;top:336;height:6;width:41;" filled="f" stroked="t" coordsize="62,9" o:gfxdata="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4rVW8AAAA&#10;3AAAAA8AAAAAAAAAAQAgAAAAIgAAAGRycy9kb3ducmV2LnhtbFBLAQIUABQAAAAIAIdO4kAzLwWe&#10;OwAAADkAAAAQAAAAAAAAAAEAIAAAAAsBAABkcnMvc2hhcGV4bWwueG1sUEsFBgAAAAAGAAYAWwEA&#10;ALUDAAAAAA==&#10;" path="m0,9l43,3,6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97;top:524;flip:y;height:23;width:48;" filled="f" stroked="t" coordsize="21600,21600" o:gfxdata="UEsDBAoAAAAAAIdO4kAAAAAAAAAAAAAAAAAEAAAAZHJzL1BLAwQUAAAACACHTuJAg/jEoL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uan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P4xKC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596;top:328;height:7;width:61;" filled="f" stroked="t" coordsize="94,11" o:gfxdata="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eXHKvQAA&#10;ANwAAAAPAAAAAAAAAAEAIAAAACIAAABkcnMvZG93bnJldi54bWxQSwECFAAUAAAACACHTuJAMy8F&#10;njsAAAA5AAAAEAAAAAAAAAABACAAAAAMAQAAZHJzL3NoYXBleG1sLnhtbFBLBQYAAAAABgAGAFsB&#10;AAC2AwAAAAA=&#10;" path="m0,0l0,1,37,5,64,8,9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34;top:250;height:78;width:62;" filled="f" stroked="t" coordsize="94,120" o:gfxdata="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96kFL4A&#10;AADcAAAADwAAAAAAAAABACAAAAAiAAAAZHJzL2Rvd25yZXYueG1sUEsBAhQAFAAAAAgAh07iQDMv&#10;BZ47AAAAOQAAABAAAAAAAAAAAQAgAAAADQEAAGRycy9zaGFwZXhtbC54bWxQSwUGAAAAAAYABgBb&#10;AQAAtwMAAAAA&#10;" path="m7,0l0,115,2,115,4,115,56,118,83,119,87,119,94,12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76;top:323;height:1;width:42;" filled="f" stroked="t" coordsize="64,2" o:gfxdata="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QLbr4A&#10;AADcAAAADwAAAAAAAAABACAAAAAiAAAAZHJzL2Rvd25yZXYueG1sUEsBAhQAFAAAAAgAh07iQDMv&#10;BZ47AAAAOQAAABAAAAAAAAAAAQAgAAAADQEAAGRycy9zaGFwZXhtbC54bWxQSwUGAAAAAAYABgBb&#10;AQAAtwMAAAAA&#10;" path="m0,0l48,2,64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18;top:324;height:1;width:13;" filled="f" stroked="t" coordsize="20,1" o:gfxdata="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30z/bsAAADc&#10;AAAADwAAAAAAAAABACAAAAAiAAAAZHJzL2Rvd25yZXYueG1sUEsBAhQAFAAAAAgAh07iQDMvBZ47&#10;AAAAOQAAABAAAAAAAAAAAQAgAAAACgEAAGRycy9zaGFwZXhtbC54bWxQSwUGAAAAAAYABgBbAQAA&#10;tAMAAAAA&#10;" path="m0,0l9,0,20,1,17,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21;top:322;height:1;width:55;" filled="f" stroked="t" coordsize="85,2" o:gfxdata="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3hs+/&#10;AAAA3AAAAA8AAAAAAAAAAQAgAAAAIgAAAGRycy9kb3ducmV2LnhtbFBLAQIUABQAAAAIAIdO4kAz&#10;LwWeOwAAADkAAAAQAAAAAAAAAAEAIAAAAA4BAABkcnMvc2hhcGV4bWwueG1sUEsFBgAAAAAGAAYA&#10;WwEAALgDAAAAAA==&#10;" path="m0,2l2,2,2,2,10,2,69,2,69,0,82,0,85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70;height:53;width:1;" filled="f" stroked="t" coordsize="21600,21600" o:gfxdata="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VUgY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76;top:249;flip:y;height:74;width:3;" filled="f" stroked="t" coordsize="21600,21600" o:gfxdata="UEsDBAoAAAAAAIdO4kAAAAAAAAAAAAAAAAAEAAAAZHJzL1BLAwQUAAAACACHTuJADBFc1L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oW+Qf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RXN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596;top:253;flip:y;height:75;width:5;" filled="f" stroked="t" coordsize="21600,21600" o:gfxdata="UEsDBAoAAAAAAIdO4kAAAAAAAAAAAAAAAAAEAAAAZHJzL1BLAwQUAAAACACHTuJAfY7Ipr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tam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2OyKa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657;top:261;flip:y;height:74;width:7;" filled="f" stroked="t" coordsize="21600,21600" o:gfxdata="UEsDBAoAAAAAAIdO4kAAAAAAAAAAAAAAAAAEAAAAZHJzL1BLAwQUAAAACACHTuJAEsJtP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Qs8i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CbT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08;top:271;flip:x y;height:65;width:8;" filled="f" stroked="t" coordsize="21600,21600" o:gfxdata="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I/61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97;top:148;flip:x y;height:181;width:16;" filled="f" stroked="t" coordsize="21600,21600" o:gfxdata="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vWy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3;top:455;height:6;width:4;" filled="f" stroked="t" coordsize="5,11" o:gfxdata="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WaZqe/&#10;AAAA3AAAAA8AAAAAAAAAAQAgAAAAIgAAAGRycy9kb3ducmV2LnhtbFBLAQIUABQAAAAIAIdO4kAz&#10;LwWeOwAAADkAAAAQAAAAAAAAAAEAIAAAAA4BAABkcnMvc2hhcGV4bWwueG1sUEsFBgAAAAAGAAYA&#10;WwEAALgDAAAAAA==&#10;" path="m3,7l0,0,5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9;top:479;height:161;width:130;" filled="f" stroked="t" coordsize="199,247" o:gfxdata="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FJ4sb4A&#10;AADcAAAADwAAAAAAAAABACAAAAAiAAAAZHJzL2Rvd25yZXYueG1sUEsBAhQAFAAAAAgAh07iQDMv&#10;BZ47AAAAOQAAABAAAAAAAAAAAQAgAAAADQEAAGRycy9zaGFwZXhtbC54bWxQSwUGAAAAAAYABgBb&#10;AQAAtwMAAAAA&#10;" path="m0,0l141,247,147,243,199,214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40;top:569;flip:y;height:4;width:11;" filled="f" stroked="t" coordsize="21600,21600" o:gfxdata="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GlR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95;top:547;height:0;width:2;" filled="f" stroked="t" coordsize="21600,21600" o:gfxdata="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BfiS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40;top:569;height:4;width:11;" filled="f" stroked="t" coordsize="15,7" o:gfxdata="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qAGzugAAANwA&#10;AAAPAAAAAAAAAAEAIAAAACIAAABkcnMvZG93bnJldi54bWxQSwECFAAUAAAACACHTuJAMy8FnjsA&#10;AAA5AAAAEAAAAAAAAAABACAAAAAJAQAAZHJzL3NoYXBleG1sLnhtbFBLBQYAAAAABgAGAFsBAACz&#10;AwAAAAA=&#10;" path="m0,7l7,3,15,1,1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51;top:547;flip:y;height:22;width:44;" filled="f" stroked="t" coordsize="21600,21600" o:gfxdata="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yMo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95;top:547;height:0;width:2;" filled="f" stroked="t" coordsize="2,1" o:gfxdata="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LHedq8AAAA&#10;3AAAAA8AAAAAAAAAAQAgAAAAIgAAAGRycy9kb3ducmV2LnhtbFBLAQIUABQAAAAIAIdO4kAzLwWe&#10;OwAAADkAAAAQAAAAAAAAAAEAIAAAAAsBAABkcnMvc2hhcGV4bWwueG1sUEsFBgAAAAAGAAYAWwEA&#10;ALUDAAAAAA==&#10;" path="m0,0l2,0,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59;top:594;flip:y;height:24;width:44;" filled="f" stroked="t" coordsize="21600,21600" o:gfxdata="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G/v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17;top:427;height:167;width:86;" filled="f" stroked="t" coordsize="132,256" o:gfxdata="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c7ZLsAAADc&#10;AAAADwAAAAAAAAABACAAAAAiAAAAZHJzL2Rvd25yZXYueG1sUEsBAhQAFAAAAAgAh07iQDMvBZ47&#10;AAAAOQAAABAAAAAAAAAAAQAgAAAACgEAAGRycy9zaGFwZXhtbC54bWxQSwUGAAAAAAYABgBbAQAA&#10;tAMAAAAA&#10;" path="m132,256l131,25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1;top:549;height:69;width:38;" filled="f" stroked="t" coordsize="58,107" o:gfxdata="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/Jp&#10;VcEAAADcAAAADwAAAAAAAAABACAAAAAiAAAAZHJzL2Rvd25yZXYueG1sUEsBAhQAFAAAAAgAh07i&#10;QDMvBZ47AAAAOQAAABAAAAAAAAAAAQAgAAAAEAEAAGRycy9zaGFwZXhtbC54bWxQSwUGAAAAAAYA&#10;BgBbAQAAugMAAAAA&#10;" path="m0,0l57,106,58,10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3;top:573;height:21;width:37;" filled="f" stroked="t" coordsize="58,32" o:gfxdata="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TiVyV&#10;wAAAANwAAAAPAAAAAAAAAAEAIAAAACIAAABkcnMvZG93bnJldi54bWxQSwECFAAUAAAACACHTuJA&#10;My8FnjsAAAA5AAAAEAAAAAAAAAABACAAAAAPAQAAZHJzL3NoYXBleG1sLnhtbFBLBQYAAAAABgAG&#10;AFsBAAC5AwAAAAA=&#10;" path="m0,32l14,23,29,16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19;top:502;flip:x y;height:67;width:32;" filled="f" stroked="t" coordsize="21600,21600" o:gfxdata="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73E7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20;top:378;flip:x y;height:169;width:77;" filled="f" stroked="t" coordsize="21600,21600" o:gfxdata="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R6Ly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0;top:474;height:43;width:95;" coordsize="95,43" o:gfxdata="UEsDBAoAAAAAAIdO4kAAAAAAAAAAAAAAAAAEAAAAZHJzL1BLAwQUAAAACACHTuJAVLNxAL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4awK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s3EA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8;top:0;height:38;width:47;" filled="f" stroked="t" coordsize="65,54" o:gfxdata="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KKD74A&#10;AADcAAAADwAAAAAAAAABACAAAAAiAAAAZHJzL2Rvd25yZXYueG1sUEsBAhQAFAAAAAgAh07iQDMv&#10;BZ47AAAAOQAAABAAAAAAAAAAAQAgAAAADQEAAGRycy9zaGFwZXhtbC54bWxQSwUGAAAAAAYABgBb&#10;AQAAtwMAAAAA&#10;" path="m0,48l6,49,9,50,12,51,15,53,19,54,22,54,28,53,35,53,40,51,47,48,51,44,56,39,57,37,58,35,59,35,60,32,61,30,62,30,65,24,65,19,65,14,62,10,59,5,56,3,51,0,46,0,33,1,21,6,15,9,11,14,7,19,4,25,3,27,2,32,1,39,0,48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0;top:4;height:39;width:48;" filled="f" stroked="t" coordsize="68,55" o:gfxdata="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G12i/&#10;AAAA3AAAAA8AAAAAAAAAAQAgAAAAIgAAAGRycy9kb3ducmV2LnhtbFBLAQIUABQAAAAIAIdO4kAz&#10;LwWeOwAAADkAAAAQAAAAAAAAAAEAIAAAAA4BAABkcnMvc2hhcGV4bWwueG1sUEsFBgAAAAAGAAYA&#10;WwEAALgDAAAAAA==&#10;" path="m68,6l58,3,51,2,46,0,44,0,32,1,25,2,20,6,14,9,9,14,3,24,1,29,0,35,1,39,4,44,6,47,10,51,15,53,21,55,27,54,33,53,45,47,50,43,55,39,57,36,57,35,59,34,63,29,63,26,64,21,66,14,68,6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705;top:376;flip:y;height:314;width:181;rotation:1245184f;" filled="f" stroked="t" coordsize="21600,21600" o:gfxdata="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rFPJ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shape id="_x0000_s1026" o:spid="_x0000_s1026" o:spt="202" type="#_x0000_t202" style="position:absolute;left:1172;top:389;height:451;width:459;" filled="f" stroked="f" coordsize="21600,21600" o:gfxdata="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fTFV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146;top:538;height:451;width:579;" filled="f" stroked="f" coordsize="21600,21600" o:gfxdata="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F/oVugAAANw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o:spt="202" type="#_x0000_t202" style="position:absolute;left:3522;top:632;height:451;width:599;" filled="f" stroked="f" coordsize="21600,21600" o:gfxdata="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VkY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100" w:hanging="210" w:hangingChars="100"/>
        <w:jc w:val="left"/>
      </w:pPr>
      <w: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583940</wp:posOffset>
                </wp:positionH>
                <wp:positionV relativeFrom="paragraph">
                  <wp:posOffset>426085</wp:posOffset>
                </wp:positionV>
                <wp:extent cx="2483485" cy="940435"/>
                <wp:effectExtent l="0" t="0" r="12065" b="0"/>
                <wp:wrapSquare wrapText="bothSides"/>
                <wp:docPr id="270" name="组合 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3485" cy="940435"/>
                          <a:chOff x="0" y="0"/>
                          <a:chExt cx="3911" cy="1481"/>
                        </a:xfrm>
                      </wpg:grpSpPr>
                      <wps:wsp>
                        <wps:cNvPr id="197" name="椭圆 197"/>
                        <wps:cNvSpPr/>
                        <wps:spPr>
                          <a:xfrm>
                            <a:off x="3517" y="476"/>
                            <a:ext cx="165" cy="1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98" name="矩形 198"/>
                        <wps:cNvSpPr/>
                        <wps:spPr>
                          <a:xfrm rot="2700000">
                            <a:off x="3503" y="517"/>
                            <a:ext cx="47" cy="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01" name="组合 201"/>
                        <wpg:cNvGrpSpPr/>
                        <wpg:grpSpPr>
                          <a:xfrm>
                            <a:off x="440" y="844"/>
                            <a:ext cx="2601" cy="383"/>
                            <a:chOff x="0" y="0"/>
                            <a:chExt cx="2601" cy="303"/>
                          </a:xfrm>
                        </wpg:grpSpPr>
                        <wps:wsp>
                          <wps:cNvPr id="199" name="矩形 199"/>
                          <wps:cNvSpPr/>
                          <wps:spPr>
                            <a:xfrm>
                              <a:off x="0" y="0"/>
                              <a:ext cx="163" cy="3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0" name="矩形 200"/>
                          <wps:cNvSpPr/>
                          <wps:spPr>
                            <a:xfrm>
                              <a:off x="2438" y="0"/>
                              <a:ext cx="163" cy="3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02" name="矩形 202"/>
                        <wps:cNvSpPr/>
                        <wps:spPr>
                          <a:xfrm>
                            <a:off x="28" y="739"/>
                            <a:ext cx="3399" cy="1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3" name="矩形 203"/>
                        <wps:cNvSpPr/>
                        <wps:spPr>
                          <a:xfrm>
                            <a:off x="15" y="675"/>
                            <a:ext cx="3459" cy="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4" name="椭圆 204"/>
                        <wps:cNvSpPr/>
                        <wps:spPr>
                          <a:xfrm>
                            <a:off x="3582" y="545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5" name="直接连接符 205"/>
                        <wps:cNvSpPr/>
                        <wps:spPr>
                          <a:xfrm>
                            <a:off x="3684" y="545"/>
                            <a:ext cx="0" cy="24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20" name="组合 220"/>
                        <wpg:cNvGrpSpPr/>
                        <wpg:grpSpPr>
                          <a:xfrm>
                            <a:off x="3504" y="792"/>
                            <a:ext cx="326" cy="394"/>
                            <a:chOff x="0" y="0"/>
                            <a:chExt cx="326" cy="394"/>
                          </a:xfrm>
                        </wpg:grpSpPr>
                        <wps:wsp>
                          <wps:cNvPr id="206" name="任意多边形 206"/>
                          <wps:cNvSpPr/>
                          <wps:spPr>
                            <a:xfrm>
                              <a:off x="0" y="0"/>
                              <a:ext cx="326" cy="39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8" h="606">
                                  <a:moveTo>
                                    <a:pt x="0" y="303"/>
                                  </a:moveTo>
                                  <a:lnTo>
                                    <a:pt x="309" y="0"/>
                                  </a:lnTo>
                                  <a:lnTo>
                                    <a:pt x="618" y="303"/>
                                  </a:lnTo>
                                  <a:lnTo>
                                    <a:pt x="618" y="606"/>
                                  </a:lnTo>
                                  <a:lnTo>
                                    <a:pt x="0" y="606"/>
                                  </a:lnTo>
                                  <a:lnTo>
                                    <a:pt x="0" y="3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19" name="组合 219"/>
                          <wpg:cNvGrpSpPr/>
                          <wpg:grpSpPr>
                            <a:xfrm>
                              <a:off x="19" y="225"/>
                              <a:ext cx="290" cy="160"/>
                              <a:chOff x="0" y="0"/>
                              <a:chExt cx="454" cy="186"/>
                            </a:xfrm>
                          </wpg:grpSpPr>
                          <wps:wsp>
                            <wps:cNvPr id="207" name="矩形 207"/>
                            <wps:cNvSpPr/>
                            <wps:spPr>
                              <a:xfrm>
                                <a:off x="35" y="39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8" name="椭圆 208"/>
                            <wps:cNvSpPr/>
                            <wps:spPr>
                              <a:xfrm>
                                <a:off x="15" y="5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9" name="矩形 209"/>
                            <wps:cNvSpPr/>
                            <wps:spPr>
                              <a:xfrm>
                                <a:off x="0" y="77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0" name="矩形 210"/>
                            <wps:cNvSpPr/>
                            <wps:spPr>
                              <a:xfrm>
                                <a:off x="150" y="34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1" name="椭圆 211"/>
                            <wps:cNvSpPr/>
                            <wps:spPr>
                              <a:xfrm>
                                <a:off x="130" y="0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2" name="矩形 212"/>
                            <wps:cNvSpPr/>
                            <wps:spPr>
                              <a:xfrm>
                                <a:off x="115" y="72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3" name="矩形 213"/>
                            <wps:cNvSpPr/>
                            <wps:spPr>
                              <a:xfrm>
                                <a:off x="265" y="42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4" name="椭圆 214"/>
                            <wps:cNvSpPr/>
                            <wps:spPr>
                              <a:xfrm>
                                <a:off x="245" y="8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5" name="矩形 215"/>
                            <wps:cNvSpPr/>
                            <wps:spPr>
                              <a:xfrm>
                                <a:off x="230" y="80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6" name="矩形 216"/>
                            <wps:cNvSpPr/>
                            <wps:spPr>
                              <a:xfrm>
                                <a:off x="380" y="37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7" name="椭圆 217"/>
                            <wps:cNvSpPr/>
                            <wps:spPr>
                              <a:xfrm>
                                <a:off x="360" y="3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8" name="矩形 218"/>
                            <wps:cNvSpPr/>
                            <wps:spPr>
                              <a:xfrm>
                                <a:off x="345" y="75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240" name="组合 240"/>
                        <wpg:cNvGrpSpPr/>
                        <wpg:grpSpPr>
                          <a:xfrm>
                            <a:off x="51" y="225"/>
                            <a:ext cx="618" cy="457"/>
                            <a:chOff x="0" y="0"/>
                            <a:chExt cx="618" cy="457"/>
                          </a:xfrm>
                        </wpg:grpSpPr>
                        <wps:wsp>
                          <wps:cNvPr id="221" name="矩形 221"/>
                          <wps:cNvSpPr/>
                          <wps:spPr>
                            <a:xfrm>
                              <a:off x="0" y="91"/>
                              <a:ext cx="618" cy="3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2" name="矩形 222"/>
                          <wps:cNvSpPr/>
                          <wps:spPr>
                            <a:xfrm>
                              <a:off x="64" y="91"/>
                              <a:ext cx="510" cy="1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3" name="椭圆 223"/>
                          <wps:cNvSpPr/>
                          <wps:spPr>
                            <a:xfrm>
                              <a:off x="77" y="0"/>
                              <a:ext cx="495" cy="1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228" name="组合 228"/>
                          <wpg:cNvGrpSpPr/>
                          <wpg:grpSpPr>
                            <a:xfrm>
                              <a:off x="214" y="81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24" name="矩形 224"/>
                            <wps:cNvSpPr/>
                            <wps:spPr>
                              <a:xfrm>
                                <a:off x="40" y="21"/>
                                <a:ext cx="27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5" name="矩形 225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6" name="椭圆 226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7" name="矩形 227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32" name="组合 232"/>
                          <wpg:cNvGrpSpPr/>
                          <wpg:grpSpPr>
                            <a:xfrm>
                              <a:off x="314" y="87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29" name="矩形 229"/>
                            <wps:cNvSpPr/>
                            <wps:spPr>
                              <a:xfrm>
                                <a:off x="22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0" name="椭圆 230"/>
                            <wps:cNvSpPr/>
                            <wps:spPr>
                              <a:xfrm>
                                <a:off x="9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1" name="矩形 231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36" name="组合 236"/>
                          <wpg:cNvGrpSpPr/>
                          <wpg:grpSpPr>
                            <a:xfrm>
                              <a:off x="439" y="83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33" name="矩形 233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4" name="椭圆 234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5" name="矩形 235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39" name="组合 239"/>
                          <wpg:cNvGrpSpPr/>
                          <wpg:grpSpPr>
                            <a:xfrm>
                              <a:off x="110" y="84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37" name="椭圆 237"/>
                            <wps:cNvSpPr/>
                            <wps:spPr>
                              <a:xfrm>
                                <a:off x="2" y="0"/>
                                <a:ext cx="51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8" name="矩形 238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41" name="文本框 241"/>
                        <wps:cNvSpPr txBox="1"/>
                        <wps:spPr>
                          <a:xfrm>
                            <a:off x="0" y="355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2" name="文本框 242"/>
                        <wps:cNvSpPr txBox="1"/>
                        <wps:spPr>
                          <a:xfrm>
                            <a:off x="587" y="346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262" name="组合 262"/>
                        <wpg:cNvGrpSpPr/>
                        <wpg:grpSpPr>
                          <a:xfrm>
                            <a:off x="2190" y="225"/>
                            <a:ext cx="618" cy="457"/>
                            <a:chOff x="0" y="0"/>
                            <a:chExt cx="618" cy="457"/>
                          </a:xfrm>
                        </wpg:grpSpPr>
                        <wps:wsp>
                          <wps:cNvPr id="243" name="矩形 243"/>
                          <wps:cNvSpPr/>
                          <wps:spPr>
                            <a:xfrm>
                              <a:off x="0" y="91"/>
                              <a:ext cx="618" cy="3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4" name="矩形 244"/>
                          <wps:cNvSpPr/>
                          <wps:spPr>
                            <a:xfrm>
                              <a:off x="64" y="91"/>
                              <a:ext cx="510" cy="1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5" name="椭圆 245"/>
                          <wps:cNvSpPr/>
                          <wps:spPr>
                            <a:xfrm>
                              <a:off x="77" y="0"/>
                              <a:ext cx="495" cy="1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250" name="组合 250"/>
                          <wpg:cNvGrpSpPr/>
                          <wpg:grpSpPr>
                            <a:xfrm>
                              <a:off x="214" y="81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46" name="矩形 246"/>
                            <wps:cNvSpPr/>
                            <wps:spPr>
                              <a:xfrm>
                                <a:off x="40" y="21"/>
                                <a:ext cx="27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矩形 247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椭圆 248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9" name="矩形 249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4" name="组合 254"/>
                          <wpg:cNvGrpSpPr/>
                          <wpg:grpSpPr>
                            <a:xfrm>
                              <a:off x="314" y="87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51" name="矩形 251"/>
                            <wps:cNvSpPr/>
                            <wps:spPr>
                              <a:xfrm>
                                <a:off x="22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椭圆 252"/>
                            <wps:cNvSpPr/>
                            <wps:spPr>
                              <a:xfrm>
                                <a:off x="9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3" name="矩形 253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8" name="组合 258"/>
                          <wpg:cNvGrpSpPr/>
                          <wpg:grpSpPr>
                            <a:xfrm>
                              <a:off x="439" y="83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55" name="矩形 255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椭圆 256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7" name="矩形 257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61" name="组合 261"/>
                          <wpg:cNvGrpSpPr/>
                          <wpg:grpSpPr>
                            <a:xfrm>
                              <a:off x="110" y="84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59" name="椭圆 259"/>
                            <wps:cNvSpPr/>
                            <wps:spPr>
                              <a:xfrm>
                                <a:off x="2" y="0"/>
                                <a:ext cx="51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矩形 260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63" name="文本框 263"/>
                        <wps:cNvSpPr txBox="1"/>
                        <wps:spPr>
                          <a:xfrm>
                            <a:off x="2733" y="333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4" name="椭圆 264"/>
                        <wps:cNvSpPr/>
                        <wps:spPr>
                          <a:xfrm>
                            <a:off x="647" y="694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5" name="椭圆 265"/>
                        <wps:cNvSpPr/>
                        <wps:spPr>
                          <a:xfrm>
                            <a:off x="2790" y="694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6" name="直接连接符 266"/>
                        <wps:cNvSpPr/>
                        <wps:spPr>
                          <a:xfrm>
                            <a:off x="672" y="483"/>
                            <a:ext cx="288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7" name="文本框 267"/>
                        <wps:cNvSpPr txBox="1"/>
                        <wps:spPr>
                          <a:xfrm>
                            <a:off x="3452" y="103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8" name="文本框 268"/>
                        <wps:cNvSpPr txBox="1"/>
                        <wps:spPr>
                          <a:xfrm>
                            <a:off x="156" y="0"/>
                            <a:ext cx="5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  <w:r>
                                <w:rPr>
                                  <w:spacing w:val="4"/>
                                  <w:sz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9" name="文本框 269"/>
                        <wps:cNvSpPr txBox="1"/>
                        <wps:spPr>
                          <a:xfrm>
                            <a:off x="1536" y="1004"/>
                            <a:ext cx="7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2pt;margin-top:33.55pt;height:74.05pt;width:195.55pt;mso-wrap-distance-bottom:0pt;mso-wrap-distance-left:9pt;mso-wrap-distance-right:9pt;mso-wrap-distance-top:0pt;z-index:251691008;mso-width-relative:page;mso-height-relative:page;" coordsize="3911,1481" o:gfxdata="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">
                <o:lock v:ext="edit" grouping="f" rotation="f" text="f" aspectratio="f"/>
                <v:shape id="_x0000_s1026" o:spid="_x0000_s1026" o:spt="3" type="#_x0000_t3" style="position:absolute;left:3517;top:476;height:165;width:165;" fillcolor="#FFFFFF" filled="t" stroked="t" coordsize="21600,21600" o:gfxdata="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BxjkL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3503;top:517;height:208;width:47;rotation:2949120f;" fillcolor="#FFFFFF" filled="t" stroked="t" coordsize="21600,21600" o:gfxdata="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MSVX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group id="_x0000_s1026" o:spid="_x0000_s1026" o:spt="203" style="position:absolute;left:440;top:844;height:383;width:2601;" coordsize="2601,303" o:gfxdata="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nzWTa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rect id="_x0000_s1026" o:spid="_x0000_s1026" o:spt="1" style="position:absolute;left:0;top:0;height:303;width:163;" fillcolor="#FFFFFF" filled="t" stroked="t" coordsize="21600,21600" o:gfxdata="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wUQF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2438;top:0;height:303;width:163;" fillcolor="#FFFFFF" filled="t" stroked="t" coordsize="21600,21600" o:gfxdata="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1Blj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rect id="_x0000_s1026" o:spid="_x0000_s1026" o:spt="1" style="position:absolute;left:28;top:739;height:183;width:3399;" fillcolor="#FFFFFF" filled="t" stroked="t" coordsize="21600,21600" o:gfxdata="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Eoij7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5;top:675;height:43;width:3459;" fillcolor="#FFFFFF" filled="t" stroked="t" coordsize="21600,21600" o:gfxdata="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waHFL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3" type="#_x0000_t3" style="position:absolute;left:3582;top:545;height:32;width:32;" fillcolor="#000000" filled="t" stroked="t" coordsize="21600,21600" o:gfxdata="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mZMY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3684;top:545;height:243;width:0;" filled="f" stroked="t" coordsize="21600,21600" o:gfxdata="UEsDBAoAAAAAAIdO4kAAAAAAAAAAAAAAAAAEAAAAZHJzL1BLAwQUAAAACACHTuJAL69bw70AAADc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EvUN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r1vD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3504;top:792;height:394;width:326;" coordsize="326,394" o:gfxdata="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dCqDN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100" style="position:absolute;left:0;top:0;height:394;width:326;" fillcolor="#FFFFFF" filled="t" stroked="t" coordsize="618,606" o:gfxdata="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Bz4AS/&#10;AAAA3AAAAA8AAAAAAAAAAQAgAAAAIgAAAGRycy9kb3ducmV2LnhtbFBLAQIUABQAAAAIAIdO4kAz&#10;LwWeOwAAADkAAAAQAAAAAAAAAAEAIAAAAA4BAABkcnMvc2hhcGV4bWwueG1sUEsFBgAAAAAGAAYA&#10;WwEAALgDAAAAAA==&#10;" path="m0,303l309,0,618,303,618,606,0,606,0,303xe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19;top:225;height:160;width:290;" coordsize="454,186" o:gfxdata="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XMPt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35;top:39;height:63;width:41;" fillcolor="#FFFFFF" filled="t" stroked="t" coordsize="21600,21600" o:gfxdata="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PYEX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5;top:5;height:55;width:81;" fillcolor="#FFFFFF" filled="t" stroked="t" coordsize="21600,21600" o:gfxdata="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rAMZ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77;height:106;width:109;" fillcolor="#FFFFFF" filled="t" stroked="t" coordsize="21600,21600" o:gfxdata="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u6w/r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150;top:34;height:63;width:41;" fillcolor="#FFFFFF" filled="t" stroked="t" coordsize="21600,21600" o:gfxdata="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g2Pv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30;top:0;height:55;width:81;" fillcolor="#FFFFFF" filled="t" stroked="t" coordsize="21600,21600" o:gfxdata="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TzxZ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115;top:72;height:106;width:109;" fillcolor="#FFFFFF" filled="t" stroked="t" coordsize="21600,21600" o:gfxdata="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k7RS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265;top:42;height:63;width:41;" fillcolor="#FFFFFF" filled="t" stroked="t" coordsize="21600,21600" o:gfxdata="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3xHJ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245;top:8;height:55;width:81;" fillcolor="#FFFFFF" filled="t" stroked="t" coordsize="21600,21600" o:gfxdata="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OJ/B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230;top:80;height:106;width:109;" fillcolor="#FFFFFF" filled="t" stroked="t" coordsize="21600,21600" o:gfxdata="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nosJr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380;top:37;height:63;width:41;" fillcolor="#FFFFFF" filled="t" stroked="t" coordsize="21600,21600" o:gfxdata="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qLJR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360;top:3;height:55;width:81;" fillcolor="#FFFFFF" filled="t" stroked="t" coordsize="21600,21600" o:gfxdata="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6gG2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345;top:75;height:106;width:109;" fillcolor="#FFFFFF" filled="t" stroked="t" coordsize="21600,21600" o:gfxdata="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uDu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</v:group>
                <v:group id="_x0000_s1026" o:spid="_x0000_s1026" o:spt="203" style="position:absolute;left:51;top:225;height:457;width:618;" coordsize="618,457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91;height:366;width:618;" fillcolor="#FFFFFF" filled="t" stroked="t" coordsize="21600,21600" o:gfxdata="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LeCY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4;top:91;height:152;width:510;" fillcolor="#FFFFFF" filled="t" stroked="t" coordsize="21600,21600" o:gfxdata="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/37v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77;top:0;height:163;width:495;" fillcolor="#FFFFFF" filled="t" stroked="f" coordsize="21600,21600" o:gfxdata="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kiZO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shape>
                  <v:group id="_x0000_s1026" o:spid="_x0000_s1026" o:spt="203" style="position:absolute;left:214;top:81;height:153;width:70;" coordsize="70,153" o:gfxdata="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jfKzL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40;top:21;height:54;width:27;" fillcolor="#FFFFFF" filled="t" stroked="t" coordsize="21600,21600" o:gfxdata="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1pDAL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ABbmm74AAADc&#10;AAAADwAAAGRycy9kb3ducmV2LnhtbEWPwW7CMBBE75X4B2uReit2UhWVgMOhFVV7hHDpbYmXJBCv&#10;o9hA4OvrSkgcRzPzRrNYDrYVZ+p941hDMlEgiEtnGq40bIvVyzsIH5ANto5Jw5U8LPPR0wIz4y68&#10;pvMmVCJC2GeooQ6hy6T0ZU0W/cR1xNHbu95iiLKvpOnxEuG2lalSU2mx4bhQY0cfNZXHzclq2DXp&#10;Fm/r4kvZ2eo1/AzF4fT7qfXzOFFzEIGG8Ajf299GQ5q+wf+ZeAR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Bbmm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V8pukL4AAADc&#10;AAAADwAAAGRycy9kb3ducmV2LnhtbEWPzWrDMBCE74G+g9hCb7H8Q0xxo4TSUEgOPdRt74u1sU2s&#10;lbG2TvL2UaDQ4zAz3zDr7cUNaqYp9J4NZEkKirjxtufWwPfX+/IZVBBki4NnMnClANvNw2KNlfVn&#10;/qS5llZFCIcKDXQiY6V1aDpyGBI/Ekfv6CeHEuXUajvhOcLdoPM0LbXDnuNChyO9ddSc6l9nYNe+&#10;1uWsC1kVx91eVqefj0ORGfP0mKUvoIQu8h/+a++tgTwv4X4mHgG9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pukL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n4jdd74AAADc&#10;AAAADwAAAGRycy9kb3ducmV2LnhtbEWPwW7CMBBE75X4B2uReit2UqmUgMOhFVV7hHDpbYmXJBCv&#10;o9hA4OvrSkgcRzPzRrNYDrYVZ+p941hDMlEgiEtnGq40bIvVyzsIH5ANto5Jw5U8LPPR0wIz4y68&#10;pvMmVCJC2GeooQ6hy6T0ZU0W/cR1xNHbu95iiLKvpOnxEuG2lalSb9Jiw3Ghxo4+aiqPm5PVsGvS&#10;Ld7WxZeys9Vr+BmKw+n3U+vncaLmIAIN4RG+t7+NhjSdwv+ZeAR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4jdd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314;top:87;height:153;width:70;" coordsize="70,153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rect id="_x0000_s1026" o:spid="_x0000_s1026" o:spt="1" style="position:absolute;left:22;top:29;height:54;width:26;" fillcolor="#FFFFFF" filled="t" stroked="t" coordsize="21600,21600" o:gfxdata="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W+ye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9;top:0;height:47;width:52;" fillcolor="#FFFFFF" filled="t" stroked="t" coordsize="21600,21600" o:gfxdata="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tsWi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+vR2Rb0AAADc&#10;AAAADwAAAGRycy9kb3ducmV2LnhtbEWPwW7CMBBE75X6D9ZW4lbsBAm1AcOhFQiOEC7ctvGSBOJ1&#10;FBsIfD1GQupxNDNvNNN5bxtxoc7XjjUkQwWCuHCm5lLDLl98foHwAdlg45g03MjDfPb+NsXMuCtv&#10;6LINpYgQ9hlqqEJoMyl9UZFFP3QtcfQOrrMYouxKaTq8RrhtZKrUWFqsOS5U2NJPRcVpe7Ya/up0&#10;h/dNvlT2ezEK6z4/nve/Wg8+EjUBEagP/+FXe2U0pKME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9HZF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439;top:83;height:153;width:70;" coordsize="70,153" o:gfxdata="UEsDBAoAAAAAAIdO4kAAAAAAAAAAAAAAAAAEAAAAZHJzL1BLAwQUAAAACACHTuJAeHYL/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YJR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4dgv/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ZWpNqb0AAADc&#10;AAAADwAAAGRycy9kb3ducmV2LnhtbEWPwW7CMBBE75X4B2uRuBWbRKpKwHAAUZUjhAu3JV6SQLyO&#10;YgOBr68rVepxNDNvNPNlbxtxp87XjjVMxgoEceFMzaWGQ755/wThA7LBxjFpeJKH5WLwNsfMuAfv&#10;6L4PpYgQ9hlqqEJoMyl9UZFFP3YtcfTOrrMYouxKaTp8RLhtZKLUh7RYc1yosKVVRcV1f7MaTnVy&#10;wNcu/1J2uknDts8vt+Na69FwomYgAvXhP/zX/jYakjSF3zPxCMjF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ak2p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TY3Dob0AAADc&#10;AAAADwAAAGRycy9kb3ducmV2LnhtbEWPQWvCQBSE74L/YXlCb7qJqSLRVUqloIcejO39kX0mwezb&#10;kH2N9t+7hYLHYWa+YTa7u2vVQH1oPBtIZwko4tLbhisDX+eP6QpUEGSLrWcy8EsBdtvxaIO59Tc+&#10;0VBIpSKEQ44GapEu1zqUNTkMM98RR+/ie4cSZV9p2+Mtwl2r50my1A4bjgs1dvReU3ktfpyBffVW&#10;LAedySK77A+yuH5/HrPUmJdJmqxBCd3lGf5vH6yBefYKf2fiEdDb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jcOh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hc9wRr0AAADc&#10;AAAADwAAAGRycy9kb3ducmV2LnhtbEWPwW7CMBBE75X4B2uRuBWboKISMByoqOgRwoXbEi9JIF5H&#10;sYHA19eVkHoczcwbzXzZ2VrcqPWVYw2joQJBnDtTcaFhn63fP0H4gGywdkwaHuRhuei9zTE17s5b&#10;uu1CISKEfYoayhCaVEqfl2TRD11DHL2Tay2GKNtCmhbvEW5rmSg1kRYrjgslNrQqKb/srlbDsUr2&#10;+Nxm38pO1+Pw02Xn6+FL60F/pGYgAnXhP/xqb4yGZPwB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z3BG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110;top:84;height:153;width:70;" coordsize="70,153" o:gfxdata="UEsDBAoAAAAAAIdO4kAAAAAAAAAAAAAAAAAEAAAAZHJzL1BLAwQUAAAACACHTuJACemfj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+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6Z+N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2;top:0;height:48;width:51;" fillcolor="#FFFFFF" filled="t" stroked="t" coordsize="21600,21600" o:gfxdata="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V9d1r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a87f2LkAAADc&#10;AAAADwAAAGRycy9kb3ducmV2LnhtbEVPPW/CMBDdK/EfrENiKzZBQjRgGEAgGCEs3Y74SALxOYoN&#10;hP76ekBifHrf82Vna/Gg1leONYyGCgRx7kzFhYZTtvmegvAB2WDtmDS8yMNy0fuaY2rckw/0OIZC&#10;xBD2KWooQ2hSKX1ekkU/dA1x5C6utRgibAtpWnzGcFvLRKmJtFhxbCixoVVJ+e14txrOVXLCv0O2&#10;VfZnMw77Lrvef9daD/ojNQMRqAsf8du9MxqScVwbz8QjIB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vO39i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</v:group>
                <v:shape id="_x0000_s1026" o:spid="_x0000_s1026" o:spt="202" type="#_x0000_t202" style="position:absolute;left:0;top:355;height:451;width:459;" filled="f" stroked="f" coordsize="21600,21600" o:gfxdata="UEsDBAoAAAAAAIdO4kAAAAAAAAAAAAAAAAAEAAAAZHJzL1BLAwQUAAAACACHTuJACA1lSr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SFcJ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DWV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7;top:346;height:451;width:459;" filled="f" stroked="f" coordsize="21600,21600" o:gfxdata="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N/7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group id="_x0000_s1026" o:spid="_x0000_s1026" o:spt="203" style="position:absolute;left:2190;top:225;height:457;width:618;" coordsize="618,457" o:gfxdata="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U/iLh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rect id="_x0000_s1026" o:spid="_x0000_s1026" o:spt="1" style="position:absolute;left:0;top:91;height:366;width:618;" fillcolor="#FFFFFF" filled="t" stroked="t" coordsize="21600,21600" o:gfxdata="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m5rO&#10;wAAAANwAAAAPAAAAAAAAAAEAIAAAACIAAABkcnMvZG93bnJldi54bWxQSwECFAAUAAAACACHTuJA&#10;My8FnjsAAAA5AAAAEAAAAAAAAAABACAAAAAPAQAAZHJzL3NoYXBleG1sLnhtbFBLBQYAAAAABgAG&#10;AFsBAAC5AwAAAAA=&#10;">
                    <v:fill on="t" focussize="0,0"/>
                    <v:stroke color="#000000" joinstyle="miter" dashstyle="dash"/>
                    <v:imagedata o:title=""/>
                    <o:lock v:ext="edit" aspectratio="f"/>
                  </v:rect>
                  <v:rect id="_x0000_s1026" o:spid="_x0000_s1026" o:spt="1" style="position:absolute;left:64;top:91;height:152;width:510;" fillcolor="#FFFFFF" filled="t" stroked="t" coordsize="21600,21600" o:gfxdata="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yArq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" joinstyle="miter" dashstyle="dash"/>
                    <v:imagedata o:title=""/>
                    <o:lock v:ext="edit" aspectratio="f"/>
                  </v:rect>
                  <v:shape id="_x0000_s1026" o:spid="_x0000_s1026" o:spt="3" type="#_x0000_t3" style="position:absolute;left:77;top:0;height:163;width:495;" fillcolor="#FFFFFF" filled="t" stroked="f" coordsize="21600,21600" o:gfxdata="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eUdy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shape>
                  <v:group id="_x0000_s1026" o:spid="_x0000_s1026" o:spt="203" style="position:absolute;left:214;top:81;height:153;width:70;" coordsize="70,153" o:gfxdata="UEsDBAoAAAAAAIdO4kAAAAAAAAAAAAAAAAAEAAAAZHJzL1BLAwQUAAAACACHTuJARQzTs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v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FDNOw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40;top:21;height:54;width:27;" fillcolor="#FFFFFF" filled="t" stroked="t" coordsize="21600,21600" o:gfxdata="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7DlW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iqCczcAAAADc&#10;AAAADwAAAGRycy9kb3ducmV2LnhtbEWPQWvCQBSE74X+h+UVehHdGNoq0dVDQPASSm0rHh/ZZ5I2&#10;+zZmn8b++25B6HGYmW+Y5frqWnWhPjSeDUwnCSji0tuGKwMf75vxHFQQZIutZzLwQwHWq/u7JWbW&#10;D/xGl51UKkI4ZGigFukyrUNZk8Mw8R1x9I6+dyhR9pW2PQ4R7lqdJsmLdthwXKixo7ym8nt3dgaO&#10;8rwfPl/Pp+50yEeVFMVXnhbGPD5MkwUooav8h2/trTWQPs3g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oJzN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t8EsErsAAADc&#10;AAAADwAAAGRycy9kb3ducmV2LnhtbEVPz2vCMBS+D/wfwhN2m6lSxqhNRUSxp7FpxeujebbV5qUk&#10;sbr/fjkMdvz4fuerp+nFSM53lhXMZwkI4trqjhsF1XH39gHCB2SNvWVS8EMeVsXkJcdM2wd/03gI&#10;jYgh7DNU0IYwZFL6uiWDfmYH4shdrDMYInSN1A4fMdz0cpEk79Jgx7GhxYE2LdW3w90o+KxO6+q8&#10;Pe3LZhfu67RL3fUrVep1Ok+WIAI9w7/4z11qBYs0ro1n4hGQx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8EsE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lHOtJMAAAADc&#10;AAAADwAAAGRycy9kb3ducmV2LnhtbEWPQWvCQBSE74X+h+UVehHdGNqi0dVDQPASSm0rHh/ZZ5I2&#10;+zZmn8b++25B6HGYmW+Y5frqWnWhPjSeDUwnCSji0tuGKwMf75vxDFQQZIutZzLwQwHWq/u7JWbW&#10;D/xGl51UKkI4ZGigFukyrUNZk8Mw8R1x9I6+dyhR9pW2PQ4R7lqdJsmLdthwXKixo7ym8nt3dgaO&#10;8rwfPl/Pp+50yEeVFMVXnhbGPD5MkwUooav8h2/trTWQPs3h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c60k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314;top:87;height:153;width:70;" coordsize="70,153" o:gfxdata="UEsDBAoAAAAAAIdO4kAAAAAAAAAAAAAAAAAEAAAAZHJzL1BLAwQUAAAACACHTuJAOjfVs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88Q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N9Wz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22;top:29;height:54;width:26;" fillcolor="#FFFFFF" filled="t" stroked="t" coordsize="21600,21600" o:gfxdata="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/cN/+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shape id="_x0000_s1026" o:spid="_x0000_s1026" o:spt="3" type="#_x0000_t3" style="position:absolute;left:9;top:0;height:47;width:52;" fillcolor="#FFFFFF" filled="t" stroked="t" coordsize="21600,21600" o:gfxdata="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/CNJb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cEIME78AAADc&#10;AAAADwAAAGRycy9kb3ducmV2LnhtbEWPQWvCQBSE74X+h+UVvBTdmGKR6OohUOglSK0Wj4/sM4lm&#10;38bs09h/3y0Uehxm5htmub67Vt2oD41nA9NJAoq49LbhysDu8208BxUE2WLrmQx8U4D16vFhiZn1&#10;A3/QbSuVihAOGRqoRbpM61DW5DBMfEccvaPvHUqUfaVtj0OEu1anSfKqHTYcF2rsKK+pPG+vzsBR&#10;Zl/DfnO9dJdD/lxJUZzytDBm9DRNFqCE7vIf/mu/WwPp7AV+z8Qjo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BCDBO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439;top:83;height:153;width:70;" coordsize="70,153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kOcx/L8AAADc&#10;AAAADwAAAGRycy9kb3ducmV2LnhtbEWPQWvCQBSE74X+h+UJvZS6MZBSoquHQMFLkGotPT6yzySa&#10;fRuzT2P/fVco9DjMzDfMYnVznbrSEFrPBmbTBBRx5W3LtYHP3fvLG6ggyBY7z2TghwKslo8PC8yt&#10;H/mDrlupVYRwyNFAI9LnWoeqIYdh6nvi6B384FCiHGptBxwj3HU6TZJX7bDluNBgT0VD1Wl7cQYO&#10;kn2N+83l3J+/i+dayvJYpKUxT5NZMgcldJP/8F97bQ2kWQb3M/EI6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nMfy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LMuLJr0AAADc&#10;AAAADwAAAGRycy9kb3ducmV2LnhtbEWPT4vCMBTE74LfITzBm6ZKV6RrFBFFT+Jqxeujedt2t3kp&#10;Sfz37TfCgsdhZn7DzBYP04gbOV9bVjAaJiCIC6trLhXkp81gCsIHZI2NZVLwJA+Lebczw0zbO3/R&#10;7RhKESHsM1RQhdBmUvqiIoN+aFvi6H1bZzBE6UqpHd4j3DRynCQTabDmuFBhS6uKit/j1SjY5+dl&#10;flmft7tyE67LtE7dzyFVqt8bJZ8gAj3CO/zf3mkF448JvM7EIy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y4sm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D3kKEL8AAADc&#10;AAAADwAAAGRycy9kb3ducmV2LnhtbEWPQWvCQBSE74X+h+UVvBTdGLCV6OohUOglSK0Wj4/sM4lm&#10;38bs09h/3y0Uehxm5htmub67Vt2oD41nA9NJAoq49LbhysDu8208BxUE2WLrmQx8U4D16vFhiZn1&#10;A3/QbSuVihAOGRqoRbpM61DW5DBMfEccvaPvHUqUfaVtj0OEu1anSfKiHTYcF2rsKK+pPG+vzsBR&#10;Zl/DfnO9dJdD/lxJUZzytDBm9DRNFqCE7vIf/mu/WwPp7BV+z8Qjo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95ChC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110;top:84;height:153;width:70;" coordsize="70,153" o:gfxdata="UEsDBAoAAAAAAIdO4kAAAAAAAAAAAAAAAAAEAAAAZHJzL1BLAwQUAAAACACHTuJA5Cy8lr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GE0U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Cy8lr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2;top:0;height:48;width:51;" fillcolor="#FFFFFF" filled="t" stroked="t" coordsize="21600,21600" o:gfxdata="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1UH1S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TvxY2b0AAADc&#10;AAAADwAAAGRycy9kb3ducmV2LnhtbEVPTWvCQBC9F/wPywheSt0YqJTUNYdAoZcgWlt6HLJjkjY7&#10;m2RHo/++eyh4fLzvTX51nbrQGFrPBlbLBBRx5W3LtYHjx9vTC6ggyBY7z2TgRgHy7exhg5n1E+/p&#10;cpBaxRAOGRpoRPpM61A15DAsfU8cuZMfHUqEY63tiFMMd51Ok2StHbYcGxrsqWio+j2cnYGTPH9N&#10;n7vz0A/fxWMtZflTpKUxi/kqeQUldJW7+N/9bg2k6zg/nolHQG/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/FjZ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</v:group>
                <v:shape id="_x0000_s1026" o:spid="_x0000_s1026" o:spt="202" type="#_x0000_t202" style="position:absolute;left:2733;top:333;height:451;width:459;" filled="f" stroked="f" coordsize="21600,21600" o:gfxdata="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CYCx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647;top:694;height:32;width:32;" fillcolor="#000000" filled="t" stroked="t" coordsize="21600,21600" o:gfxdata="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BGdri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2790;top:694;height:32;width:32;" fillcolor="#000000" filled="t" stroked="t" coordsize="21600,21600" o:gfxdata="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8K0yO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672;top:483;height:0;width:2884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452;top:1030;height:451;width:459;" filled="f" stroked="f" coordsize="21600,21600" o:gfxdata="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dBM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6;top:0;height:451;width:559;" filled="f" stroked="f" coordsize="21600,21600" o:gfxdata="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gpC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  <w:r>
                          <w:rPr>
                            <w:spacing w:val="4"/>
                            <w:sz w:val="18"/>
                          </w:rPr>
                          <w:t>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36;top:1004;height:451;width:759;" filled="f" stroked="f" coordsize="21600,21600" o:gfxdata="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41L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⑵某同学设计了如图3所示的装置，利用米尺、秒表、轻绳、轻滑轮、轨道、滑块、托盘和砝码等器材来测定滑块和轨道间的动摩擦因数</w:t>
      </w:r>
      <w:r>
        <w:rPr>
          <w:i/>
        </w:rPr>
        <w:t>μ</w:t>
      </w:r>
      <w:r>
        <w:t>。滑块和托盘上分别放有若干砝码，滑块质量为</w:t>
      </w:r>
      <w:r>
        <w:rPr>
          <w:i/>
        </w:rPr>
        <w:t>M</w:t>
      </w:r>
      <w:r>
        <w:t>，滑块上砝码总质量为</w:t>
      </w:r>
      <w:r>
        <w:rPr>
          <w:i/>
        </w:rPr>
        <w:t>m</w:t>
      </w:r>
      <w:r>
        <w:rPr>
          <w:spacing w:val="4"/>
        </w:rPr>
        <w:t>′</w:t>
      </w:r>
      <w:r>
        <w:t>，托盘和盘中砝码的总质量为</w:t>
      </w:r>
      <w:r>
        <w:rPr>
          <w:i/>
        </w:rPr>
        <w:t>m</w:t>
      </w:r>
      <w:r>
        <w:t>。实验中，滑块在水平轨道上从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做初速为零的匀加速直线运动，重力加速度</w:t>
      </w:r>
      <w:r>
        <w:rPr>
          <w:i/>
        </w:rPr>
        <w:t>g</w:t>
      </w:r>
      <w:r>
        <w:t>取10m/s</w:t>
      </w:r>
      <w:r>
        <w:rPr>
          <w:vertAlign w:val="superscript"/>
        </w:rPr>
        <w:t>2</w:t>
      </w:r>
      <w:r>
        <w:t>。</w:t>
      </w:r>
    </w:p>
    <w:p>
      <w:pPr>
        <w:ind w:left="420" w:leftChars="100" w:hanging="210" w:hangingChars="100"/>
        <w:rPr>
          <w:rFonts w:hint="eastAsia"/>
          <w:spacing w:val="-6"/>
        </w:rPr>
      </w:pPr>
      <w:r>
        <w:rPr>
          <w:rFonts w:hAnsi="宋体"/>
        </w:rPr>
        <w:t>①</w:t>
      </w:r>
      <w:r>
        <w:rPr>
          <w:spacing w:val="-6"/>
        </w:rPr>
        <w:t>为测量滑块的加速度</w:t>
      </w:r>
      <w:r>
        <w:rPr>
          <w:i/>
          <w:spacing w:val="-6"/>
        </w:rPr>
        <w:t>a</w:t>
      </w:r>
      <w:r>
        <w:rPr>
          <w:spacing w:val="-6"/>
        </w:rPr>
        <w:t>，须测出它在</w:t>
      </w:r>
      <w:r>
        <w:rPr>
          <w:i/>
          <w:spacing w:val="-6"/>
        </w:rPr>
        <w:t>A</w:t>
      </w:r>
      <w:r>
        <w:rPr>
          <w:spacing w:val="-6"/>
        </w:rPr>
        <w:t>、</w:t>
      </w:r>
      <w:r>
        <w:rPr>
          <w:i/>
          <w:spacing w:val="-6"/>
        </w:rPr>
        <w:t>B</w:t>
      </w:r>
      <w:r>
        <w:rPr>
          <w:spacing w:val="-6"/>
        </w:rPr>
        <w:t>间运动的</w:t>
      </w:r>
      <w:r>
        <w:rPr>
          <w:spacing w:val="-6"/>
          <w:u w:val="single"/>
        </w:rPr>
        <w:t xml:space="preserve">     </w:t>
      </w:r>
      <w:r>
        <w:rPr>
          <w:spacing w:val="-6"/>
        </w:rPr>
        <w:t>_____与</w:t>
      </w:r>
      <w:r>
        <w:rPr>
          <w:spacing w:val="-6"/>
          <w:u w:val="single"/>
        </w:rPr>
        <w:t xml:space="preserve">     </w:t>
      </w:r>
      <w:r>
        <w:rPr>
          <w:spacing w:val="-6"/>
        </w:rPr>
        <w:t>，计算</w:t>
      </w:r>
      <w:r>
        <w:rPr>
          <w:i/>
          <w:spacing w:val="-6"/>
        </w:rPr>
        <w:t>a</w:t>
      </w:r>
      <w:r>
        <w:rPr>
          <w:spacing w:val="-6"/>
        </w:rPr>
        <w:t>的运动学公式是_______；</w:t>
      </w:r>
    </w:p>
    <w:p>
      <w:pPr>
        <w:ind w:left="420" w:leftChars="100" w:hanging="210" w:hangingChars="100"/>
        <w:rPr>
          <w:rFonts w:hint="eastAsia"/>
        </w:rPr>
      </w:pPr>
      <w: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914650</wp:posOffset>
                </wp:positionH>
                <wp:positionV relativeFrom="paragraph">
                  <wp:posOffset>68580</wp:posOffset>
                </wp:positionV>
                <wp:extent cx="3303905" cy="2520950"/>
                <wp:effectExtent l="0" t="0" r="0" b="0"/>
                <wp:wrapSquare wrapText="bothSides"/>
                <wp:docPr id="1053" name="组合 10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3905" cy="2520950"/>
                          <a:chOff x="0" y="0"/>
                          <a:chExt cx="5203" cy="3970"/>
                        </a:xfrm>
                      </wpg:grpSpPr>
                      <wpg:grpSp>
                        <wpg:cNvPr id="1051" name="组合 1051"/>
                        <wpg:cNvGrpSpPr/>
                        <wpg:grpSpPr>
                          <a:xfrm>
                            <a:off x="0" y="0"/>
                            <a:ext cx="5203" cy="3771"/>
                            <a:chOff x="0" y="0"/>
                            <a:chExt cx="5203" cy="3771"/>
                          </a:xfrm>
                        </wpg:grpSpPr>
                        <wpg:grpSp>
                          <wpg:cNvPr id="1041" name="组合 1041"/>
                          <wpg:cNvGrpSpPr/>
                          <wpg:grpSpPr>
                            <a:xfrm>
                              <a:off x="0" y="0"/>
                              <a:ext cx="5203" cy="3771"/>
                              <a:chOff x="0" y="0"/>
                              <a:chExt cx="5203" cy="3771"/>
                            </a:xfrm>
                          </wpg:grpSpPr>
                          <wpg:grpSp>
                            <wpg:cNvPr id="1014" name="组合 1014"/>
                            <wpg:cNvGrpSpPr/>
                            <wpg:grpSpPr>
                              <a:xfrm>
                                <a:off x="505" y="355"/>
                                <a:ext cx="3830" cy="3059"/>
                                <a:chOff x="0" y="0"/>
                                <a:chExt cx="3200" cy="6400"/>
                              </a:xfrm>
                            </wpg:grpSpPr>
                            <wps:wsp>
                              <wps:cNvPr id="1012" name="任意多边形 1012"/>
                              <wps:cNvSpPr/>
                              <wps:spPr>
                                <a:xfrm>
                                  <a:off x="0" y="0"/>
                                  <a:ext cx="3200" cy="6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200" h="6400">
                                      <a:moveTo>
                                        <a:pt x="0" y="0"/>
                                      </a:moveTo>
                                      <a:lnTo>
                                        <a:pt x="3200" y="0"/>
                                      </a:lnTo>
                                      <a:lnTo>
                                        <a:pt x="320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3200" y="320"/>
                                      </a:lnTo>
                                      <a:lnTo>
                                        <a:pt x="3200" y="480"/>
                                      </a:lnTo>
                                      <a:lnTo>
                                        <a:pt x="0" y="480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3200" y="640"/>
                                      </a:lnTo>
                                      <a:lnTo>
                                        <a:pt x="3200" y="800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0" y="960"/>
                                      </a:lnTo>
                                      <a:lnTo>
                                        <a:pt x="3200" y="960"/>
                                      </a:lnTo>
                                      <a:lnTo>
                                        <a:pt x="3200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280"/>
                                      </a:lnTo>
                                      <a:lnTo>
                                        <a:pt x="3200" y="1280"/>
                                      </a:lnTo>
                                      <a:lnTo>
                                        <a:pt x="3200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600"/>
                                      </a:lnTo>
                                      <a:lnTo>
                                        <a:pt x="3200" y="1600"/>
                                      </a:lnTo>
                                      <a:lnTo>
                                        <a:pt x="3200" y="1760"/>
                                      </a:lnTo>
                                      <a:lnTo>
                                        <a:pt x="0" y="1760"/>
                                      </a:lnTo>
                                      <a:lnTo>
                                        <a:pt x="0" y="1920"/>
                                      </a:lnTo>
                                      <a:lnTo>
                                        <a:pt x="3200" y="1920"/>
                                      </a:lnTo>
                                      <a:lnTo>
                                        <a:pt x="3200" y="2080"/>
                                      </a:lnTo>
                                      <a:lnTo>
                                        <a:pt x="0" y="2080"/>
                                      </a:lnTo>
                                      <a:lnTo>
                                        <a:pt x="0" y="2240"/>
                                      </a:lnTo>
                                      <a:lnTo>
                                        <a:pt x="3200" y="2240"/>
                                      </a:lnTo>
                                      <a:lnTo>
                                        <a:pt x="3200" y="2400"/>
                                      </a:lnTo>
                                      <a:lnTo>
                                        <a:pt x="0" y="2400"/>
                                      </a:lnTo>
                                      <a:lnTo>
                                        <a:pt x="0" y="2560"/>
                                      </a:lnTo>
                                      <a:lnTo>
                                        <a:pt x="3200" y="2560"/>
                                      </a:lnTo>
                                      <a:lnTo>
                                        <a:pt x="3200" y="2720"/>
                                      </a:lnTo>
                                      <a:lnTo>
                                        <a:pt x="0" y="2720"/>
                                      </a:lnTo>
                                      <a:lnTo>
                                        <a:pt x="0" y="2880"/>
                                      </a:lnTo>
                                      <a:lnTo>
                                        <a:pt x="3200" y="2880"/>
                                      </a:lnTo>
                                      <a:lnTo>
                                        <a:pt x="3200" y="3040"/>
                                      </a:lnTo>
                                      <a:lnTo>
                                        <a:pt x="0" y="3040"/>
                                      </a:lnTo>
                                      <a:lnTo>
                                        <a:pt x="0" y="3200"/>
                                      </a:lnTo>
                                      <a:lnTo>
                                        <a:pt x="3200" y="3200"/>
                                      </a:lnTo>
                                      <a:lnTo>
                                        <a:pt x="3200" y="3360"/>
                                      </a:lnTo>
                                      <a:lnTo>
                                        <a:pt x="0" y="3360"/>
                                      </a:lnTo>
                                      <a:lnTo>
                                        <a:pt x="0" y="3520"/>
                                      </a:lnTo>
                                      <a:lnTo>
                                        <a:pt x="3200" y="3520"/>
                                      </a:lnTo>
                                      <a:lnTo>
                                        <a:pt x="3200" y="3680"/>
                                      </a:lnTo>
                                      <a:lnTo>
                                        <a:pt x="0" y="3680"/>
                                      </a:lnTo>
                                      <a:lnTo>
                                        <a:pt x="0" y="3840"/>
                                      </a:lnTo>
                                      <a:lnTo>
                                        <a:pt x="3200" y="3840"/>
                                      </a:lnTo>
                                      <a:lnTo>
                                        <a:pt x="3200" y="4000"/>
                                      </a:lnTo>
                                      <a:lnTo>
                                        <a:pt x="0" y="4000"/>
                                      </a:lnTo>
                                      <a:lnTo>
                                        <a:pt x="0" y="4160"/>
                                      </a:lnTo>
                                      <a:lnTo>
                                        <a:pt x="3200" y="4160"/>
                                      </a:lnTo>
                                      <a:lnTo>
                                        <a:pt x="3200" y="4320"/>
                                      </a:lnTo>
                                      <a:lnTo>
                                        <a:pt x="0" y="4320"/>
                                      </a:lnTo>
                                      <a:lnTo>
                                        <a:pt x="0" y="4480"/>
                                      </a:lnTo>
                                      <a:lnTo>
                                        <a:pt x="3200" y="4480"/>
                                      </a:lnTo>
                                      <a:lnTo>
                                        <a:pt x="3200" y="4640"/>
                                      </a:lnTo>
                                      <a:lnTo>
                                        <a:pt x="0" y="4640"/>
                                      </a:lnTo>
                                      <a:lnTo>
                                        <a:pt x="0" y="4800"/>
                                      </a:lnTo>
                                      <a:lnTo>
                                        <a:pt x="3200" y="4800"/>
                                      </a:lnTo>
                                      <a:lnTo>
                                        <a:pt x="3200" y="4960"/>
                                      </a:lnTo>
                                      <a:lnTo>
                                        <a:pt x="0" y="4960"/>
                                      </a:lnTo>
                                      <a:lnTo>
                                        <a:pt x="0" y="5120"/>
                                      </a:lnTo>
                                      <a:lnTo>
                                        <a:pt x="3200" y="5120"/>
                                      </a:lnTo>
                                      <a:lnTo>
                                        <a:pt x="3200" y="5280"/>
                                      </a:lnTo>
                                      <a:lnTo>
                                        <a:pt x="0" y="5280"/>
                                      </a:lnTo>
                                      <a:lnTo>
                                        <a:pt x="0" y="5440"/>
                                      </a:lnTo>
                                      <a:lnTo>
                                        <a:pt x="3200" y="5440"/>
                                      </a:lnTo>
                                      <a:lnTo>
                                        <a:pt x="3200" y="5600"/>
                                      </a:lnTo>
                                      <a:lnTo>
                                        <a:pt x="0" y="5600"/>
                                      </a:lnTo>
                                      <a:lnTo>
                                        <a:pt x="0" y="5760"/>
                                      </a:lnTo>
                                      <a:lnTo>
                                        <a:pt x="3200" y="5760"/>
                                      </a:lnTo>
                                      <a:lnTo>
                                        <a:pt x="3200" y="5920"/>
                                      </a:lnTo>
                                      <a:lnTo>
                                        <a:pt x="0" y="5920"/>
                                      </a:lnTo>
                                      <a:lnTo>
                                        <a:pt x="0" y="6080"/>
                                      </a:lnTo>
                                      <a:lnTo>
                                        <a:pt x="3200" y="6080"/>
                                      </a:lnTo>
                                      <a:lnTo>
                                        <a:pt x="3200" y="6240"/>
                                      </a:lnTo>
                                      <a:lnTo>
                                        <a:pt x="0" y="6240"/>
                                      </a:lnTo>
                                      <a:lnTo>
                                        <a:pt x="0" y="6400"/>
                                      </a:lnTo>
                                      <a:lnTo>
                                        <a:pt x="3200" y="64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969696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013" name="任意多边形 1013"/>
                              <wps:cNvSpPr/>
                              <wps:spPr>
                                <a:xfrm>
                                  <a:off x="0" y="0"/>
                                  <a:ext cx="3200" cy="6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200" h="6400">
                                      <a:moveTo>
                                        <a:pt x="0" y="0"/>
                                      </a:moveTo>
                                      <a:lnTo>
                                        <a:pt x="0" y="6400"/>
                                      </a:lnTo>
                                      <a:lnTo>
                                        <a:pt x="160" y="640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320" y="0"/>
                                      </a:lnTo>
                                      <a:lnTo>
                                        <a:pt x="320" y="6400"/>
                                      </a:lnTo>
                                      <a:lnTo>
                                        <a:pt x="480" y="6400"/>
                                      </a:lnTo>
                                      <a:lnTo>
                                        <a:pt x="480" y="0"/>
                                      </a:lnTo>
                                      <a:lnTo>
                                        <a:pt x="640" y="0"/>
                                      </a:lnTo>
                                      <a:lnTo>
                                        <a:pt x="640" y="6400"/>
                                      </a:lnTo>
                                      <a:lnTo>
                                        <a:pt x="800" y="6400"/>
                                      </a:lnTo>
                                      <a:lnTo>
                                        <a:pt x="800" y="0"/>
                                      </a:lnTo>
                                      <a:lnTo>
                                        <a:pt x="960" y="0"/>
                                      </a:lnTo>
                                      <a:lnTo>
                                        <a:pt x="960" y="6400"/>
                                      </a:lnTo>
                                      <a:lnTo>
                                        <a:pt x="1120" y="6400"/>
                                      </a:lnTo>
                                      <a:lnTo>
                                        <a:pt x="1120" y="0"/>
                                      </a:lnTo>
                                      <a:lnTo>
                                        <a:pt x="1280" y="0"/>
                                      </a:lnTo>
                                      <a:lnTo>
                                        <a:pt x="1280" y="6400"/>
                                      </a:lnTo>
                                      <a:lnTo>
                                        <a:pt x="1440" y="640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600" y="0"/>
                                      </a:lnTo>
                                      <a:lnTo>
                                        <a:pt x="1600" y="6400"/>
                                      </a:lnTo>
                                      <a:lnTo>
                                        <a:pt x="1760" y="6400"/>
                                      </a:lnTo>
                                      <a:lnTo>
                                        <a:pt x="1760" y="0"/>
                                      </a:lnTo>
                                      <a:lnTo>
                                        <a:pt x="1920" y="0"/>
                                      </a:lnTo>
                                      <a:lnTo>
                                        <a:pt x="1920" y="6400"/>
                                      </a:lnTo>
                                      <a:lnTo>
                                        <a:pt x="2080" y="6400"/>
                                      </a:lnTo>
                                      <a:lnTo>
                                        <a:pt x="2080" y="0"/>
                                      </a:lnTo>
                                      <a:lnTo>
                                        <a:pt x="2240" y="0"/>
                                      </a:lnTo>
                                      <a:lnTo>
                                        <a:pt x="2240" y="6400"/>
                                      </a:lnTo>
                                      <a:lnTo>
                                        <a:pt x="2400" y="6400"/>
                                      </a:lnTo>
                                      <a:lnTo>
                                        <a:pt x="2400" y="0"/>
                                      </a:lnTo>
                                      <a:lnTo>
                                        <a:pt x="2560" y="0"/>
                                      </a:lnTo>
                                      <a:lnTo>
                                        <a:pt x="2560" y="6400"/>
                                      </a:lnTo>
                                      <a:lnTo>
                                        <a:pt x="2720" y="6400"/>
                                      </a:lnTo>
                                      <a:lnTo>
                                        <a:pt x="2720" y="0"/>
                                      </a:lnTo>
                                      <a:lnTo>
                                        <a:pt x="2880" y="0"/>
                                      </a:lnTo>
                                      <a:lnTo>
                                        <a:pt x="2880" y="6400"/>
                                      </a:lnTo>
                                      <a:lnTo>
                                        <a:pt x="3040" y="6400"/>
                                      </a:lnTo>
                                      <a:lnTo>
                                        <a:pt x="3040" y="0"/>
                                      </a:lnTo>
                                      <a:lnTo>
                                        <a:pt x="3200" y="0"/>
                                      </a:lnTo>
                                      <a:lnTo>
                                        <a:pt x="3200" y="64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969696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017" name="组合 1017"/>
                            <wpg:cNvGrpSpPr/>
                            <wpg:grpSpPr>
                              <a:xfrm>
                                <a:off x="511" y="355"/>
                                <a:ext cx="3827" cy="3049"/>
                                <a:chOff x="0" y="0"/>
                                <a:chExt cx="1600" cy="1280"/>
                              </a:xfrm>
                            </wpg:grpSpPr>
                            <wps:wsp>
                              <wps:cNvPr id="1015" name="任意多边形 1015"/>
                              <wps:cNvSpPr/>
                              <wps:spPr>
                                <a:xfrm>
                                  <a:off x="0" y="0"/>
                                  <a:ext cx="1600" cy="12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600" h="1280">
                                      <a:moveTo>
                                        <a:pt x="0" y="0"/>
                                      </a:moveTo>
                                      <a:lnTo>
                                        <a:pt x="1600" y="0"/>
                                      </a:lnTo>
                                      <a:lnTo>
                                        <a:pt x="160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1600" y="320"/>
                                      </a:lnTo>
                                      <a:lnTo>
                                        <a:pt x="1600" y="480"/>
                                      </a:lnTo>
                                      <a:lnTo>
                                        <a:pt x="0" y="480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600" y="640"/>
                                      </a:lnTo>
                                      <a:lnTo>
                                        <a:pt x="1600" y="800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0" y="960"/>
                                      </a:lnTo>
                                      <a:lnTo>
                                        <a:pt x="1600" y="960"/>
                                      </a:lnTo>
                                      <a:lnTo>
                                        <a:pt x="1600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280"/>
                                      </a:lnTo>
                                      <a:lnTo>
                                        <a:pt x="1600" y="12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016" name="任意多边形 1016"/>
                              <wps:cNvSpPr/>
                              <wps:spPr>
                                <a:xfrm>
                                  <a:off x="0" y="0"/>
                                  <a:ext cx="1600" cy="12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600" h="1280">
                                      <a:moveTo>
                                        <a:pt x="0" y="0"/>
                                      </a:moveTo>
                                      <a:lnTo>
                                        <a:pt x="0" y="1280"/>
                                      </a:lnTo>
                                      <a:lnTo>
                                        <a:pt x="160" y="128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320" y="0"/>
                                      </a:lnTo>
                                      <a:lnTo>
                                        <a:pt x="320" y="1280"/>
                                      </a:lnTo>
                                      <a:lnTo>
                                        <a:pt x="480" y="1280"/>
                                      </a:lnTo>
                                      <a:lnTo>
                                        <a:pt x="480" y="0"/>
                                      </a:lnTo>
                                      <a:lnTo>
                                        <a:pt x="640" y="0"/>
                                      </a:lnTo>
                                      <a:lnTo>
                                        <a:pt x="640" y="1280"/>
                                      </a:lnTo>
                                      <a:lnTo>
                                        <a:pt x="800" y="1280"/>
                                      </a:lnTo>
                                      <a:lnTo>
                                        <a:pt x="800" y="0"/>
                                      </a:lnTo>
                                      <a:lnTo>
                                        <a:pt x="960" y="0"/>
                                      </a:lnTo>
                                      <a:lnTo>
                                        <a:pt x="960" y="1280"/>
                                      </a:lnTo>
                                      <a:lnTo>
                                        <a:pt x="1120" y="1280"/>
                                      </a:lnTo>
                                      <a:lnTo>
                                        <a:pt x="1120" y="0"/>
                                      </a:lnTo>
                                      <a:lnTo>
                                        <a:pt x="1280" y="0"/>
                                      </a:lnTo>
                                      <a:lnTo>
                                        <a:pt x="1280" y="1280"/>
                                      </a:lnTo>
                                      <a:lnTo>
                                        <a:pt x="1440" y="128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600" y="0"/>
                                      </a:lnTo>
                                      <a:lnTo>
                                        <a:pt x="1600" y="12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018" name="直接连接符 1018"/>
                            <wps:cNvSpPr/>
                            <wps:spPr>
                              <a:xfrm>
                                <a:off x="502" y="199"/>
                                <a:ext cx="0" cy="2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triangle" w="sm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9" name="直接连接符 1019"/>
                            <wps:cNvSpPr/>
                            <wps:spPr>
                              <a:xfrm rot="5400000">
                                <a:off x="4420" y="3298"/>
                                <a:ext cx="0" cy="2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triangle" w="sm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0" name="文本框 1020"/>
                            <wps:cNvSpPr txBox="1"/>
                            <wps:spPr>
                              <a:xfrm>
                                <a:off x="438" y="0"/>
                                <a:ext cx="8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sym w:font="Wingdings 2" w:char="F095"/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perscript"/>
                                    </w:rPr>
                                    <w:t>-2</w:t>
                                  </w:r>
                                </w:p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1" name="文本框 1021"/>
                            <wps:cNvSpPr txBox="1"/>
                            <wps:spPr>
                              <a:xfrm>
                                <a:off x="3944" y="3320"/>
                                <a:ext cx="12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pacing w:val="-1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pacing w:val="-12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>
                                    <w:rPr>
                                      <w:rFonts w:hint="eastAsia"/>
                                      <w:spacing w:val="-12"/>
                                      <w:sz w:val="18"/>
                                      <w:szCs w:val="18"/>
                                    </w:rPr>
                                    <w:t>/×10</w:t>
                                  </w:r>
                                  <w:r>
                                    <w:rPr>
                                      <w:rFonts w:hint="eastAsia"/>
                                      <w:spacing w:val="-12"/>
                                      <w:sz w:val="18"/>
                                      <w:szCs w:val="18"/>
                                      <w:vertAlign w:val="superscript"/>
                                    </w:rPr>
                                    <w:t>-3</w:t>
                                  </w:r>
                                  <w:r>
                                    <w:rPr>
                                      <w:rFonts w:hint="eastAsia"/>
                                      <w:spacing w:val="-12"/>
                                      <w:sz w:val="18"/>
                                      <w:szCs w:val="18"/>
                                    </w:rPr>
                                    <w:t>kg</w:t>
                                  </w:r>
                                </w:p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2" name="文本框 1022"/>
                            <wps:cNvSpPr txBox="1"/>
                            <wps:spPr>
                              <a:xfrm>
                                <a:off x="1031" y="3281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3" name="文本框 1023"/>
                            <wps:cNvSpPr txBox="1"/>
                            <wps:spPr>
                              <a:xfrm>
                                <a:off x="657" y="3281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4" name="文本框 1024"/>
                            <wps:cNvSpPr txBox="1"/>
                            <wps:spPr>
                              <a:xfrm>
                                <a:off x="142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5" name="文本框 1025"/>
                            <wps:cNvSpPr txBox="1"/>
                            <wps:spPr>
                              <a:xfrm>
                                <a:off x="180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6" name="文本框 1026"/>
                            <wps:cNvSpPr txBox="1"/>
                            <wps:spPr>
                              <a:xfrm>
                                <a:off x="218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7" name="文本框 1027"/>
                            <wps:cNvSpPr txBox="1"/>
                            <wps:spPr>
                              <a:xfrm>
                                <a:off x="256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6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8" name="文本框 1028"/>
                            <wps:cNvSpPr txBox="1"/>
                            <wps:spPr>
                              <a:xfrm>
                                <a:off x="294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7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9" name="文本框 1029"/>
                            <wps:cNvSpPr txBox="1"/>
                            <wps:spPr>
                              <a:xfrm>
                                <a:off x="332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8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0" name="文本框 1030"/>
                            <wps:cNvSpPr txBox="1"/>
                            <wps:spPr>
                              <a:xfrm>
                                <a:off x="370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9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1" name="文本框 1031"/>
                            <wps:cNvSpPr txBox="1"/>
                            <wps:spPr>
                              <a:xfrm>
                                <a:off x="17" y="2792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1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2" name="文本框 1032"/>
                            <wps:cNvSpPr txBox="1"/>
                            <wps:spPr>
                              <a:xfrm>
                                <a:off x="12" y="2424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2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3" name="文本框 1033"/>
                            <wps:cNvSpPr txBox="1"/>
                            <wps:spPr>
                              <a:xfrm>
                                <a:off x="20" y="2043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2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4" name="文本框 1034"/>
                            <wps:cNvSpPr txBox="1"/>
                            <wps:spPr>
                              <a:xfrm>
                                <a:off x="15" y="1662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3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5" name="文本框 1035"/>
                            <wps:cNvSpPr txBox="1"/>
                            <wps:spPr>
                              <a:xfrm>
                                <a:off x="10" y="1281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3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6" name="文本框 1036"/>
                            <wps:cNvSpPr txBox="1"/>
                            <wps:spPr>
                              <a:xfrm>
                                <a:off x="5" y="900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4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7" name="文本框 1037"/>
                            <wps:cNvSpPr txBox="1"/>
                            <wps:spPr>
                              <a:xfrm>
                                <a:off x="0" y="519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4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8" name="文本框 1038"/>
                            <wps:cNvSpPr txBox="1"/>
                            <wps:spPr>
                              <a:xfrm>
                                <a:off x="21" y="138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5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9" name="文本框 1039"/>
                            <wps:cNvSpPr txBox="1"/>
                            <wps:spPr>
                              <a:xfrm>
                                <a:off x="4" y="3121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1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40" name="文本框 1040"/>
                            <wps:cNvSpPr txBox="1"/>
                            <wps:spPr>
                              <a:xfrm>
                                <a:off x="258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1042" name="任意多边形 1042"/>
                          <wps:cNvSpPr/>
                          <wps:spPr>
                            <a:xfrm>
                              <a:off x="1275" y="905"/>
                              <a:ext cx="2675" cy="208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695" h="2125">
                                  <a:moveTo>
                                    <a:pt x="0" y="2125"/>
                                  </a:moveTo>
                                  <a:lnTo>
                                    <a:pt x="2695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3" name="椭圆 1043"/>
                          <wps:cNvSpPr/>
                          <wps:spPr>
                            <a:xfrm>
                              <a:off x="1256" y="298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4" name="椭圆 1044"/>
                          <wps:cNvSpPr/>
                          <wps:spPr>
                            <a:xfrm>
                              <a:off x="1642" y="268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5" name="椭圆 1045"/>
                          <wps:cNvSpPr/>
                          <wps:spPr>
                            <a:xfrm>
                              <a:off x="2028" y="237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6" name="椭圆 1046"/>
                          <wps:cNvSpPr/>
                          <wps:spPr>
                            <a:xfrm>
                              <a:off x="2401" y="212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7" name="椭圆 1047"/>
                          <wps:cNvSpPr/>
                          <wps:spPr>
                            <a:xfrm>
                              <a:off x="2774" y="175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8" name="椭圆 1048"/>
                          <wps:cNvSpPr/>
                          <wps:spPr>
                            <a:xfrm>
                              <a:off x="3160" y="1513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9" name="椭圆 1049"/>
                          <wps:cNvSpPr/>
                          <wps:spPr>
                            <a:xfrm>
                              <a:off x="3546" y="119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50" name="椭圆 1050"/>
                          <wps:cNvSpPr/>
                          <wps:spPr>
                            <a:xfrm>
                              <a:off x="3932" y="88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052" name="文本框 1052"/>
                        <wps:cNvSpPr txBox="1"/>
                        <wps:spPr>
                          <a:xfrm>
                            <a:off x="2098" y="3519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9.5pt;margin-top:5.4pt;height:198.5pt;width:260.15pt;mso-wrap-distance-bottom:0pt;mso-wrap-distance-left:9pt;mso-wrap-distance-right:9pt;mso-wrap-distance-top:0pt;z-index:251693056;mso-width-relative:page;mso-height-relative:page;" coordsize="5203,3970" o:gfxdata="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">
                <o:lock v:ext="edit" grouping="f" rotation="f" text="f" aspectratio="f"/>
                <v:group id="_x0000_s1026" o:spid="_x0000_s1026" o:spt="203" style="position:absolute;left:0;top:0;height:3771;width:5203;" coordsize="5203,3771" o:gfxdata="UEsDBAoAAAAAAIdO4kAAAAAAAAAAAAAAAAAEAAAAZHJzL1BLAwQUAAAACACHTuJAyAVpl7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N8NdX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AVpl70AAADd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0;height:3771;width:5203;" coordsize="5203,3771" o:gfxdata="UEsDBAoAAAAAAIdO4kAAAAAAAAAAAAAAAAAEAAAAZHJzL1BLAwQUAAAACACHTuJATdz/Sr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nrT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dz/Sr0AAADd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505;top:355;height:3059;width:3830;" coordsize="3200,6400" o:gfxdata="UEsDBAoAAAAAAIdO4kAAAAAAAAAAAAAAAAAEAAAAZHJzL1BLAwQUAAAACACHTuJAThhzz7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tJ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hzz7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shape id="_x0000_s1026" o:spid="_x0000_s1026" o:spt="100" style="position:absolute;left:0;top:0;height:6400;width:3200;" filled="f" stroked="t" coordsize="3200,6400" o:gfxdata="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g5R7bgAAADdAAAA&#10;DwAAAAAAAAABACAAAAAiAAAAZHJzL2Rvd25yZXYueG1sUEsBAhQAFAAAAAgAh07iQDMvBZ47AAAA&#10;OQAAABAAAAAAAAAAAQAgAAAABwEAAGRycy9zaGFwZXhtbC54bWxQSwUGAAAAAAYABgBbAQAAsQMA&#10;AAAA&#10;" path="m0,0l3200,0,3200,160,0,160,0,320,3200,320,3200,480,0,480,0,640,3200,640,3200,800,0,800,0,960,3200,960,3200,1120,0,1120,0,1280,3200,1280,3200,1440,0,1440,0,1600,3200,1600,3200,1760,0,1760,0,1920,3200,1920,3200,2080,0,2080,0,2240,3200,2240,3200,2400,0,2400,0,2560,3200,2560,3200,2720,0,2720,0,2880,3200,2880,3200,3040,0,3040,0,3200,3200,3200,3200,3360,0,3360,0,3520,3200,3520,3200,3680,0,3680,0,3840,3200,3840,3200,4000,0,4000,0,4160,3200,4160,3200,4320,0,4320,0,4480,3200,4480,3200,4640,0,4640,0,4800,3200,4800,3200,4960,0,4960,0,5120,3200,5120,3200,5280,0,5280,0,5440,3200,5440,3200,5600,0,5600,0,5760,3200,5760,3200,5920,0,5920,0,6080,3200,6080,3200,6240,0,6240,0,6400,3200,6400e">
                        <v:fill on="f" focussize="0,0"/>
                        <v:stroke color="#969696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6400;width:3200;" filled="f" stroked="t" coordsize="3200,6400" o:gfxdata="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UL0drsAAADd&#10;AAAADwAAAAAAAAABACAAAAAiAAAAZHJzL2Rvd25yZXYueG1sUEsBAhQAFAAAAAgAh07iQDMvBZ47&#10;AAAAOQAAABAAAAAAAAAAAQAgAAAACgEAAGRycy9zaGFwZXhtbC54bWxQSwUGAAAAAAYABgBbAQAA&#10;tAMAAAAA&#10;" path="m0,0l0,6400,160,6400,160,0,320,0,320,6400,480,6400,480,0,640,0,640,6400,800,6400,800,0,960,0,960,6400,1120,6400,1120,0,1280,0,1280,6400,1440,6400,1440,0,1600,0,1600,6400,1760,6400,1760,0,1920,0,1920,6400,2080,6400,2080,0,2240,0,2240,6400,2400,6400,2400,0,2560,0,2560,6400,2720,6400,2720,0,2880,0,2880,6400,3040,6400,3040,0,3200,0,3200,6400e">
                        <v:fill on="f" focussize="0,0"/>
                        <v:stroke color="#969696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511;top:355;height:3049;width:3827;" coordsize="1600,1280" o:gfxdata="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srtuL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shape id="_x0000_s1026" o:spid="_x0000_s1026" o:spt="100" style="position:absolute;left:0;top:0;height:1280;width:1600;" filled="f" stroked="t" coordsize="1600,1280" o:gfxdata="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S9s74A&#10;AADdAAAADwAAAAAAAAABACAAAAAiAAAAZHJzL2Rvd25yZXYueG1sUEsBAhQAFAAAAAgAh07iQDMv&#10;BZ47AAAAOQAAABAAAAAAAAAAAQAgAAAADQEAAGRycy9zaGFwZXhtbC54bWxQSwUGAAAAAAYABgBb&#10;AQAAtwMAAAAA&#10;" path="m0,0l1600,0,1600,160,0,160,0,320,1600,320,1600,480,0,480,0,640,1600,640,1600,800,0,800,0,960,1600,960,1600,1120,0,1120,0,1280,1600,128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1280;width:1600;" filled="f" stroked="t" coordsize="1600,1280" o:gfxdata="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YjxL4A&#10;AADdAAAADwAAAAAAAAABACAAAAAiAAAAZHJzL2Rvd25yZXYueG1sUEsBAhQAFAAAAAgAh07iQDMv&#10;BZ47AAAAOQAAABAAAAAAAAAAAQAgAAAADQEAAGRycy9zaGFwZXhtbC54bWxQSwUGAAAAAAYABgBb&#10;AQAAtwMAAAAA&#10;" path="m0,0l0,1280,160,1280,160,0,320,0,320,1280,480,1280,480,0,640,0,640,1280,800,1280,800,0,960,0,960,1280,1120,1280,1120,0,1280,0,1280,1280,1440,1280,1440,0,1600,0,1600,128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502;top:199;height:200;width:0;" filled="f" stroked="t" coordsize="21600,21600" o:gfxdata="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I3u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startarrow="block" startarrowwidth="narrow"/>
                      <v:imagedata o:title=""/>
                      <o:lock v:ext="edit" aspectratio="f"/>
                    </v:line>
                    <v:line id="_x0000_s1026" o:spid="_x0000_s1026" o:spt="20" style="position:absolute;left:4420;top:3298;height:200;width:0;rotation:5898240f;" filled="f" stroked="t" coordsize="21600,21600" o:gfxdata="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BKM7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startarrow="block" startarrowwidth="narrow"/>
                      <v:imagedata o:title=""/>
                      <o:lock v:ext="edit" aspectratio="f"/>
                    </v:line>
                    <v:shape id="_x0000_s1026" o:spid="_x0000_s1026" o:spt="202" type="#_x0000_t202" style="position:absolute;left:438;top:0;height:451;width:879;" filled="f" stroked="f" coordsize="21600,21600" o:gfxdata="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PyxO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m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sym w:font="Wingdings 2" w:char="F095"/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perscript"/>
                              </w:rPr>
                              <w:t>-2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202" type="#_x0000_t202" style="position:absolute;left:3944;top:3320;height:451;width:1259;" filled="f" stroked="f" coordsize="21600,21600" o:gfxdata="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wFKK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pacing w:val="-1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pacing w:val="-12"/>
                                <w:sz w:val="18"/>
                                <w:szCs w:val="18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spacing w:val="-12"/>
                                <w:sz w:val="18"/>
                                <w:szCs w:val="18"/>
                              </w:rPr>
                              <w:t>/×10</w:t>
                            </w:r>
                            <w:r>
                              <w:rPr>
                                <w:rFonts w:hint="eastAsia"/>
                                <w:spacing w:val="-12"/>
                                <w:sz w:val="18"/>
                                <w:szCs w:val="18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hint="eastAsia"/>
                                <w:spacing w:val="-12"/>
                                <w:sz w:val="18"/>
                                <w:szCs w:val="18"/>
                              </w:rPr>
                              <w:t>kg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202" type="#_x0000_t202" style="position:absolute;left:1031;top:3281;height:451;width:559;" filled="f" stroked="f" coordsize="21600,21600" o:gfxdata="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orV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2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57;top:3281;height:451;width:559;" filled="f" stroked="f" coordsize="21600,21600" o:gfxdata="UEsDBAoAAAAAAIdO4kAAAAAAAAAAAAAAAAAEAAAAZHJzL1BLAwQUAAAACACHTuJA0C4vTrwAAADd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v0hX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uL0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424;top:3294;height:451;width:559;" filled="f" stroked="f" coordsize="21600,21600" o:gfxdata="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Htz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3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804;top:3294;height:451;width:559;" filled="f" stroked="f" coordsize="21600,21600" o:gfxdata="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LEq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4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184;top:3294;height:451;width:559;" filled="f" stroked="f" coordsize="21600,21600" o:gfxdata="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ZjN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564;top:3294;height:451;width:559;" filled="f" stroked="f" coordsize="21600,21600" o:gfxdata="UEsDBAoAAAAAAIdO4kAAAAAAAAAAAAAAAAAEAAAAZHJzL1BLAwQUAAAACACHTuJArxUpTbwAAADd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X6SP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VKU2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6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944;top:3294;height:451;width:559;" filled="f" stroked="f" coordsize="21600,21600" o:gfxdata="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oq9P7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7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324;top:3294;height:451;width:559;" filled="f" stroked="f" coordsize="21600,21600" o:gfxdata="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xhik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8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704;top:3294;height:451;width:559;" filled="f" stroked="f" coordsize="21600,21600" o:gfxdata="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SUn5L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9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7;top:2792;height:451;width:679;" filled="f" stroked="f" coordsize="21600,21600" o:gfxdata="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mmCf7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1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2;top:2424;height:451;width:679;" filled="f" stroked="f" coordsize="21600,21600" o:gfxdata="UEsDBAoAAAAAAIdO4kAAAAAAAAAAAAAAAAAEAAAAZHJzL1BLAwQUAAAACACHTuJAOrscCLwAAADd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vVin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7HAi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2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0;top:2043;height:451;width:679;" filled="f" stroked="f" coordsize="21600,21600" o:gfxdata="UEsDBAoAAAAAAIdO4kAAAAAAAAAAAAAAAAAEAAAAZHJzL1BLAwQUAAAACACHTuJAVfe5k7wAAADd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fLZfw9008Qe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3uZO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2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5;top:1662;height:451;width:679;" filled="f" stroked="f" coordsize="21600,21600" o:gfxdata="UEsDBAoAAAAAAIdO4kAAAAAAAAAAAAAAAAAEAAAAZHJzL1BLAwQUAAAACACHTuJA2h4h57wAAADd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yvnlK4fhNPkN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eIe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3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0;top:1281;height:451;width:679;" filled="f" stroked="f" coordsize="21600,21600" o:gfxdata="UEsDBAoAAAAAAIdO4kAAAAAAAAAAAAAAAAAEAAAAZHJzL1BLAwQUAAAACACHTuJAtVKEfLwAAADd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qOYW/b+IJc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ShH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3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5;top:900;height:451;width:679;" filled="f" stroked="f" coordsize="21600,21600" o:gfxdata="UEsDBAoAAAAAAIdO4kAAAAAAAAAAAAAAAAAEAAAAZHJzL1BLAwQUAAAACACHTuJARYAaC7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fDUcwf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YAaC7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4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519;height:451;width:679;" filled="f" stroked="f" coordsize="21600,21600" o:gfxdata="UEsDBAoAAAAAAIdO4kAAAAAAAAAAAAAAAAAEAAAAZHJzL1BLAwQUAAAACACHTuJAKsy/kLsAAADd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K9GU3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sy/k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4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1;top:138;height:451;width:679;" filled="f" stroked="f" coordsize="21600,21600" o:gfxdata="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1Mr4r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5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;top:3121;height:451;width:679;" filled="f" stroked="f" coordsize="21600,21600" o:gfxdata="UEsDBAoAAAAAAIdO4kAAAAAAAAAAAAAAAAAEAAAAZHJzL1BLAwQUAAAACACHTuJANB+Oeb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fDWcwP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B+Oeb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1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58;top:3294;height:451;width:559;" filled="f" stroked="f" coordsize="21600,21600" o:gfxdata="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SNUm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100" style="position:absolute;left:1275;top:905;height:2085;width:2675;" filled="f" stroked="t" coordsize="2695,2125" o:gfxdata="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3YOSb4A&#10;AADdAAAADwAAAAAAAAABACAAAAAiAAAAZHJzL2Rvd25yZXYueG1sUEsBAhQAFAAAAAgAh07iQDMv&#10;BZ47AAAAOQAAABAAAAAAAAAAAQAgAAAADQEAAGRycy9zaGFwZXhtbC54bWxQSwUGAAAAAAYABgBb&#10;AQAAtwMAAAAA&#10;" path="m0,2125l2695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256;top:2985;height:32;width:32;" fillcolor="#000000" filled="t" stroked="t" coordsize="21600,21600" o:gfxdata="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nwQUb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642;top:2688;height:32;width:32;" fillcolor="#000000" filled="t" stroked="t" coordsize="21600,21600" o:gfxdata="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ZWIJb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028;top:2378;height:32;width:32;" fillcolor="#000000" filled="t" stroked="t" coordsize="21600,21600" o:gfxdata="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tktvr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401;top:2120;height:32;width:32;" fillcolor="#000000" filled="t" stroked="t" coordsize="21600,21600" o:gfxdata="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guzyb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774;top:1758;height:32;width:32;" fillcolor="#000000" filled="t" stroked="t" coordsize="21600,21600" o:gfxdata="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UcWUr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160;top:1513;height:32;width:32;" fillcolor="#000000" filled="t" stroked="t" coordsize="21600,21600" o:gfxdata="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NiCIL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546;top:1190;height:32;width:32;" fillcolor="#000000" filled="t" stroked="t" coordsize="21600,21600" o:gfxdata="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5Qnu7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932;top:880;height:32;width:32;" fillcolor="#000000" filled="t" stroked="t" coordsize="21600,21600" o:gfxdata="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3cY+7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2098;top:3519;height:451;width:599;" filled="f" stroked="f" coordsize="21600,21600" o:gfxdata="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k+ai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ind w:left="420" w:leftChars="100" w:hanging="210" w:hangingChars="100"/>
        <w:rPr>
          <w:rFonts w:hint="eastAsia"/>
        </w:rPr>
      </w:pPr>
      <w:r>
        <w:rPr>
          <w:rFonts w:hAnsi="宋体"/>
        </w:rPr>
        <w:t>②</w:t>
      </w:r>
      <w:r>
        <w:t>根据牛顿运动定律得到</w:t>
      </w:r>
      <w:r>
        <w:rPr>
          <w:i/>
        </w:rPr>
        <w:t>a</w:t>
      </w:r>
      <w:r>
        <w:t>与</w:t>
      </w:r>
      <w:r>
        <w:rPr>
          <w:i/>
        </w:rPr>
        <w:t>m</w:t>
      </w:r>
      <w:r>
        <w:t>的关系为：</w:t>
      </w:r>
      <w:r>
        <w:rPr>
          <w:position w:val="-32"/>
        </w:rPr>
        <w:object>
          <v:shape id="_x0000_i1033" o:spt="75" alt="高考资源网( www.ks5u.com)，中国最大的高考网站，您身边的高考专家。" type="#_x0000_t75" style="height:34.4pt;width:114.25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，他想通过多次改变</w:t>
      </w:r>
      <w:r>
        <w:rPr>
          <w:i/>
        </w:rPr>
        <w:t>m</w:t>
      </w:r>
      <w:r>
        <w:t>，测出相应的</w:t>
      </w:r>
      <w:r>
        <w:rPr>
          <w:i/>
          <w:spacing w:val="-6"/>
        </w:rPr>
        <w:t>a</w:t>
      </w:r>
      <w:r>
        <w:t>值，并利用上式来计算</w:t>
      </w:r>
      <w:r>
        <w:rPr>
          <w:i/>
        </w:rPr>
        <w:t>μ</w:t>
      </w:r>
      <w:r>
        <w:t>。若要求</w:t>
      </w:r>
      <w:r>
        <w:rPr>
          <w:i/>
          <w:spacing w:val="-6"/>
        </w:rPr>
        <w:t>a</w:t>
      </w:r>
      <w:r>
        <w:t>是</w:t>
      </w:r>
      <w:r>
        <w:rPr>
          <w:i/>
        </w:rPr>
        <w:t>m</w:t>
      </w:r>
      <w:r>
        <w:t>的一次函数，必须使上式中的_____保持不变，实验中应将从托盘中取出的砝码置于</w:t>
      </w:r>
      <w:r>
        <w:rPr>
          <w:u w:val="single"/>
        </w:rPr>
        <w:t xml:space="preserve">          </w:t>
      </w:r>
      <w:r>
        <w:t>；</w:t>
      </w:r>
    </w:p>
    <w:p>
      <w:pPr>
        <w:ind w:left="420" w:leftChars="100" w:hanging="210" w:hangingChars="100"/>
        <w:rPr>
          <w:rFonts w:hint="eastAsia"/>
        </w:rPr>
      </w:pPr>
    </w:p>
    <w:p>
      <w:pPr>
        <w:ind w:left="420" w:leftChars="100" w:hanging="210" w:hangingChars="100"/>
        <w:jc w:val="left"/>
      </w:pPr>
      <w:r>
        <w:rPr>
          <w:rFonts w:hAnsi="宋体"/>
        </w:rPr>
        <w:t>③</w:t>
      </w:r>
      <w:r>
        <w:t>实验得到</w:t>
      </w:r>
      <w:r>
        <w:rPr>
          <w:i/>
        </w:rPr>
        <w:t>a</w:t>
      </w:r>
      <w:r>
        <w:t>与</w:t>
      </w:r>
      <w:r>
        <w:rPr>
          <w:i/>
        </w:rPr>
        <w:t>m</w:t>
      </w:r>
      <w:r>
        <w:t>的关系如图4所示，由此可知</w:t>
      </w:r>
      <w:r>
        <w:rPr>
          <w:i/>
        </w:rPr>
        <w:t>μ</w:t>
      </w:r>
      <w:r>
        <w:t>=</w:t>
      </w:r>
      <w:r>
        <w:rPr>
          <w:u w:val="single"/>
        </w:rPr>
        <w:t xml:space="preserve">    </w:t>
      </w:r>
      <w:r>
        <w:t>（取两位有效数字）</w:t>
      </w:r>
    </w:p>
    <w:p>
      <w:pPr>
        <w:ind w:left="420" w:hanging="420" w:hangingChars="200"/>
      </w:pPr>
    </w:p>
    <w:p>
      <w:pPr>
        <w:ind w:left="420" w:hanging="420" w:hangingChars="200"/>
        <w:rPr>
          <w:rFonts w:hint="eastAsia"/>
        </w:rPr>
      </w:pP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421380</wp:posOffset>
                </wp:positionH>
                <wp:positionV relativeFrom="paragraph">
                  <wp:posOffset>501650</wp:posOffset>
                </wp:positionV>
                <wp:extent cx="2787015" cy="1259205"/>
                <wp:effectExtent l="0" t="0" r="0" b="17145"/>
                <wp:wrapSquare wrapText="bothSides"/>
                <wp:docPr id="745" name="组合 7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7015" cy="1259205"/>
                          <a:chOff x="0" y="0"/>
                          <a:chExt cx="4389" cy="1983"/>
                        </a:xfrm>
                      </wpg:grpSpPr>
                      <wps:wsp>
                        <wps:cNvPr id="655" name="矩形 655"/>
                        <wps:cNvSpPr/>
                        <wps:spPr>
                          <a:xfrm>
                            <a:off x="206" y="291"/>
                            <a:ext cx="1680" cy="125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6" name="矩形 656"/>
                        <wps:cNvSpPr/>
                        <wps:spPr>
                          <a:xfrm>
                            <a:off x="1764" y="373"/>
                            <a:ext cx="435" cy="10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7" name="直接连接符 657"/>
                        <wps:cNvSpPr/>
                        <wps:spPr>
                          <a:xfrm>
                            <a:off x="927" y="451"/>
                            <a:ext cx="22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8" name="直接连接符 658"/>
                        <wps:cNvSpPr/>
                        <wps:spPr>
                          <a:xfrm>
                            <a:off x="940" y="1386"/>
                            <a:ext cx="22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9" name="任意多边形 659"/>
                        <wps:cNvSpPr/>
                        <wps:spPr>
                          <a:xfrm>
                            <a:off x="917" y="451"/>
                            <a:ext cx="161" cy="93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1" h="930">
                                <a:moveTo>
                                  <a:pt x="3" y="0"/>
                                </a:moveTo>
                                <a:cubicBezTo>
                                  <a:pt x="21" y="21"/>
                                  <a:pt x="108" y="75"/>
                                  <a:pt x="109" y="128"/>
                                </a:cubicBezTo>
                                <a:cubicBezTo>
                                  <a:pt x="110" y="181"/>
                                  <a:pt x="1" y="239"/>
                                  <a:pt x="9" y="316"/>
                                </a:cubicBezTo>
                                <a:cubicBezTo>
                                  <a:pt x="17" y="393"/>
                                  <a:pt x="157" y="515"/>
                                  <a:pt x="159" y="592"/>
                                </a:cubicBezTo>
                                <a:cubicBezTo>
                                  <a:pt x="161" y="669"/>
                                  <a:pt x="42" y="723"/>
                                  <a:pt x="21" y="779"/>
                                </a:cubicBezTo>
                                <a:cubicBezTo>
                                  <a:pt x="0" y="835"/>
                                  <a:pt x="31" y="899"/>
                                  <a:pt x="34" y="93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0" name="任意多边形 660"/>
                        <wps:cNvSpPr/>
                        <wps:spPr>
                          <a:xfrm>
                            <a:off x="2996" y="451"/>
                            <a:ext cx="171" cy="93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71" h="930">
                                <a:moveTo>
                                  <a:pt x="171" y="930"/>
                                </a:moveTo>
                                <a:cubicBezTo>
                                  <a:pt x="156" y="897"/>
                                  <a:pt x="85" y="808"/>
                                  <a:pt x="83" y="729"/>
                                </a:cubicBezTo>
                                <a:cubicBezTo>
                                  <a:pt x="81" y="650"/>
                                  <a:pt x="169" y="519"/>
                                  <a:pt x="158" y="454"/>
                                </a:cubicBezTo>
                                <a:cubicBezTo>
                                  <a:pt x="147" y="389"/>
                                  <a:pt x="30" y="388"/>
                                  <a:pt x="15" y="338"/>
                                </a:cubicBezTo>
                                <a:cubicBezTo>
                                  <a:pt x="0" y="288"/>
                                  <a:pt x="49" y="209"/>
                                  <a:pt x="70" y="153"/>
                                </a:cubicBezTo>
                                <a:cubicBezTo>
                                  <a:pt x="91" y="97"/>
                                  <a:pt x="126" y="32"/>
                                  <a:pt x="1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666" name="组合 666"/>
                        <wpg:cNvGrpSpPr/>
                        <wpg:grpSpPr>
                          <a:xfrm>
                            <a:off x="1183" y="451"/>
                            <a:ext cx="1740" cy="929"/>
                            <a:chOff x="0" y="0"/>
                            <a:chExt cx="960" cy="929"/>
                          </a:xfrm>
                        </wpg:grpSpPr>
                        <wps:wsp>
                          <wps:cNvPr id="661" name="直接连接符 661"/>
                          <wps:cNvSpPr/>
                          <wps:spPr>
                            <a:xfrm>
                              <a:off x="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2" name="直接连接符 662"/>
                          <wps:cNvSpPr/>
                          <wps:spPr>
                            <a:xfrm>
                              <a:off x="24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3" name="直接连接符 663"/>
                          <wps:cNvSpPr/>
                          <wps:spPr>
                            <a:xfrm>
                              <a:off x="48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4" name="直接连接符 664"/>
                          <wps:cNvSpPr/>
                          <wps:spPr>
                            <a:xfrm>
                              <a:off x="72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5" name="直接连接符 665"/>
                          <wps:cNvSpPr/>
                          <wps:spPr>
                            <a:xfrm>
                              <a:off x="96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67" name="直接连接符 667"/>
                        <wps:cNvSpPr/>
                        <wps:spPr>
                          <a:xfrm>
                            <a:off x="1769" y="464"/>
                            <a:ext cx="432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8" name="直接连接符 668"/>
                        <wps:cNvSpPr/>
                        <wps:spPr>
                          <a:xfrm>
                            <a:off x="1776" y="1373"/>
                            <a:ext cx="432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717" name="组合 717"/>
                        <wpg:cNvGrpSpPr/>
                        <wpg:grpSpPr>
                          <a:xfrm>
                            <a:off x="1801" y="515"/>
                            <a:ext cx="355" cy="808"/>
                            <a:chOff x="0" y="0"/>
                            <a:chExt cx="395" cy="808"/>
                          </a:xfrm>
                        </wpg:grpSpPr>
                        <wpg:grpSp>
                          <wpg:cNvPr id="684" name="组合 684"/>
                          <wpg:cNvGrpSpPr/>
                          <wpg:grpSpPr>
                            <a:xfrm>
                              <a:off x="0" y="0"/>
                              <a:ext cx="71" cy="806"/>
                              <a:chOff x="0" y="0"/>
                              <a:chExt cx="71" cy="806"/>
                            </a:xfrm>
                          </wpg:grpSpPr>
                          <wpg:grpSp>
                            <wpg:cNvPr id="671" name="组合 671"/>
                            <wpg:cNvGrpSpPr/>
                            <wpg:grpSpPr>
                              <a:xfrm>
                                <a:off x="0" y="0"/>
                                <a:ext cx="70" cy="60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69" name="直接连接符 669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0" name="直接连接符 670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74" name="组合 674"/>
                            <wpg:cNvGrpSpPr/>
                            <wpg:grpSpPr>
                              <a:xfrm>
                                <a:off x="0" y="185"/>
                                <a:ext cx="70" cy="59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72" name="直接连接符 672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3" name="直接连接符 673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77" name="组合 677"/>
                            <wpg:cNvGrpSpPr/>
                            <wpg:grpSpPr>
                              <a:xfrm>
                                <a:off x="0" y="369"/>
                                <a:ext cx="70" cy="64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75" name="直接连接符 675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6" name="直接连接符 676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80" name="组合 680"/>
                            <wpg:cNvGrpSpPr/>
                            <wpg:grpSpPr>
                              <a:xfrm>
                                <a:off x="0" y="555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78" name="直接连接符 678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9" name="直接连接符 679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83" name="组合 683"/>
                            <wpg:cNvGrpSpPr/>
                            <wpg:grpSpPr>
                              <a:xfrm>
                                <a:off x="1" y="743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81" name="直接连接符 681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2" name="直接连接符 682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700" name="组合 700"/>
                          <wpg:cNvGrpSpPr/>
                          <wpg:grpSpPr>
                            <a:xfrm>
                              <a:off x="162" y="1"/>
                              <a:ext cx="71" cy="806"/>
                              <a:chOff x="0" y="0"/>
                              <a:chExt cx="71" cy="806"/>
                            </a:xfrm>
                          </wpg:grpSpPr>
                          <wpg:grpSp>
                            <wpg:cNvPr id="687" name="组合 687"/>
                            <wpg:cNvGrpSpPr/>
                            <wpg:grpSpPr>
                              <a:xfrm>
                                <a:off x="0" y="0"/>
                                <a:ext cx="70" cy="60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85" name="直接连接符 685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6" name="直接连接符 686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0" name="组合 690"/>
                            <wpg:cNvGrpSpPr/>
                            <wpg:grpSpPr>
                              <a:xfrm>
                                <a:off x="0" y="185"/>
                                <a:ext cx="70" cy="59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88" name="直接连接符 688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9" name="直接连接符 689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3" name="组合 693"/>
                            <wpg:cNvGrpSpPr/>
                            <wpg:grpSpPr>
                              <a:xfrm>
                                <a:off x="0" y="369"/>
                                <a:ext cx="70" cy="64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91" name="直接连接符 691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2" name="直接连接符 692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6" name="组合 696"/>
                            <wpg:cNvGrpSpPr/>
                            <wpg:grpSpPr>
                              <a:xfrm>
                                <a:off x="0" y="555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94" name="直接连接符 694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5" name="直接连接符 695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9" name="组合 699"/>
                            <wpg:cNvGrpSpPr/>
                            <wpg:grpSpPr>
                              <a:xfrm>
                                <a:off x="1" y="743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97" name="直接连接符 697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8" name="直接连接符 698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716" name="组合 716"/>
                          <wpg:cNvGrpSpPr/>
                          <wpg:grpSpPr>
                            <a:xfrm>
                              <a:off x="324" y="2"/>
                              <a:ext cx="71" cy="806"/>
                              <a:chOff x="0" y="0"/>
                              <a:chExt cx="71" cy="806"/>
                            </a:xfrm>
                          </wpg:grpSpPr>
                          <wpg:grpSp>
                            <wpg:cNvPr id="703" name="组合 703"/>
                            <wpg:cNvGrpSpPr/>
                            <wpg:grpSpPr>
                              <a:xfrm>
                                <a:off x="0" y="0"/>
                                <a:ext cx="70" cy="60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01" name="直接连接符 701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2" name="直接连接符 702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06" name="组合 706"/>
                            <wpg:cNvGrpSpPr/>
                            <wpg:grpSpPr>
                              <a:xfrm>
                                <a:off x="0" y="185"/>
                                <a:ext cx="70" cy="59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04" name="直接连接符 704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5" name="直接连接符 705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09" name="组合 709"/>
                            <wpg:cNvGrpSpPr/>
                            <wpg:grpSpPr>
                              <a:xfrm>
                                <a:off x="0" y="369"/>
                                <a:ext cx="70" cy="64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07" name="直接连接符 707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8" name="直接连接符 708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12" name="组合 712"/>
                            <wpg:cNvGrpSpPr/>
                            <wpg:grpSpPr>
                              <a:xfrm>
                                <a:off x="0" y="555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10" name="直接连接符 710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1" name="直接连接符 711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15" name="组合 715"/>
                            <wpg:cNvGrpSpPr/>
                            <wpg:grpSpPr>
                              <a:xfrm>
                                <a:off x="1" y="743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13" name="直接连接符 713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4" name="直接连接符 714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s:wsp>
                        <wps:cNvPr id="718" name="直接连接符 718"/>
                        <wps:cNvSpPr/>
                        <wps:spPr>
                          <a:xfrm>
                            <a:off x="1880" y="368"/>
                            <a:ext cx="0" cy="8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9" name="直接连接符 719"/>
                        <wps:cNvSpPr/>
                        <wps:spPr>
                          <a:xfrm>
                            <a:off x="1880" y="1385"/>
                            <a:ext cx="0" cy="8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722" name="组合 722"/>
                        <wpg:cNvGrpSpPr/>
                        <wpg:grpSpPr>
                          <a:xfrm>
                            <a:off x="0" y="650"/>
                            <a:ext cx="462" cy="399"/>
                            <a:chOff x="0" y="0"/>
                            <a:chExt cx="462" cy="399"/>
                          </a:xfrm>
                        </wpg:grpSpPr>
                        <wps:wsp>
                          <wps:cNvPr id="720" name="椭圆 720"/>
                          <wps:cNvSpPr/>
                          <wps:spPr>
                            <a:xfrm>
                              <a:off x="75" y="94"/>
                              <a:ext cx="272" cy="27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21" name="文本框 721"/>
                          <wps:cNvSpPr txBox="1"/>
                          <wps:spPr>
                            <a:xfrm>
                              <a:off x="0" y="0"/>
                              <a:ext cx="462" cy="3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723" name="直接连接符 723"/>
                        <wps:cNvSpPr/>
                        <wps:spPr>
                          <a:xfrm>
                            <a:off x="618" y="291"/>
                            <a:ext cx="0" cy="125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4" name="矩形 724"/>
                        <wps:cNvSpPr/>
                        <wps:spPr>
                          <a:xfrm>
                            <a:off x="579" y="676"/>
                            <a:ext cx="83" cy="426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5" name="文本框 725"/>
                        <wps:cNvSpPr txBox="1"/>
                        <wps:spPr>
                          <a:xfrm>
                            <a:off x="540" y="663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6" name="文本框 726"/>
                        <wps:cNvSpPr txBox="1"/>
                        <wps:spPr>
                          <a:xfrm>
                            <a:off x="1699" y="624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7" name="直接连接符 727"/>
                        <wps:cNvSpPr/>
                        <wps:spPr>
                          <a:xfrm>
                            <a:off x="1754" y="1662"/>
                            <a:ext cx="45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</wps:spPr>
                        <wps:bodyPr upright="1"/>
                      </wps:wsp>
                      <wps:wsp>
                        <wps:cNvPr id="728" name="直接连接符 728"/>
                        <wps:cNvSpPr/>
                        <wps:spPr>
                          <a:xfrm>
                            <a:off x="2197" y="1451"/>
                            <a:ext cx="0" cy="2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9" name="矩形 729"/>
                        <wps:cNvSpPr/>
                        <wps:spPr>
                          <a:xfrm>
                            <a:off x="1907" y="1572"/>
                            <a:ext cx="179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730" name="直接连接符 730"/>
                        <wps:cNvSpPr/>
                        <wps:spPr>
                          <a:xfrm>
                            <a:off x="1764" y="1360"/>
                            <a:ext cx="0" cy="35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1" name="文本框 731"/>
                        <wps:cNvSpPr txBox="1"/>
                        <wps:spPr>
                          <a:xfrm>
                            <a:off x="1802" y="141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2" name="直接连接符 732"/>
                        <wps:cNvSpPr/>
                        <wps:spPr>
                          <a:xfrm>
                            <a:off x="2292" y="453"/>
                            <a:ext cx="0" cy="95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</wps:spPr>
                        <wps:bodyPr upright="1"/>
                      </wps:wsp>
                      <wps:wsp>
                        <wps:cNvPr id="733" name="矩形 733"/>
                        <wps:cNvSpPr/>
                        <wps:spPr>
                          <a:xfrm>
                            <a:off x="2254" y="793"/>
                            <a:ext cx="103" cy="3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734" name="文本框 734"/>
                        <wps:cNvSpPr txBox="1"/>
                        <wps:spPr>
                          <a:xfrm>
                            <a:off x="2099" y="68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5" name="直接连接符 735"/>
                        <wps:cNvSpPr/>
                        <wps:spPr>
                          <a:xfrm>
                            <a:off x="2665" y="910"/>
                            <a:ext cx="65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736" name="任意多边形 736"/>
                        <wps:cNvSpPr/>
                        <wps:spPr>
                          <a:xfrm>
                            <a:off x="2652" y="343"/>
                            <a:ext cx="995" cy="35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95" h="351">
                                <a:moveTo>
                                  <a:pt x="0" y="351"/>
                                </a:moveTo>
                                <a:lnTo>
                                  <a:pt x="171" y="0"/>
                                </a:lnTo>
                                <a:lnTo>
                                  <a:pt x="99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7" name="文本框 737"/>
                        <wps:cNvSpPr txBox="1"/>
                        <wps:spPr>
                          <a:xfrm>
                            <a:off x="2705" y="0"/>
                            <a:ext cx="1236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绝缘橡胶带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8" name="文本框 738"/>
                        <wps:cNvSpPr txBox="1"/>
                        <wps:spPr>
                          <a:xfrm>
                            <a:off x="3153" y="620"/>
                            <a:ext cx="1236" cy="5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橡胶带</w:t>
                              </w:r>
                            </w:p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运动方向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9" name="椭圆 739"/>
                        <wps:cNvSpPr/>
                        <wps:spPr>
                          <a:xfrm>
                            <a:off x="606" y="269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0" name="椭圆 740"/>
                        <wps:cNvSpPr/>
                        <wps:spPr>
                          <a:xfrm>
                            <a:off x="605" y="1540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1" name="任意多边形 741"/>
                        <wps:cNvSpPr/>
                        <wps:spPr>
                          <a:xfrm>
                            <a:off x="2463" y="1351"/>
                            <a:ext cx="1052" cy="30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443" h="667">
                                <a:moveTo>
                                  <a:pt x="0" y="0"/>
                                </a:moveTo>
                                <a:lnTo>
                                  <a:pt x="619" y="667"/>
                                </a:lnTo>
                                <a:lnTo>
                                  <a:pt x="1443" y="66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2" name="任意多边形 742"/>
                        <wps:cNvSpPr/>
                        <wps:spPr>
                          <a:xfrm>
                            <a:off x="2072" y="1361"/>
                            <a:ext cx="1519" cy="55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443" h="667">
                                <a:moveTo>
                                  <a:pt x="0" y="0"/>
                                </a:moveTo>
                                <a:lnTo>
                                  <a:pt x="619" y="667"/>
                                </a:lnTo>
                                <a:lnTo>
                                  <a:pt x="1443" y="66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3" name="文本框 743"/>
                        <wps:cNvSpPr txBox="1"/>
                        <wps:spPr>
                          <a:xfrm>
                            <a:off x="2897" y="1374"/>
                            <a:ext cx="911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金属条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44" name="文本框 744"/>
                        <wps:cNvSpPr txBox="1"/>
                        <wps:spPr>
                          <a:xfrm>
                            <a:off x="2806" y="1638"/>
                            <a:ext cx="1030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金属电极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9.4pt;margin-top:39.5pt;height:99.15pt;width:219.45pt;mso-wrap-distance-bottom:0pt;mso-wrap-distance-left:9pt;mso-wrap-distance-right:9pt;mso-wrap-distance-top:0pt;z-index:251694080;mso-width-relative:page;mso-height-relative:page;" coordsize="4389,1983" o:gfxdata="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">
                <o:lock v:ext="edit" grouping="f" rotation="f" text="f" aspectratio="f"/>
                <v:rect id="_x0000_s1026" o:spid="_x0000_s1026" o:spt="1" style="position:absolute;left:206;top:291;height:1255;width:1680;" filled="f" stroked="t" coordsize="21600,21600" o:gfxdata="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8Ga8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764;top:373;height:1072;width:435;" fillcolor="#FFFFFF" filled="t" stroked="t" coordsize="21600,21600" o:gfxdata="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6A5K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927;top:451;height:0;width:2220;" filled="f" stroked="t" coordsize="21600,21600" o:gfxdata="UEsDBAoAAAAAAIdO4kAAAAAAAAAAAAAAAAAEAAAAZHJzL1BLAwQUAAAACACHTuJAuA3jK7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2HxvI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gN4y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940;top:1386;height:0;width:2220;" filled="f" stroked="t" coordsize="21600,21600" o:gfxdata="UEsDBAoAAAAAAIdO4kAAAAAAAAAAAAAAAAAEAAAAZHJzL1BLAwQUAAAACACHTuJAyZJ3Wb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lbL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J3W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917;top:451;height:930;width:161;" filled="f" stroked="t" coordsize="161,930" o:gfxdata="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d4EK/&#10;AAAA3AAAAA8AAAAAAAAAAQAgAAAAIgAAAGRycy9kb3ducmV2LnhtbFBLAQIUABQAAAAIAIdO4kAz&#10;LwWeOwAAADkAAAAQAAAAAAAAAAEAIAAAAA4BAABkcnMvc2hhcGV4bWwueG1sUEsFBgAAAAAGAAYA&#10;WwEAALgDAAAAAA==&#10;" path="m3,0c21,21,108,75,109,128c110,181,1,239,9,316c17,393,157,515,159,592c161,669,42,723,21,779c0,835,31,899,34,93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996;top:451;height:930;width:171;" filled="f" stroked="t" coordsize="171,930" o:gfxdata="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3ejutbgAAADcAAAA&#10;DwAAAAAAAAABACAAAAAiAAAAZHJzL2Rvd25yZXYueG1sUEsBAhQAFAAAAAgAh07iQDMvBZ47AAAA&#10;OQAAABAAAAAAAAAAAQAgAAAABwEAAGRycy9zaGFwZXhtbC54bWxQSwUGAAAAAAYABgBbAQAAsQMA&#10;AAAA&#10;" path="m171,930c156,897,85,808,83,729c81,650,169,519,158,454c147,389,30,388,15,338c0,288,49,209,70,153c91,97,126,32,140,0e">
                  <v:fill on="f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1183;top:451;height:929;width:1740;" coordsize="960,929" o:gfxdata="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Soj7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0;height:929;width:0;" filled="f" stroked="t" coordsize="21600,21600" o:gfxdata="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xtG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0;top:0;height:929;width:0;" filled="f" stroked="t" coordsize="21600,21600" o:gfxdata="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UT+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0;top:0;height:929;width:0;" filled="f" stroked="t" coordsize="21600,21600" o:gfxdata="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WOp8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20;top:0;height:929;width:0;" filled="f" stroked="t" coordsize="21600,21600" o:gfxdata="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mxcg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0;top:0;height:929;width:0;" filled="f" stroked="t" coordsize="21600,21600" o:gfxdata="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v3Xk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1769;top:464;height:0;width:432;" filled="f" stroked="t" coordsize="21600,21600" o:gfxdata="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Y+x/vQAA&#10;ANwAAAAPAAAAAAAAAAEAIAAAACIAAABkcnMvZG93bnJldi54bWxQSwECFAAUAAAACACHTuJAMy8F&#10;njsAAAA5AAAAEAAAAAAAAAABACAAAAAMAQAAZHJzL3NoYXBleG1sLnhtbFBLBQYAAAAABgAGAFsB&#10;AAC2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1776;top:1373;height:0;width:432;" filled="f" stroked="t" coordsize="21600,21600" o:gfxdata="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/HgNvQAA&#10;ANwAAAAPAAAAAAAAAAEAIAAAACIAAABkcnMvZG93bnJldi54bWxQSwECFAAUAAAACACHTuJAMy8F&#10;njsAAAA5AAAAEAAAAAAAAAABACAAAAAMAQAAZHJzL3NoYXBleG1sLnhtbFBLBQYAAAAABgAGAFsB&#10;AAC2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group id="_x0000_s1026" o:spid="_x0000_s1026" o:spt="203" style="position:absolute;left:1801;top:515;height:808;width:355;" coordsize="395,808" o:gfxdata="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4VGA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0;top:0;height:806;width:71;" coordsize="71,806" o:gfxdata="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/YVe2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0;top:0;height:60;width:70;" coordsize="208,206" o:gfxdata="UEsDBAoAAAAAAIdO4kAAAAAAAAAAAAAAAAAEAAAAZHJzL1BLAwQUAAAACACHTuJAenqGUr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E2V/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6eoZS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aLIYf78AAADc&#10;AAAADwAAAGRycy9kb3ducmV2LnhtbEWPQWvCQBSE7wX/w/IEL1J3jRBs6upBG/DgpbbS6yP7moRm&#10;38bsNon++m6h0OMwM98wm91oG9FT52vHGpYLBYK4cKbmUsP7W/64BuEDssHGMWm4kYfddvKwwcy4&#10;gV+pP4dSRAj7DDVUIbSZlL6oyKJfuJY4ep+usxii7EppOhwi3DYyUSqVFmuOCxW2tK+o+Dp/Ww0+&#10;v9A1v8+LufpYlY6S6+H0glrPpkv1DCLQGP7Df+2j0ZCmT/B7Jh4B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yGH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SG/TbrsAAADc&#10;AAAADwAAAGRycy9kb3ducmV2LnhtbEVPXWvCMBR9H/gfwhV8m4kVulmNIrKNwWAwrT5fm2tbbG5K&#10;k7Xdv18eBns8nO/NbrSN6KnztWMNi7kCQVw4U3OpIT+9Pj6D8AHZYOOYNPyQh9128rDBzLiBv6g/&#10;hlLEEPYZaqhCaDMpfVGRRT93LXHkbq6zGCLsSmk6HGK4bWSiVCot1hwbKmzpUFFxP35bDfvLx8vy&#10;s79a15hVmZ+NzdVbovVsulBrEIHG8C/+c78bDelTnB/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G/Tb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185;height:59;width:70;" coordsize="208,206" o:gfxdata="UEsDBAoAAAAAAIdO4kAAAAAAAAAAAAAAAAAEAAAAZHJzL1BLAwQUAAAACACHTuJAag0lyr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48g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DSXK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488c070AAADc&#10;AAAADwAAAGRycy9kb3ducmV2LnhtbEWPzYvCMBTE7wv+D+EJXmRNrKBL1+hBLXjwsn6w10fzbIvN&#10;S23i51+/EYQ9DjPzG2Y6v9taXKn1lWMNw4ECQZw7U3GhYb/LPr9A+IBssHZMGh7kYT7rfEwxNe7G&#10;P3TdhkJECPsUNZQhNKmUPi/Joh+4hjh6R9daDFG2hTQt3iLc1jJRaiwtVhwXSmxoUVJ+2l6sBp8d&#10;6Jw9+3lf/Y4KR8l5uVmh1r3uUH2DCHQP/+F3e200jCcJ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zxz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uL1NGb0AAADc&#10;AAAADwAAAGRycy9kb3ducmV2LnhtbEWPQWsCMRSE7wX/Q3iCN01UULsaRURLQRC0256fm+fu4uZl&#10;2cTV/vtGEHocZuYbZrF62Eq01PjSsYbhQIEgzpwpOdeQfu36MxA+IBusHJOGX/KwWnbeFpgYd+cj&#10;taeQiwhhn6CGIoQ6kdJnBVn0A1cTR+/iGoshyiaXpsF7hNtKjpSaSIslx4UCa9oUlF1PN6th/bPf&#10;jg/t2brKvOfpt7Gp+hhp3esO1RxEoEf4D7/an0bDZDqG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vU0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369;height:64;width:70;" coordsize="208,206" o:gfxdata="UEsDBAoAAAAAAIdO4kAAAAAAAAAAAAAAAAAEAAAAZHJzL1BLAwQUAAAACACHTuJAmt+7v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qaz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37u9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bCaEp7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2GxfI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wmhK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qMrugb0AAADc&#10;AAAADwAAAGRycy9kb3ducmV2LnhtbEWPQWvCQBSE7wX/w/KE3uquCqlGV5FSRRAKavT8zD6TYPZt&#10;yG6j/fddodDjMDPfMPPlw9aio9ZXjjUMBwoEce5MxYWG7Lh+m4DwAdlg7Zg0/JCH5aL3MsfUuDvv&#10;qTuEQkQI+xQ1lCE0qZQ+L8miH7iGOHpX11oMUbaFNC3eI9zWcqRUIi1WHBdKbOijpPx2+LYaVufd&#10;5/iru1hXm2mRnYzN1Gak9Wt/qGYgAj3Cf/ivvTUakvcEnm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yu6B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555;height:63;width:70;" coordsize="208,206" o:gfxdata="UEsDBAoAAAAAAIdO4kAAAAAAAAAAAAAAAAAEAAAAZHJzL1BLAwQUAAAACACHTuJAIONT7r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dBb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ONT7roAAADcAAAADwAAAAAAAAABACAAAAAiAAAAZHJzL2Rvd25yZXYueG1sUEsB&#10;AhQAFAAAAAgAh07iQDMvBZ47AAAAOQAAABUAAAAAAAAAAQAgAAAACQEAAGRycy9ncm91cHNoYXBl&#10;eG1sLnhtbFBLBQYAAAAABgAGAGABAADGAwAAAAA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gicrObsAAADc&#10;AAAADwAAAGRycy9kb3ducmV2LnhtbEVPPW/CMBDdkfgP1lViQWCTShSlGAYgUgeWQhHrKb4mUeNz&#10;iE2S8uvroRLj0/tebwdbi45aXznWsJgrEMS5MxUXGr7O2WwFwgdkg7Vj0vBLHrab8WiNqXE9f1J3&#10;CoWIIexT1FCG0KRS+rwki37uGuLIfbvWYoiwLaRpsY/htpaJUktpseLYUGJDu5Lyn9PdavDZhW7Z&#10;Y5pP1fW1cJTc9scDaj15Wah3EIGG8BT/uz+MhuVbXBvPxCM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crO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2VV6870AAADc&#10;AAAADwAAAGRycy9kb3ducmV2LnhtbEWPQWsCMRSE7wX/Q3iCN01UsHU1ioiKIBRqtz2/bp67i5uX&#10;ZRNX/fdGEHocZuYbZr682Uq01PjSsYbhQIEgzpwpOdeQfm/7HyB8QDZYOSYNd/KwXHTe5pgYd+Uv&#10;ao8hFxHCPkENRQh1IqXPCrLoB64mjt7JNRZDlE0uTYPXCLeVHCk1kRZLjgsF1rQuKDsfL1bD6vew&#10;GX+2f9ZVZpqnP8amajfSutcdqhmIQLfwH36190bD5H0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VXr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;top:743;height:63;width:70;" coordsize="208,206" o:gfxdata="UEsDBAoAAAAAAIdO4kAAAAAAAAAAAAAAAAAEAAAAZHJzL1BLAwQUAAAACACHTuJA0DHNm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uF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Mc2Z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Jsjyg7wAAADc&#10;AAAADwAAAGRycy9kb3ducmV2LnhtbEWPT4vCMBTE74LfITzBi2hSBZGu0cNqwYMXdRevj+ZtW7Z5&#10;qU38++mNIHgcZuY3zHx5s7W4UOsrxxqSkQJBnDtTcaHh55ANZyB8QDZYOyYNd/KwXHQ7c0yNu/KO&#10;LvtQiAhhn6KGMoQmldLnJVn0I9cQR+/PtRZDlG0hTYvXCLe1HCs1lRYrjgslNvRdUv6/P1sNPvul&#10;U/YY5AN1nBSOxqfVdo1a93uJ+gIR6BY+4Xd7YzRMZwm8zsQj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bI8o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4iSYpb4AAADc&#10;AAAADwAAAGRycy9kb3ducmV2LnhtbEWPQWvCQBSE74X+h+UVemt2k4LY6BpKUREKhdro+Zl9JsHs&#10;25Bdo/77bqHgcZiZb5h5cbWdGGnwrWMNaaJAEFfOtFxrKH9WL1MQPiAb7ByThht5KBaPD3PMjbvw&#10;N43bUIsIYZ+jhiaEPpfSVw1Z9InriaN3dIPFEOVQSzPgJcJtJzOlJtJiy3GhwZ4+GqpO27PV8L7/&#10;XL5+jQfrOvNWlztjS7XOtH5+StUMRKBruIf/2xujYTLN4O9MP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iSYp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162;top:1;height:806;width:71;" coordsize="71,806" o:gfxdata="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vRXym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group id="_x0000_s1026" o:spid="_x0000_s1026" o:spt="203" style="position:absolute;left:0;top:0;height:60;width:70;" coordsize="208,206" o:gfxdata="UEsDBAoAAAAAAIdO4kAAAAAAAAAAAAAAAAAEAAAAZHJzL1BLAwQUAAAACACHTuJArwrLmr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54gN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Csua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WfP0gL8AAADc&#10;AAAADwAAAGRycy9kb3ducmV2LnhtbEWPzWrDMBCE74W+g9hALqGW4lJjnCg5tDXk0EvzQ6+LtbFN&#10;rJVjKXHSp68KhR6HmfmGWa5vthNXGnzrWMM8USCIK2darjXsd+VTDsIHZIOdY9JwJw/r1ePDEgvj&#10;Rv6k6zbUIkLYF6ihCaEvpPRVQxZ94nri6B3dYDFEOdTSDDhGuO1kqlQmLbYcFxrs6bWh6rS9WA2+&#10;PNC5/J5VM/X1XDtKz28f76j1dDJXCxCBbuE//NfeGA1Z/gK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z9I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nR+epr4AAADc&#10;AAAADwAAAGRycy9kb3ducmV2LnhtbEWPQWvCQBSE74L/YXlCb2Y3FoJG1yCipVAoVNOen9nXJDT7&#10;NmS30f77bqHgcZiZb5hNcbOdGGnwrWMNaaJAEFfOtFxrKM/H+RKED8gGO8ek4Yc8FNvpZIO5cVd+&#10;o/EUahEh7HPU0ITQ51L6qiGLPnE9cfQ+3WAxRDnU0gx4jXDbyYVSmbTYclxosKd9Q9XX6dtq2H28&#10;HB5fx4t1nVnV5buxpXpaaP0wS9UaRKBbuIf/289GQ7bM4O9MPAJy+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R+ep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185;height:59;width:70;" coordsize="208,206" o:gfxdata="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OsUz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t/JbHrsAAADc&#10;AAAADwAAAGRycy9kb3ducmV2LnhtbEVPy4rCMBTdC/5DuIIb0UQHpFTTLnQKLmYzPnB7aa5tsbmp&#10;TUYdv94sBmZ5OO91/rStuFPvG8ca5jMFgrh0puFKw/FQTBMQPiAbbB2Thl/ykGfDwRpT4x78Tfd9&#10;qEQMYZ+ihjqELpXSlzVZ9DPXEUfu4nqLIcK+kqbHRwy3rVwotZQWG44NNXa0qam87n+sBl+c6Fa8&#10;JuVEnT8qR4vb9usTtR6P5moFItAz/Iv/3DujYZnEtfFMPAIye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/JbH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7IAK1LwAAADc&#10;AAAADwAAAGRycy9kb3ducmV2LnhtbEWPQYvCMBSE74L/ITxhb5rogmg1isiuLAjCavX8bJ5tsXkp&#10;TazuvzfCgsdhZr5h5suHrURLjS8daxgOFAjizJmScw3p4bs/AeEDssHKMWn4Iw/LRbczx8S4O/9S&#10;uw+5iBD2CWooQqgTKX1WkEU/cDVx9C6usRiibHJpGrxHuK3kSKmxtFhyXCiwpnVB2XV/sxpWp+3X&#10;5649W1eZaZ4ejU3VZqT1R2+oZiACPcI7/N/+MRrGkym8zsQj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ACt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369;height:64;width:70;" coordsize="208,206" o:gfxdata="UEsDBAoAAAAAAIdO4kAAAAAAAAAAAAAAAAAEAAAAZHJzL1BLAwQUAAAACACHTuJAVehbRM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tYvs3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ehbRM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oxFkXr0AAADc&#10;AAAADwAAAGRycy9kb3ducmV2LnhtbEWPzYvCMBTE7wv+D+EJXmRN6oK4XaMHteBhL36x10fzbIvN&#10;S23i519vBGGPw8z8hpnMbrYWF2p95VhDMlAgiHNnKi407LbZ5xiED8gGa8ek4U4eZtPOxwRT4668&#10;pssmFCJC2KeooQyhSaX0eUkW/cA1xNE7uNZiiLItpGnxGuG2lkOlRtJixXGhxIbmJeXHzdlq8Nme&#10;Ttmjn/fV31fhaHha/C5R6143UT8gAt3Cf/jdXhkNo+8EXmfiEZ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EWR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Z/0OeL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TNIE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/Q54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555;height:63;width:70;" coordsize="208,206" o:gfxdata="UEsDBAoAAAAAAIdO4kAAAAAAAAAAAAAAAAAEAAAAZHJzL1BLAwQUAAAACACHTuJARZ/43M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IX1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Z/43M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s2bHxr8AAADc&#10;AAAADwAAAGRycy9kb3ducmV2LnhtbEWPQWvCQBSE7wX/w/KEXkR3TYvY6OqhbaCHXkwrXh/Z1ySY&#10;fRuzW5P6692C4HGYmW+Y9XawjThT52vHGuYzBYK4cKbmUsP3VzZdgvAB2WDjmDT8kYftZvSwxtS4&#10;nnd0zkMpIoR9ihqqENpUSl9UZNHPXEscvR/XWQxRdqU0HfYRbhuZKLWQFmuOCxW29FpRccx/rQaf&#10;7emUXSbFRB2eSkfJ6e3zHbV+HM/VCkSgIdzDt/aH0bB4eY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mx8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6BSWDL4AAADc&#10;AAAADwAAAGRycy9kb3ducmV2LnhtbEWPQWvCQBSE7wX/w/IEb7qrRakxG5HSloJQaJr2/Jp9JsHs&#10;25Bdo/57tyD0OMzMN0y6vdhWDNT7xrGG+UyBIC6dabjSUHy9Tp9A+IBssHVMGq7kYZuNHlJMjDvz&#10;Jw15qESEsE9QQx1Cl0jpy5os+pnriKN3cL3FEGVfSdPjOcJtKxdKraTFhuNCjR0911Qe85PVsPvZ&#10;vzx+DL/WtWZdFd/GFuptofVkPFcbEIEu4T98b78bDav1E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BSW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;top:743;height:63;width:70;" coordsize="208,206" o:gfxdata="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0AGyu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Q7RZsb8AAADc&#10;AAAADwAAAGRycy9kb3ducmV2LnhtbEWPQWvCQBSE7wX/w/IKXsTsqhBtdPVgDfTQS2NLr4/sMwnN&#10;vo3ZbbT++m6h4HGYmW+Yze5qWzFQ7xvHGmaJAkFcOtNwpeH9mE9XIHxANtg6Jg0/5GG3HT1sMDPu&#10;wm80FKESEcI+Qw11CF0mpS9rsugT1xFH7+R6iyHKvpKmx0uE21bOlUqlxYbjQo0d7Wsqv4pvq8Hn&#10;H3TOb5Nyoj4XlaP5+fn1gFqPH2dqDSLQNdzD/+0XoyF9Ws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0Wb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BhU5krsAAADc&#10;AAAADwAAAGRycy9kb3ducmV2LnhtbEVPXWvCMBR9H/gfwhX2tiYqlLUaRURlMBjMdT5fm2tbbG5K&#10;E2v375eHwR4P53u1GW0rBup941jDLFEgiEtnGq40FF+Hl1cQPiAbbB2Thh/ysFlPnlaYG/fgTxpO&#10;oRIxhH2OGuoQulxKX9Zk0SeuI47c1fUWQ4R9JU2PjxhuWzlXKpUWG44NNXa0q6m8ne5Ww/b8vl98&#10;DBfrWpNVxbexhTrOtX6eztQSRKAx/Iv/3G9GQ5rFtfFMPAJ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hU5k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324;top:2;height:806;width:71;" coordsize="71,806" o:gfxdata="UEsDBAoAAAAAAIdO4kAAAAAAAAAAAAAAAAAEAAAAZHJzL1BLAwQUAAAACACHTuJAXq30G7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GuZv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rfQb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0;top:0;height:60;width:70;" coordsize="208,206" o:gfxdata="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A8Fe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Pfr+RL0AAADc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FQC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+v5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+RaUYr4AAADc&#10;AAAADwAAAGRycy9kb3ducmV2LnhtbEWP3WrCQBSE7wu+w3IE7+quEfoTXUVEpSAUatNeH7PHJJg9&#10;G7Jrkr59Vyj0cpiZb5jlerC16Kj1lWMNs6kCQZw7U3GhIfvcP76A8AHZYO2YNPyQh/Vq9LDE1Lie&#10;P6g7hUJECPsUNZQhNKmUPi/Jop+6hjh6F9daDFG2hTQt9hFua5ko9SQtVhwXSmxoW1J+Pd2shs33&#10;cTd/787W1ea1yL6MzdQh0XoynqkFiEBD+A//td+MhmeVwP1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RaUY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185;height:59;width:70;" coordsize="208,206" o:gfxdata="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dGLG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LY1d3L8AAADc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6hn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NXd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dv8MFr0AAADc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JuoV/s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/wwW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369;height:64;width:70;" coordsize="208,206" o:gfxdata="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q6/a0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3V/Dq70AAADc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RE3g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X8O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mP6jiLsAAADc&#10;AAAADwAAAGRycy9kb3ducmV2LnhtbEVPXWvCMBR9H/gfwh34tiZ14LZqLDI2EYSBXefztbm2Zc1N&#10;aWLVf28eBns8nO9lfrWdGGnwrWMNaaJAEFfOtFxrKL8/n15B+IBssHNMGm7kIV9NHpaYGXfhPY1F&#10;qEUMYZ+hhiaEPpPSVw1Z9InriSN3coPFEOFQSzPgJYbbTs6UmkuLLceGBnt6b6j6Lc5Ww/qw+3j+&#10;Go/WdeatLn+MLdVmpvX0MVULEIGu4V/8594aDS8qro1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P6ji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555;height:63;width:70;" coordsize="208,206" o:gfxdata="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hlvIY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12/NArwAAADc&#10;AAAADwAAAGRycy9kb3ducmV2LnhtbEVPPW/CMBDdK/EfrENiQWAnlQoKGAZoJIYupUWsp/hIIuJz&#10;iN0k7a+vh0odn973dj/aRvTU+dqxhmSpQBAXztRcavj8yBdrED4gG2wck4Zv8rDfTZ62mBk38Dv1&#10;51CKGMI+Qw1VCG0mpS8qsuiXriWO3M11FkOEXSlNh0MMt41MlXqRFmuODRW2dKiouJ+/rAafX+iR&#10;/8yLubo+l47Sx/HtFbWeTRO1ARFoDP/iP/fJaFglcX4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dvzQ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jB2cyL0AAADc&#10;AAAADwAAAGRycy9kb3ducmV2LnhtbEWPQWvCQBSE74L/YXlCb7obC2pTVxFpRRAEbdrza/Y1Cc2+&#10;Ddk16r93BcHjMDPfMPPlxdaio9ZXjjUkIwWCOHem4kJD9vU5nIHwAdlg7Zg0XMnDctHvzTE17swH&#10;6o6hEBHCPkUNZQhNKqXPS7LoR64hjt6fay2GKNtCmhbPEW5rOVZqIi1WHBdKbGhdUv5/PFkNq5/d&#10;x+u++7WuNm9F9m1spjZjrV8GiXoHEegSnuFHe2s0TJME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HZz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;top:743;height:63;width:70;" coordsize="208,206" o:gfxdata="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uf2ps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J71Tdb0AAADc&#10;AAAADwAAAGRycy9kb3ducmV2LnhtbEWPzYvCMBTE7wv+D+EJXmRNqqBL1+hBLXjYi1/s9dE822Lz&#10;Upv4+ddvBGGPw8z8hpnO77YWV2p95VhDMlAgiHNnKi407HfZ5xcIH5AN1o5Jw4M8zGedjymmxt14&#10;Q9dtKESEsE9RQxlCk0rp85Is+oFriKN3dK3FEGVbSNPiLcJtLYdKjaXFiuNCiQ0tSspP24vV4LMD&#10;nbNnP++r31HhaHhe/qxQ6143Ud8gAt3Df/jdXhsNk2QE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vVN1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nGo/UL4AAADc&#10;AAAADwAAAGRycy9kb3ducmV2LnhtbEWPQWvCQBSE74X+h+UVvNXdaLGaukoRLYIgVKPnZ/Y1Cc2+&#10;Ddk16r93hUKPw8x8w0znV1uLjlpfOdaQ9BUI4tyZigsN2X71OgbhA7LB2jFpuJGH+ez5aYqpcRf+&#10;pm4XChEh7FPUUIbQpFL6vCSLvu8a4uj9uNZiiLItpGnxEuG2lgOlRtJixXGhxIYWJeW/u7PV8Hnc&#10;LIfb7mRdbSZFdjA2U18DrXsvifoAEega/sN/7bXR8J68we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Go/U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v:line id="_x0000_s1026" o:spid="_x0000_s1026" o:spt="20" style="position:absolute;left:1880;top:368;height:83;width:0;" filled="f" stroked="t" coordsize="21600,21600" o:gfxdata="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ZwQS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880;top:1385;height:83;width:0;" filled="f" stroked="t" coordsize="21600,21600" o:gfxdata="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ZVZJ+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0;top:650;height:399;width:462;" coordsize="462,399" o:gfxdata="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/6OKW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2gHw+7oAAADc&#10;AAAADwAAAGRycy9kb3ducmV2LnhtbEVPTWvCQBC9F/wPywje6iYGbUldRRTBHnpoqvchOybB7GzI&#10;jlH/ffcgeHy87+X67lo1UB8azwbSaQKKuPS24crA8W///gkqCLLF1jMZeFCA9Wr0tsTc+hv/0lBI&#10;pWIIhxwN1CJdrnUoa3IYpr4jjtzZ9w4lwr7StsdbDHetniXJQjtsODbU2NG2pvJSXJ2BXbUpFoPO&#10;ZJ6ddweZX04/31lqzGScJl+ghO7yEj/dB2vgYxbnxzPxCOjV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AfD7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uLwjbr4AAADc&#10;AAAADwAAAGRycy9kb3ducmV2LnhtbEWPT2vCQBTE74LfYXlCb7obabWNbnJQhJ5a/Ffo7ZF9JsHs&#10;25BdTfrtu4WCx2FmfsOs88E24k6drx1rSGYKBHHhTM2lhtNxN30F4QOywcYxafghD3k2Hq0xNa7n&#10;Pd0PoRQRwj5FDVUIbSqlLyqy6GeuJY7exXUWQ5RdKU2HfYTbRs6VWkiLNceFClvaVFRcDzer4fxx&#10;+f56Vp/l1r60vRuUZPsmtX6aJGoFItAQHuH/9rvRsJwn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Lwjb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line id="_x0000_s1026" o:spid="_x0000_s1026" o:spt="20" style="position:absolute;left:618;top:291;height:1252;width:0;" filled="f" stroked="t" coordsize="21600,21600" o:gfxdata="UEsDBAoAAAAAAIdO4kAAAAAAAAAAAAAAAAAEAAAAZHJzL1BLAwQUAAAACACHTuJA6dGZyL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xsk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0ZnI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579;top:676;height:426;width:83;" fillcolor="#FFFFFF" filled="t" stroked="t" coordsize="21600,21600" o:gfxdata="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Q0D/vQAA&#10;ANwAAAAPAAAAAAAAAAEAIAAAACIAAABkcnMvZG93bnJldi54bWxQSwECFAAUAAAACACHTuJAMy8F&#10;njsAAAA5AAAAEAAAAAAAAAABACAAAAAMAQAAZHJzL3NoYXBleG1sLnhtbFBLBQYAAAAABgAGAFsB&#10;AAC2AwAAAAA=&#10;">
                  <v:fill type="gradient" on="t" color2="#767676" angle="90" focus="100%" focussize="0f,0f" focusposition="0f,0f" rotate="t"/>
                  <v:stroke color="#000000" joinstyle="miter"/>
                  <v:imagedata o:title=""/>
                  <o:lock v:ext="edit" aspectratio="f"/>
                </v:rect>
                <v:shape id="_x0000_s1026" o:spid="_x0000_s1026" o:spt="202" type="#_x0000_t202" style="position:absolute;left:540;top:663;height:451;width:459;" filled="f" stroked="f" coordsize="21600,21600" o:gfxdata="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4clb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99;top:624;height:451;width:459;" filled="f" stroked="f" coordsize="21600,21600" o:gfxdata="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Vux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_x0000_s1026" o:spid="_x0000_s1026" o:spt="20" style="position:absolute;left:1754;top:1662;height:0;width:454;" filled="f" stroked="t" coordsize="21600,21600" o:gfxdata="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wtR5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startarrow="open" startarrowwidth="narrow" startarrowlength="short" endarrow="open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197;top:1451;height:270;width:0;" filled="f" stroked="t" coordsize="21600,21600" o:gfxdata="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/5w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rect id="_x0000_s1026" o:spid="_x0000_s1026" o:spt="1" style="position:absolute;left:1907;top:1572;height:165;width:179;" fillcolor="#FFFFFF" filled="t" stroked="f" coordsize="21600,21600" o:gfxdata="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kpC4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line id="_x0000_s1026" o:spid="_x0000_s1026" o:spt="20" style="position:absolute;left:1764;top:1360;height:350;width:0;" filled="f" stroked="t" coordsize="21600,21600" o:gfxdata="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Qfd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202" type="#_x0000_t202" style="position:absolute;left:1802;top:1412;height:451;width:459;" filled="f" stroked="f" coordsize="21600,21600" o:gfxdata="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ZbW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2292;top:453;height:952;width:0;" filled="f" stroked="t" coordsize="21600,21600" o:gfxdata="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bOE8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startarrow="open" startarrowwidth="narrow" startarrowlength="short" endarrow="open" endarrowwidth="narrow" endarrowlength="short"/>
                  <v:imagedata o:title=""/>
                  <o:lock v:ext="edit" aspectratio="f"/>
                </v:line>
                <v:rect id="_x0000_s1026" o:spid="_x0000_s1026" o:spt="1" style="position:absolute;left:2254;top:793;height:303;width:103;" fillcolor="#FFFFFF" filled="t" stroked="f" coordsize="21600,21600" o:gfxdata="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2jMY+/&#10;AAAA3A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</v:rect>
                <v:shape id="_x0000_s1026" o:spid="_x0000_s1026" o:spt="202" type="#_x0000_t202" style="position:absolute;left:2099;top:689;height:451;width:459;" filled="f" stroked="f" coordsize="21600,21600" o:gfxdata="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EhYr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line id="_x0000_s1026" o:spid="_x0000_s1026" o:spt="20" style="position:absolute;left:2665;top:910;height:0;width:655;" filled="f" stroked="t" coordsize="21600,21600" o:gfxdata="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ZsYZW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100" style="position:absolute;left:2652;top:343;height:351;width:995;" filled="f" stroked="t" coordsize="995,351" o:gfxdata="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UFukG8AAAA&#10;3AAAAA8AAAAAAAAAAQAgAAAAIgAAAGRycy9kb3ducmV2LnhtbFBLAQIUABQAAAAIAIdO4kAzLwWe&#10;OwAAADkAAAAQAAAAAAAAAAEAIAAAAAsBAABkcnMvc2hhcGV4bWwueG1sUEsFBgAAAAAGAAYAWwEA&#10;ALUDAAAAAA==&#10;" path="m0,351l171,0,995,0e">
                  <v:fill on="f" focussize="0,0"/>
                  <v:stroke color="#000000" joinstyle="round" startarrow="block" startarrowwidth="narrow"/>
                  <v:imagedata o:title=""/>
                  <o:lock v:ext="edit" aspectratio="f"/>
                </v:shape>
                <v:shape id="_x0000_s1026" o:spid="_x0000_s1026" o:spt="202" type="#_x0000_t202" style="position:absolute;left:2705;top:0;height:451;width:1236;" filled="f" stroked="f" coordsize="21600,21600" o:gfxdata="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cCIX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绝缘橡胶带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53;top:620;height:551;width:1236;" filled="f" stroked="f" coordsize="21600,21600" o:gfxdata="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fHC6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橡胶带</w:t>
                        </w:r>
                      </w:p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运动方向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606;top:269;height:32;width:32;" fillcolor="#000000" filled="t" stroked="t" coordsize="21600,21600" o:gfxdata="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mlW/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605;top:1540;height:32;width:32;" fillcolor="#000000" filled="t" stroked="t" coordsize="21600,21600" o:gfxdata="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mmj1+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463;top:1351;height:306;width:1052;" filled="f" stroked="t" coordsize="1443,667" o:gfxdata="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A9BI&#10;wAAAANwAAAAPAAAAAAAAAAEAIAAAACIAAABkcnMvZG93bnJldi54bWxQSwECFAAUAAAACACHTuJA&#10;My8FnjsAAAA5AAAAEAAAAAAAAAABACAAAAAPAQAAZHJzL3NoYXBleG1sLnhtbFBLBQYAAAAABgAG&#10;AFsBAAC5AwAAAAA=&#10;" path="m0,0l619,667,1443,667e">
                  <v:fill on="f" focussize="0,0"/>
                  <v:stroke color="#000000" joinstyle="round" startarrow="block" startarrowwidth="narrow"/>
                  <v:imagedata o:title=""/>
                  <o:lock v:ext="edit" aspectratio="f"/>
                </v:shape>
                <v:shape id="_x0000_s1026" o:spid="_x0000_s1026" o:spt="100" style="position:absolute;left:2072;top:1361;height:558;width:1519;" filled="f" stroked="t" coordsize="1443,667" o:gfxdata="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0U4/&#10;wAAAANwAAAAPAAAAAAAAAAEAIAAAACIAAABkcnMvZG93bnJldi54bWxQSwECFAAUAAAACACHTuJA&#10;My8FnjsAAAA5AAAAEAAAAAAAAAABACAAAAAPAQAAZHJzL3NoYXBleG1sLnhtbFBLBQYAAAAABgAG&#10;AFsBAAC5AwAAAAA=&#10;" path="m0,0l619,667,1443,667e">
                  <v:fill on="f" focussize="0,0"/>
                  <v:stroke color="#000000" joinstyle="round" startarrow="block" startarrowwidth="narrow"/>
                  <v:imagedata o:title=""/>
                  <o:lock v:ext="edit" aspectratio="f"/>
                </v:shape>
                <v:shape id="_x0000_s1026" o:spid="_x0000_s1026" o:spt="202" type="#_x0000_t202" style="position:absolute;left:2897;top:1374;height:345;width:911;" filled="f" stroked="f" coordsize="21600,21600" o:gfxdata="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/f0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金属条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806;top:1638;height:345;width:1030;" filled="f" stroked="f" coordsize="21600,21600" o:gfxdata="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RlV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金属电极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23．（16分）有人设计了一种可测速的跑步机，测速原理如图所示，该机底面固定有间距为</w:t>
      </w:r>
      <w:r>
        <w:rPr>
          <w:i/>
        </w:rPr>
        <w:t>L</w:t>
      </w:r>
      <w:r>
        <w:t>、长度为</w:t>
      </w:r>
      <w:r>
        <w:rPr>
          <w:i/>
        </w:rPr>
        <w:t>d</w:t>
      </w:r>
      <w:r>
        <w:t>的平行金属电极。电极间充满磁感应强度为</w:t>
      </w:r>
      <w:r>
        <w:rPr>
          <w:i/>
        </w:rPr>
        <w:t>B</w:t>
      </w:r>
      <w:r>
        <w:t>、方向垂直纸面向里的匀强磁场，且接有电压表和电阻</w:t>
      </w:r>
      <w:r>
        <w:rPr>
          <w:i/>
        </w:rPr>
        <w:t>R</w:t>
      </w:r>
      <w:r>
        <w:t>。绝缘橡胶带上镀有间距为</w:t>
      </w:r>
      <w:r>
        <w:rPr>
          <w:i/>
        </w:rPr>
        <w:t>d</w:t>
      </w:r>
      <w:r>
        <w:t>的平行细金属条，磁场中始终仅有一根金属条，且与电极接触良好，不计金属电阻，若橡胶带匀速运动时，电压表读数为</w:t>
      </w:r>
      <w:r>
        <w:rPr>
          <w:i/>
        </w:rPr>
        <w:t>U</w:t>
      </w:r>
      <w:r>
        <w:t>，求：</w:t>
      </w:r>
    </w:p>
    <w:p>
      <w:pPr>
        <w:ind w:firstLine="420" w:firstLineChars="200"/>
      </w:pPr>
      <w:r>
        <w:t>⑴橡胶带匀速运动的速率；</w:t>
      </w:r>
    </w:p>
    <w:p>
      <w:pPr>
        <w:ind w:firstLine="420" w:firstLineChars="200"/>
      </w:pPr>
      <w:r>
        <w:t>⑵电阻</w:t>
      </w:r>
      <w:r>
        <w:rPr>
          <w:i/>
        </w:rPr>
        <w:t>R</w:t>
      </w:r>
      <w:r>
        <w:t>消耗的电功率；</w:t>
      </w:r>
    </w:p>
    <w:p>
      <w:pPr>
        <w:ind w:firstLine="420" w:firstLineChars="200"/>
      </w:pPr>
      <w:r>
        <w:t>⑶一根金属条每次经过磁场区域克服安培力做的功。</w:t>
      </w:r>
    </w:p>
    <w:p>
      <w:pPr>
        <w:ind w:firstLine="420" w:firstLine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559810</wp:posOffset>
                </wp:positionH>
                <wp:positionV relativeFrom="paragraph">
                  <wp:posOffset>106045</wp:posOffset>
                </wp:positionV>
                <wp:extent cx="2690495" cy="1624330"/>
                <wp:effectExtent l="3175" t="4445" r="11430" b="0"/>
                <wp:wrapSquare wrapText="bothSides"/>
                <wp:docPr id="1011" name="组合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0495" cy="1624330"/>
                          <a:chOff x="0" y="0"/>
                          <a:chExt cx="4237" cy="2558"/>
                        </a:xfrm>
                      </wpg:grpSpPr>
                      <wpg:grpSp>
                        <wpg:cNvPr id="883" name="组合 883"/>
                        <wpg:cNvGrpSpPr/>
                        <wpg:grpSpPr>
                          <a:xfrm>
                            <a:off x="22" y="0"/>
                            <a:ext cx="4215" cy="1029"/>
                            <a:chOff x="0" y="0"/>
                            <a:chExt cx="5467" cy="1334"/>
                          </a:xfrm>
                        </wpg:grpSpPr>
                        <wpg:grpSp>
                          <wpg:cNvPr id="805" name="组合 805"/>
                          <wpg:cNvGrpSpPr/>
                          <wpg:grpSpPr>
                            <a:xfrm>
                              <a:off x="0" y="1238"/>
                              <a:ext cx="5467" cy="96"/>
                              <a:chOff x="0" y="0"/>
                              <a:chExt cx="5107" cy="96"/>
                            </a:xfrm>
                          </wpg:grpSpPr>
                          <wps:wsp>
                            <wps:cNvPr id="746" name="直接连接符 746"/>
                            <wps:cNvSpPr/>
                            <wps:spPr>
                              <a:xfrm flipH="1">
                                <a:off x="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47" name="直接连接符 747"/>
                            <wps:cNvSpPr/>
                            <wps:spPr>
                              <a:xfrm flipH="1">
                                <a:off x="8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48" name="直接连接符 748"/>
                            <wps:cNvSpPr/>
                            <wps:spPr>
                              <a:xfrm flipH="1">
                                <a:off x="176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49" name="直接连接符 749"/>
                            <wps:cNvSpPr/>
                            <wps:spPr>
                              <a:xfrm flipH="1">
                                <a:off x="263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0" name="直接连接符 750"/>
                            <wps:cNvSpPr/>
                            <wps:spPr>
                              <a:xfrm flipH="1">
                                <a:off x="351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1" name="直接连接符 751"/>
                            <wps:cNvSpPr/>
                            <wps:spPr>
                              <a:xfrm flipH="1">
                                <a:off x="438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2" name="直接连接符 752"/>
                            <wps:cNvSpPr/>
                            <wps:spPr>
                              <a:xfrm flipH="1">
                                <a:off x="527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3" name="直接连接符 753"/>
                            <wps:cNvSpPr/>
                            <wps:spPr>
                              <a:xfrm flipH="1">
                                <a:off x="61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4" name="直接连接符 754"/>
                            <wps:cNvSpPr/>
                            <wps:spPr>
                              <a:xfrm flipH="1">
                                <a:off x="702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5" name="直接连接符 755"/>
                            <wps:cNvSpPr/>
                            <wps:spPr>
                              <a:xfrm flipH="1">
                                <a:off x="789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6" name="直接连接符 756"/>
                            <wps:cNvSpPr/>
                            <wps:spPr>
                              <a:xfrm flipH="1">
                                <a:off x="878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7" name="直接连接符 757"/>
                            <wps:cNvSpPr/>
                            <wps:spPr>
                              <a:xfrm>
                                <a:off x="17" y="2"/>
                                <a:ext cx="507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8" name="直接连接符 758"/>
                            <wps:cNvSpPr/>
                            <wps:spPr>
                              <a:xfrm flipH="1">
                                <a:off x="96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9" name="直接连接符 759"/>
                            <wps:cNvSpPr/>
                            <wps:spPr>
                              <a:xfrm flipH="1">
                                <a:off x="1056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0" name="直接连接符 760"/>
                            <wps:cNvSpPr/>
                            <wps:spPr>
                              <a:xfrm flipH="1">
                                <a:off x="1144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1" name="直接连接符 761"/>
                            <wps:cNvSpPr/>
                            <wps:spPr>
                              <a:xfrm flipH="1">
                                <a:off x="1231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2" name="直接连接符 762"/>
                            <wps:cNvSpPr/>
                            <wps:spPr>
                              <a:xfrm flipH="1">
                                <a:off x="1319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3" name="直接连接符 763"/>
                            <wps:cNvSpPr/>
                            <wps:spPr>
                              <a:xfrm flipH="1">
                                <a:off x="1406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4" name="直接连接符 764"/>
                            <wps:cNvSpPr/>
                            <wps:spPr>
                              <a:xfrm flipH="1">
                                <a:off x="1495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5" name="直接连接符 765"/>
                            <wps:cNvSpPr/>
                            <wps:spPr>
                              <a:xfrm flipH="1">
                                <a:off x="1582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6" name="直接连接符 766"/>
                            <wps:cNvSpPr/>
                            <wps:spPr>
                              <a:xfrm flipH="1">
                                <a:off x="1670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7" name="直接连接符 767"/>
                            <wps:cNvSpPr/>
                            <wps:spPr>
                              <a:xfrm flipH="1">
                                <a:off x="1762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8" name="直接连接符 768"/>
                            <wps:cNvSpPr/>
                            <wps:spPr>
                              <a:xfrm flipH="1">
                                <a:off x="1850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9" name="直接连接符 769"/>
                            <wps:cNvSpPr/>
                            <wps:spPr>
                              <a:xfrm flipH="1">
                                <a:off x="1938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0" name="直接连接符 770"/>
                            <wps:cNvSpPr/>
                            <wps:spPr>
                              <a:xfrm flipH="1">
                                <a:off x="2025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1" name="直接连接符 771"/>
                            <wps:cNvSpPr/>
                            <wps:spPr>
                              <a:xfrm flipH="1">
                                <a:off x="2113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2" name="直接连接符 772"/>
                            <wps:cNvSpPr/>
                            <wps:spPr>
                              <a:xfrm flipH="1">
                                <a:off x="2200" y="0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3" name="直接连接符 773"/>
                            <wps:cNvSpPr/>
                            <wps:spPr>
                              <a:xfrm flipH="1">
                                <a:off x="2289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4" name="直接连接符 774"/>
                            <wps:cNvSpPr/>
                            <wps:spPr>
                              <a:xfrm flipH="1">
                                <a:off x="2376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5" name="直接连接符 775"/>
                            <wps:cNvSpPr/>
                            <wps:spPr>
                              <a:xfrm flipH="1">
                                <a:off x="2464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6" name="直接连接符 776"/>
                            <wps:cNvSpPr/>
                            <wps:spPr>
                              <a:xfrm flipH="1">
                                <a:off x="2556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7" name="直接连接符 777"/>
                            <wps:cNvSpPr/>
                            <wps:spPr>
                              <a:xfrm flipH="1">
                                <a:off x="264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8" name="直接连接符 778"/>
                            <wps:cNvSpPr/>
                            <wps:spPr>
                              <a:xfrm flipH="1">
                                <a:off x="2732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9" name="直接连接符 779"/>
                            <wps:cNvSpPr/>
                            <wps:spPr>
                              <a:xfrm flipH="1">
                                <a:off x="2819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0" name="直接连接符 780"/>
                            <wps:cNvSpPr/>
                            <wps:spPr>
                              <a:xfrm flipH="1">
                                <a:off x="2907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1" name="直接连接符 781"/>
                            <wps:cNvSpPr/>
                            <wps:spPr>
                              <a:xfrm flipH="1">
                                <a:off x="2994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2" name="直接连接符 782"/>
                            <wps:cNvSpPr/>
                            <wps:spPr>
                              <a:xfrm flipH="1">
                                <a:off x="3083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3" name="直接连接符 783"/>
                            <wps:cNvSpPr/>
                            <wps:spPr>
                              <a:xfrm flipH="1">
                                <a:off x="317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4" name="直接连接符 784"/>
                            <wps:cNvSpPr/>
                            <wps:spPr>
                              <a:xfrm flipH="1">
                                <a:off x="3258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5" name="直接连接符 785"/>
                            <wps:cNvSpPr/>
                            <wps:spPr>
                              <a:xfrm flipH="1">
                                <a:off x="3345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6" name="直接连接符 786"/>
                            <wps:cNvSpPr/>
                            <wps:spPr>
                              <a:xfrm flipH="1">
                                <a:off x="3434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7" name="直接连接符 787"/>
                            <wps:cNvSpPr/>
                            <wps:spPr>
                              <a:xfrm flipH="1">
                                <a:off x="352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8" name="直接连接符 788"/>
                            <wps:cNvSpPr/>
                            <wps:spPr>
                              <a:xfrm flipH="1">
                                <a:off x="3612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9" name="直接连接符 789"/>
                            <wps:cNvSpPr/>
                            <wps:spPr>
                              <a:xfrm flipH="1">
                                <a:off x="3700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0" name="直接连接符 790"/>
                            <wps:cNvSpPr/>
                            <wps:spPr>
                              <a:xfrm flipH="1">
                                <a:off x="3787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1" name="直接连接符 791"/>
                            <wps:cNvSpPr/>
                            <wps:spPr>
                              <a:xfrm flipH="1">
                                <a:off x="3875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2" name="直接连接符 792"/>
                            <wps:cNvSpPr/>
                            <wps:spPr>
                              <a:xfrm flipH="1">
                                <a:off x="3962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3" name="直接连接符 793"/>
                            <wps:cNvSpPr/>
                            <wps:spPr>
                              <a:xfrm flipH="1">
                                <a:off x="4051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4" name="直接连接符 794"/>
                            <wps:cNvSpPr/>
                            <wps:spPr>
                              <a:xfrm flipH="1">
                                <a:off x="413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5" name="直接连接符 795"/>
                            <wps:cNvSpPr/>
                            <wps:spPr>
                              <a:xfrm flipH="1">
                                <a:off x="4226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6" name="直接连接符 796"/>
                            <wps:cNvSpPr/>
                            <wps:spPr>
                              <a:xfrm flipH="1">
                                <a:off x="4318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7" name="直接连接符 797"/>
                            <wps:cNvSpPr/>
                            <wps:spPr>
                              <a:xfrm flipH="1">
                                <a:off x="4406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8" name="直接连接符 798"/>
                            <wps:cNvSpPr/>
                            <wps:spPr>
                              <a:xfrm flipH="1">
                                <a:off x="4494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9" name="直接连接符 799"/>
                            <wps:cNvSpPr/>
                            <wps:spPr>
                              <a:xfrm flipH="1">
                                <a:off x="4581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0" name="直接连接符 800"/>
                            <wps:cNvSpPr/>
                            <wps:spPr>
                              <a:xfrm flipH="1">
                                <a:off x="4669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1" name="直接连接符 801"/>
                            <wps:cNvSpPr/>
                            <wps:spPr>
                              <a:xfrm flipH="1">
                                <a:off x="4756" y="0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2" name="直接连接符 802"/>
                            <wps:cNvSpPr/>
                            <wps:spPr>
                              <a:xfrm flipH="1">
                                <a:off x="4845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3" name="直接连接符 803"/>
                            <wps:cNvSpPr/>
                            <wps:spPr>
                              <a:xfrm flipH="1">
                                <a:off x="4932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4" name="直接连接符 804"/>
                            <wps:cNvSpPr/>
                            <wps:spPr>
                              <a:xfrm flipH="1">
                                <a:off x="5020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812" name="组合 812"/>
                          <wpg:cNvGrpSpPr/>
                          <wpg:grpSpPr>
                            <a:xfrm>
                              <a:off x="2040" y="264"/>
                              <a:ext cx="986" cy="500"/>
                              <a:chOff x="0" y="0"/>
                              <a:chExt cx="986" cy="500"/>
                            </a:xfrm>
                          </wpg:grpSpPr>
                          <wpg:grpSp>
                            <wpg:cNvPr id="808" name="组合 808"/>
                            <wpg:cNvGrpSpPr/>
                            <wpg:grpSpPr>
                              <a:xfrm>
                                <a:off x="0" y="0"/>
                                <a:ext cx="986" cy="165"/>
                                <a:chOff x="0" y="0"/>
                                <a:chExt cx="986" cy="165"/>
                              </a:xfrm>
                            </wpg:grpSpPr>
                            <wps:wsp>
                              <wps:cNvPr id="806" name="直接连接符 806"/>
                              <wps:cNvSpPr/>
                              <wps:spPr>
                                <a:xfrm>
                                  <a:off x="0" y="90"/>
                                  <a:ext cx="986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arrow" w="sm" len="sm"/>
                                  <a:tailEnd type="arrow" w="sm" len="sm"/>
                                </a:ln>
                              </wps:spPr>
                              <wps:bodyPr upright="1"/>
                            </wps:wsp>
                            <wps:wsp>
                              <wps:cNvPr id="807" name="矩形 807"/>
                              <wps:cNvSpPr/>
                              <wps:spPr>
                                <a:xfrm>
                                  <a:off x="378" y="0"/>
                                  <a:ext cx="283" cy="1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11" name="组合 811"/>
                            <wpg:cNvGrpSpPr/>
                            <wpg:grpSpPr>
                              <a:xfrm>
                                <a:off x="6" y="30"/>
                                <a:ext cx="980" cy="470"/>
                                <a:chOff x="0" y="0"/>
                                <a:chExt cx="0" cy="0"/>
                              </a:xfrm>
                            </wpg:grpSpPr>
                            <wps:wsp>
                              <wps:cNvPr id="809" name="直接连接符 809"/>
                              <wps:cNvSpPr/>
                              <wps:spPr>
                                <a:xfrm>
                                  <a:off x="100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0" name="直接连接符 810"/>
                              <wps:cNvSpPr/>
                              <wps:spPr>
                                <a:xfrm>
                                  <a:off x="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19" name="组合 819"/>
                          <wpg:cNvGrpSpPr/>
                          <wpg:grpSpPr>
                            <a:xfrm>
                              <a:off x="3222" y="264"/>
                              <a:ext cx="986" cy="500"/>
                              <a:chOff x="0" y="0"/>
                              <a:chExt cx="986" cy="500"/>
                            </a:xfrm>
                          </wpg:grpSpPr>
                          <wpg:grpSp>
                            <wpg:cNvPr id="815" name="组合 815"/>
                            <wpg:cNvGrpSpPr/>
                            <wpg:grpSpPr>
                              <a:xfrm>
                                <a:off x="0" y="0"/>
                                <a:ext cx="986" cy="165"/>
                                <a:chOff x="0" y="0"/>
                                <a:chExt cx="986" cy="165"/>
                              </a:xfrm>
                            </wpg:grpSpPr>
                            <wps:wsp>
                              <wps:cNvPr id="813" name="直接连接符 813"/>
                              <wps:cNvSpPr/>
                              <wps:spPr>
                                <a:xfrm>
                                  <a:off x="0" y="90"/>
                                  <a:ext cx="986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arrow" w="sm" len="sm"/>
                                  <a:tailEnd type="arrow" w="sm" len="sm"/>
                                </a:ln>
                              </wps:spPr>
                              <wps:bodyPr upright="1"/>
                            </wps:wsp>
                            <wps:wsp>
                              <wps:cNvPr id="814" name="矩形 814"/>
                              <wps:cNvSpPr/>
                              <wps:spPr>
                                <a:xfrm>
                                  <a:off x="378" y="0"/>
                                  <a:ext cx="283" cy="1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18" name="组合 818"/>
                            <wpg:cNvGrpSpPr/>
                            <wpg:grpSpPr>
                              <a:xfrm>
                                <a:off x="6" y="30"/>
                                <a:ext cx="980" cy="470"/>
                                <a:chOff x="0" y="0"/>
                                <a:chExt cx="0" cy="0"/>
                              </a:xfrm>
                            </wpg:grpSpPr>
                            <wps:wsp>
                              <wps:cNvPr id="816" name="直接连接符 816"/>
                              <wps:cNvSpPr/>
                              <wps:spPr>
                                <a:xfrm>
                                  <a:off x="100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7" name="直接连接符 817"/>
                              <wps:cNvSpPr/>
                              <wps:spPr>
                                <a:xfrm>
                                  <a:off x="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22" name="组合 822"/>
                          <wpg:cNvGrpSpPr/>
                          <wpg:grpSpPr>
                            <a:xfrm>
                              <a:off x="4404" y="264"/>
                              <a:ext cx="986" cy="165"/>
                              <a:chOff x="0" y="0"/>
                              <a:chExt cx="986" cy="165"/>
                            </a:xfrm>
                          </wpg:grpSpPr>
                          <wps:wsp>
                            <wps:cNvPr id="820" name="直接连接符 820"/>
                            <wps:cNvSpPr/>
                            <wps:spPr>
                              <a:xfrm>
                                <a:off x="0" y="90"/>
                                <a:ext cx="986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arrow" w="sm" len="sm"/>
                                <a:tailEnd type="arrow" w="sm" len="sm"/>
                              </a:ln>
                            </wps:spPr>
                            <wps:bodyPr upright="1"/>
                          </wps:wsp>
                          <wps:wsp>
                            <wps:cNvPr id="821" name="矩形 821"/>
                            <wps:cNvSpPr/>
                            <wps:spPr>
                              <a:xfrm>
                                <a:off x="378" y="0"/>
                                <a:ext cx="283" cy="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823" name="直接连接符 823"/>
                          <wps:cNvSpPr/>
                          <wps:spPr>
                            <a:xfrm>
                              <a:off x="5390" y="294"/>
                              <a:ext cx="0" cy="94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24" name="直接连接符 824"/>
                          <wps:cNvSpPr/>
                          <wps:spPr>
                            <a:xfrm>
                              <a:off x="4410" y="294"/>
                              <a:ext cx="0" cy="47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843" name="组合 843"/>
                          <wpg:cNvGrpSpPr/>
                          <wpg:grpSpPr>
                            <a:xfrm>
                              <a:off x="963" y="424"/>
                              <a:ext cx="1070" cy="821"/>
                              <a:chOff x="0" y="0"/>
                              <a:chExt cx="1070" cy="821"/>
                            </a:xfrm>
                          </wpg:grpSpPr>
                          <wpg:grpSp>
                            <wpg:cNvPr id="839" name="组合 839"/>
                            <wpg:cNvGrpSpPr/>
                            <wpg:grpSpPr>
                              <a:xfrm>
                                <a:off x="207" y="91"/>
                                <a:ext cx="863" cy="730"/>
                                <a:chOff x="0" y="0"/>
                                <a:chExt cx="863" cy="730"/>
                              </a:xfrm>
                            </wpg:grpSpPr>
                            <wps:wsp>
                              <wps:cNvPr id="825" name="椭圆 825"/>
                              <wps:cNvSpPr/>
                              <wps:spPr>
                                <a:xfrm>
                                  <a:off x="115" y="571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6" name="任意多边形 826"/>
                              <wps:cNvSpPr/>
                              <wps:spPr>
                                <a:xfrm>
                                  <a:off x="0" y="0"/>
                                  <a:ext cx="863" cy="5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90" h="547">
                                      <a:moveTo>
                                        <a:pt x="0" y="0"/>
                                      </a:moveTo>
                                      <a:lnTo>
                                        <a:pt x="126" y="547"/>
                                      </a:lnTo>
                                      <a:lnTo>
                                        <a:pt x="1078" y="472"/>
                                      </a:lnTo>
                                      <a:lnTo>
                                        <a:pt x="1090" y="23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7" name="直接连接符 827"/>
                              <wps:cNvSpPr/>
                              <wps:spPr>
                                <a:xfrm>
                                  <a:off x="673" y="174"/>
                                  <a:ext cx="0" cy="28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8" name="直接连接符 828"/>
                              <wps:cNvSpPr/>
                              <wps:spPr>
                                <a:xfrm>
                                  <a:off x="133" y="49"/>
                                  <a:ext cx="113" cy="4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9" name="直接连接符 829"/>
                              <wps:cNvSpPr/>
                              <wps:spPr>
                                <a:xfrm>
                                  <a:off x="292" y="85"/>
                                  <a:ext cx="98" cy="39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0" name="直接连接符 830"/>
                              <wps:cNvSpPr/>
                              <wps:spPr>
                                <a:xfrm>
                                  <a:off x="451" y="121"/>
                                  <a:ext cx="84" cy="34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1" name="直接连接符 831"/>
                              <wps:cNvSpPr/>
                              <wps:spPr>
                                <a:xfrm>
                                  <a:off x="610" y="158"/>
                                  <a:ext cx="54" cy="2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2" name="直接连接符 832"/>
                              <wps:cNvSpPr/>
                              <wps:spPr>
                                <a:xfrm>
                                  <a:off x="759" y="194"/>
                                  <a:ext cx="48" cy="25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3" name="任意多边形 833"/>
                              <wps:cNvSpPr/>
                              <wps:spPr>
                                <a:xfrm rot="21540000">
                                  <a:off x="31" y="194"/>
                                  <a:ext cx="638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4" name="任意多边形 834"/>
                              <wps:cNvSpPr/>
                              <wps:spPr>
                                <a:xfrm rot="21540000">
                                  <a:off x="89" y="314"/>
                                  <a:ext cx="765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5" name="任意多边形 835"/>
                              <wps:cNvSpPr/>
                              <wps:spPr>
                                <a:xfrm rot="21540000">
                                  <a:off x="92" y="446"/>
                                  <a:ext cx="5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6" name="任意多边形 836"/>
                              <wps:cNvSpPr/>
                              <wps:spPr>
                                <a:xfrm rot="21540000">
                                  <a:off x="32" y="85"/>
                                  <a:ext cx="2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7" name="椭圆 837"/>
                              <wps:cNvSpPr/>
                              <wps:spPr>
                                <a:xfrm>
                                  <a:off x="583" y="580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8" name="任意多边形 838"/>
                              <wps:cNvSpPr/>
                              <wps:spPr>
                                <a:xfrm>
                                  <a:off x="192" y="476"/>
                                  <a:ext cx="478" cy="1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8" h="303">
                                      <a:moveTo>
                                        <a:pt x="0" y="303"/>
                                      </a:moveTo>
                                      <a:cubicBezTo>
                                        <a:pt x="103" y="151"/>
                                        <a:pt x="206" y="0"/>
                                        <a:pt x="309" y="0"/>
                                      </a:cubicBezTo>
                                      <a:cubicBezTo>
                                        <a:pt x="412" y="0"/>
                                        <a:pt x="515" y="151"/>
                                        <a:pt x="618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42" name="组合 842"/>
                            <wpg:cNvGrpSpPr/>
                            <wpg:grpSpPr>
                              <a:xfrm>
                                <a:off x="0" y="0"/>
                                <a:ext cx="350" cy="131"/>
                                <a:chOff x="0" y="0"/>
                                <a:chExt cx="310" cy="131"/>
                              </a:xfrm>
                            </wpg:grpSpPr>
                            <wps:wsp>
                              <wps:cNvPr id="840" name="任意多边形 840"/>
                              <wps:cNvSpPr/>
                              <wps:spPr>
                                <a:xfrm>
                                  <a:off x="0" y="0"/>
                                  <a:ext cx="310" cy="13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1" h="303">
                                      <a:moveTo>
                                        <a:pt x="0" y="0"/>
                                      </a:moveTo>
                                      <a:cubicBezTo>
                                        <a:pt x="35" y="41"/>
                                        <a:pt x="92" y="194"/>
                                        <a:pt x="212" y="244"/>
                                      </a:cubicBezTo>
                                      <a:cubicBezTo>
                                        <a:pt x="332" y="294"/>
                                        <a:pt x="615" y="291"/>
                                        <a:pt x="721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1" name="椭圆 841"/>
                              <wps:cNvSpPr/>
                              <wps:spPr>
                                <a:xfrm>
                                  <a:off x="0" y="0"/>
                                  <a:ext cx="44" cy="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62" name="组合 862"/>
                          <wpg:cNvGrpSpPr/>
                          <wpg:grpSpPr>
                            <a:xfrm>
                              <a:off x="2133" y="424"/>
                              <a:ext cx="1084" cy="821"/>
                              <a:chOff x="0" y="0"/>
                              <a:chExt cx="1084" cy="821"/>
                            </a:xfrm>
                          </wpg:grpSpPr>
                          <wpg:grpSp>
                            <wpg:cNvPr id="858" name="组合 858"/>
                            <wpg:cNvGrpSpPr/>
                            <wpg:grpSpPr>
                              <a:xfrm>
                                <a:off x="221" y="91"/>
                                <a:ext cx="863" cy="730"/>
                                <a:chOff x="0" y="0"/>
                                <a:chExt cx="863" cy="730"/>
                              </a:xfrm>
                            </wpg:grpSpPr>
                            <wps:wsp>
                              <wps:cNvPr id="844" name="椭圆 844"/>
                              <wps:cNvSpPr/>
                              <wps:spPr>
                                <a:xfrm>
                                  <a:off x="115" y="571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5" name="任意多边形 845"/>
                              <wps:cNvSpPr/>
                              <wps:spPr>
                                <a:xfrm>
                                  <a:off x="0" y="0"/>
                                  <a:ext cx="863" cy="5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90" h="547">
                                      <a:moveTo>
                                        <a:pt x="0" y="0"/>
                                      </a:moveTo>
                                      <a:lnTo>
                                        <a:pt x="126" y="547"/>
                                      </a:lnTo>
                                      <a:lnTo>
                                        <a:pt x="1078" y="472"/>
                                      </a:lnTo>
                                      <a:lnTo>
                                        <a:pt x="1090" y="23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6" name="直接连接符 846"/>
                              <wps:cNvSpPr/>
                              <wps:spPr>
                                <a:xfrm>
                                  <a:off x="673" y="174"/>
                                  <a:ext cx="0" cy="28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7" name="直接连接符 847"/>
                              <wps:cNvSpPr/>
                              <wps:spPr>
                                <a:xfrm>
                                  <a:off x="133" y="49"/>
                                  <a:ext cx="113" cy="4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8" name="直接连接符 848"/>
                              <wps:cNvSpPr/>
                              <wps:spPr>
                                <a:xfrm>
                                  <a:off x="292" y="85"/>
                                  <a:ext cx="98" cy="39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9" name="直接连接符 849"/>
                              <wps:cNvSpPr/>
                              <wps:spPr>
                                <a:xfrm>
                                  <a:off x="451" y="121"/>
                                  <a:ext cx="84" cy="34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0" name="直接连接符 850"/>
                              <wps:cNvSpPr/>
                              <wps:spPr>
                                <a:xfrm>
                                  <a:off x="610" y="158"/>
                                  <a:ext cx="54" cy="2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1" name="直接连接符 851"/>
                              <wps:cNvSpPr/>
                              <wps:spPr>
                                <a:xfrm>
                                  <a:off x="759" y="194"/>
                                  <a:ext cx="48" cy="25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2" name="任意多边形 852"/>
                              <wps:cNvSpPr/>
                              <wps:spPr>
                                <a:xfrm rot="21540000">
                                  <a:off x="31" y="194"/>
                                  <a:ext cx="638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3" name="任意多边形 853"/>
                              <wps:cNvSpPr/>
                              <wps:spPr>
                                <a:xfrm rot="21540000">
                                  <a:off x="89" y="314"/>
                                  <a:ext cx="765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4" name="任意多边形 854"/>
                              <wps:cNvSpPr/>
                              <wps:spPr>
                                <a:xfrm rot="21540000">
                                  <a:off x="92" y="446"/>
                                  <a:ext cx="5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5" name="任意多边形 855"/>
                              <wps:cNvSpPr/>
                              <wps:spPr>
                                <a:xfrm rot="21540000">
                                  <a:off x="32" y="85"/>
                                  <a:ext cx="2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6" name="椭圆 856"/>
                              <wps:cNvSpPr/>
                              <wps:spPr>
                                <a:xfrm>
                                  <a:off x="583" y="580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7" name="任意多边形 857"/>
                              <wps:cNvSpPr/>
                              <wps:spPr>
                                <a:xfrm>
                                  <a:off x="192" y="476"/>
                                  <a:ext cx="478" cy="1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8" h="303">
                                      <a:moveTo>
                                        <a:pt x="0" y="303"/>
                                      </a:moveTo>
                                      <a:cubicBezTo>
                                        <a:pt x="103" y="151"/>
                                        <a:pt x="206" y="0"/>
                                        <a:pt x="309" y="0"/>
                                      </a:cubicBezTo>
                                      <a:cubicBezTo>
                                        <a:pt x="412" y="0"/>
                                        <a:pt x="515" y="151"/>
                                        <a:pt x="618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61" name="组合 861"/>
                            <wpg:cNvGrpSpPr/>
                            <wpg:grpSpPr>
                              <a:xfrm>
                                <a:off x="0" y="0"/>
                                <a:ext cx="350" cy="131"/>
                                <a:chOff x="0" y="0"/>
                                <a:chExt cx="310" cy="131"/>
                              </a:xfrm>
                            </wpg:grpSpPr>
                            <wps:wsp>
                              <wps:cNvPr id="859" name="任意多边形 859"/>
                              <wps:cNvSpPr/>
                              <wps:spPr>
                                <a:xfrm>
                                  <a:off x="0" y="0"/>
                                  <a:ext cx="310" cy="13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1" h="303">
                                      <a:moveTo>
                                        <a:pt x="0" y="0"/>
                                      </a:moveTo>
                                      <a:cubicBezTo>
                                        <a:pt x="35" y="41"/>
                                        <a:pt x="92" y="194"/>
                                        <a:pt x="212" y="244"/>
                                      </a:cubicBezTo>
                                      <a:cubicBezTo>
                                        <a:pt x="332" y="294"/>
                                        <a:pt x="615" y="291"/>
                                        <a:pt x="721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0" name="椭圆 860"/>
                              <wps:cNvSpPr/>
                              <wps:spPr>
                                <a:xfrm>
                                  <a:off x="0" y="0"/>
                                  <a:ext cx="44" cy="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81" name="组合 881"/>
                          <wpg:cNvGrpSpPr/>
                          <wpg:grpSpPr>
                            <a:xfrm>
                              <a:off x="3303" y="424"/>
                              <a:ext cx="1098" cy="821"/>
                              <a:chOff x="0" y="0"/>
                              <a:chExt cx="1098" cy="821"/>
                            </a:xfrm>
                          </wpg:grpSpPr>
                          <wpg:grpSp>
                            <wpg:cNvPr id="877" name="组合 877"/>
                            <wpg:cNvGrpSpPr/>
                            <wpg:grpSpPr>
                              <a:xfrm>
                                <a:off x="235" y="91"/>
                                <a:ext cx="863" cy="730"/>
                                <a:chOff x="0" y="0"/>
                                <a:chExt cx="863" cy="730"/>
                              </a:xfrm>
                            </wpg:grpSpPr>
                            <wps:wsp>
                              <wps:cNvPr id="863" name="椭圆 863"/>
                              <wps:cNvSpPr/>
                              <wps:spPr>
                                <a:xfrm>
                                  <a:off x="115" y="571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4" name="任意多边形 864"/>
                              <wps:cNvSpPr/>
                              <wps:spPr>
                                <a:xfrm>
                                  <a:off x="0" y="0"/>
                                  <a:ext cx="863" cy="5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90" h="547">
                                      <a:moveTo>
                                        <a:pt x="0" y="0"/>
                                      </a:moveTo>
                                      <a:lnTo>
                                        <a:pt x="126" y="547"/>
                                      </a:lnTo>
                                      <a:lnTo>
                                        <a:pt x="1078" y="472"/>
                                      </a:lnTo>
                                      <a:lnTo>
                                        <a:pt x="1090" y="23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5" name="直接连接符 865"/>
                              <wps:cNvSpPr/>
                              <wps:spPr>
                                <a:xfrm>
                                  <a:off x="673" y="174"/>
                                  <a:ext cx="0" cy="28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6" name="直接连接符 866"/>
                              <wps:cNvSpPr/>
                              <wps:spPr>
                                <a:xfrm>
                                  <a:off x="133" y="49"/>
                                  <a:ext cx="113" cy="4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7" name="直接连接符 867"/>
                              <wps:cNvSpPr/>
                              <wps:spPr>
                                <a:xfrm>
                                  <a:off x="292" y="85"/>
                                  <a:ext cx="98" cy="39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8" name="直接连接符 868"/>
                              <wps:cNvSpPr/>
                              <wps:spPr>
                                <a:xfrm>
                                  <a:off x="451" y="121"/>
                                  <a:ext cx="84" cy="34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9" name="直接连接符 869"/>
                              <wps:cNvSpPr/>
                              <wps:spPr>
                                <a:xfrm>
                                  <a:off x="610" y="158"/>
                                  <a:ext cx="54" cy="2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0" name="直接连接符 870"/>
                              <wps:cNvSpPr/>
                              <wps:spPr>
                                <a:xfrm>
                                  <a:off x="759" y="194"/>
                                  <a:ext cx="48" cy="25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1" name="任意多边形 871"/>
                              <wps:cNvSpPr/>
                              <wps:spPr>
                                <a:xfrm rot="21540000">
                                  <a:off x="31" y="194"/>
                                  <a:ext cx="638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2" name="任意多边形 872"/>
                              <wps:cNvSpPr/>
                              <wps:spPr>
                                <a:xfrm rot="21540000">
                                  <a:off x="89" y="314"/>
                                  <a:ext cx="765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3" name="任意多边形 873"/>
                              <wps:cNvSpPr/>
                              <wps:spPr>
                                <a:xfrm rot="21540000">
                                  <a:off x="92" y="446"/>
                                  <a:ext cx="5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4" name="任意多边形 874"/>
                              <wps:cNvSpPr/>
                              <wps:spPr>
                                <a:xfrm rot="21540000">
                                  <a:off x="32" y="85"/>
                                  <a:ext cx="2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5" name="椭圆 875"/>
                              <wps:cNvSpPr/>
                              <wps:spPr>
                                <a:xfrm>
                                  <a:off x="583" y="580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6" name="任意多边形 876"/>
                              <wps:cNvSpPr/>
                              <wps:spPr>
                                <a:xfrm>
                                  <a:off x="192" y="476"/>
                                  <a:ext cx="478" cy="1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8" h="303">
                                      <a:moveTo>
                                        <a:pt x="0" y="303"/>
                                      </a:moveTo>
                                      <a:cubicBezTo>
                                        <a:pt x="103" y="151"/>
                                        <a:pt x="206" y="0"/>
                                        <a:pt x="309" y="0"/>
                                      </a:cubicBezTo>
                                      <a:cubicBezTo>
                                        <a:pt x="412" y="0"/>
                                        <a:pt x="515" y="151"/>
                                        <a:pt x="618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80" name="组合 880"/>
                            <wpg:cNvGrpSpPr/>
                            <wpg:grpSpPr>
                              <a:xfrm>
                                <a:off x="0" y="0"/>
                                <a:ext cx="350" cy="131"/>
                                <a:chOff x="0" y="0"/>
                                <a:chExt cx="310" cy="131"/>
                              </a:xfrm>
                            </wpg:grpSpPr>
                            <wps:wsp>
                              <wps:cNvPr id="878" name="任意多边形 878"/>
                              <wps:cNvSpPr/>
                              <wps:spPr>
                                <a:xfrm>
                                  <a:off x="0" y="0"/>
                                  <a:ext cx="310" cy="13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1" h="303">
                                      <a:moveTo>
                                        <a:pt x="0" y="0"/>
                                      </a:moveTo>
                                      <a:cubicBezTo>
                                        <a:pt x="35" y="41"/>
                                        <a:pt x="92" y="194"/>
                                        <a:pt x="212" y="244"/>
                                      </a:cubicBezTo>
                                      <a:cubicBezTo>
                                        <a:pt x="332" y="294"/>
                                        <a:pt x="615" y="291"/>
                                        <a:pt x="721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9" name="椭圆 879"/>
                              <wps:cNvSpPr/>
                              <wps:spPr>
                                <a:xfrm>
                                  <a:off x="0" y="0"/>
                                  <a:ext cx="44" cy="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882" name="任意多边形 882"/>
                          <wps:cNvSpPr/>
                          <wps:spPr>
                            <a:xfrm>
                              <a:off x="60" y="0"/>
                              <a:ext cx="894" cy="123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09" h="5242">
                                  <a:moveTo>
                                    <a:pt x="1937" y="721"/>
                                  </a:moveTo>
                                  <a:cubicBezTo>
                                    <a:pt x="1933" y="640"/>
                                    <a:pt x="1834" y="519"/>
                                    <a:pt x="1834" y="418"/>
                                  </a:cubicBezTo>
                                  <a:cubicBezTo>
                                    <a:pt x="1834" y="317"/>
                                    <a:pt x="1896" y="182"/>
                                    <a:pt x="1937" y="115"/>
                                  </a:cubicBezTo>
                                  <a:cubicBezTo>
                                    <a:pt x="1978" y="48"/>
                                    <a:pt x="2020" y="32"/>
                                    <a:pt x="2079" y="16"/>
                                  </a:cubicBezTo>
                                  <a:cubicBezTo>
                                    <a:pt x="2138" y="0"/>
                                    <a:pt x="2229" y="0"/>
                                    <a:pt x="2291" y="16"/>
                                  </a:cubicBezTo>
                                  <a:cubicBezTo>
                                    <a:pt x="2353" y="32"/>
                                    <a:pt x="2425" y="61"/>
                                    <a:pt x="2452" y="115"/>
                                  </a:cubicBezTo>
                                  <a:cubicBezTo>
                                    <a:pt x="2479" y="169"/>
                                    <a:pt x="2443" y="281"/>
                                    <a:pt x="2454" y="342"/>
                                  </a:cubicBezTo>
                                  <a:cubicBezTo>
                                    <a:pt x="2465" y="403"/>
                                    <a:pt x="2521" y="442"/>
                                    <a:pt x="2517" y="479"/>
                                  </a:cubicBezTo>
                                  <a:cubicBezTo>
                                    <a:pt x="2513" y="516"/>
                                    <a:pt x="2446" y="527"/>
                                    <a:pt x="2429" y="567"/>
                                  </a:cubicBezTo>
                                  <a:cubicBezTo>
                                    <a:pt x="2412" y="607"/>
                                    <a:pt x="2430" y="691"/>
                                    <a:pt x="2417" y="717"/>
                                  </a:cubicBezTo>
                                  <a:cubicBezTo>
                                    <a:pt x="2404" y="743"/>
                                    <a:pt x="2377" y="670"/>
                                    <a:pt x="2349" y="721"/>
                                  </a:cubicBezTo>
                                  <a:cubicBezTo>
                                    <a:pt x="2321" y="772"/>
                                    <a:pt x="2229" y="974"/>
                                    <a:pt x="2246" y="1024"/>
                                  </a:cubicBezTo>
                                  <a:cubicBezTo>
                                    <a:pt x="2263" y="1074"/>
                                    <a:pt x="2401" y="1024"/>
                                    <a:pt x="2452" y="1024"/>
                                  </a:cubicBezTo>
                                  <a:cubicBezTo>
                                    <a:pt x="2503" y="1024"/>
                                    <a:pt x="2504" y="974"/>
                                    <a:pt x="2555" y="1024"/>
                                  </a:cubicBezTo>
                                  <a:cubicBezTo>
                                    <a:pt x="2606" y="1074"/>
                                    <a:pt x="2658" y="1226"/>
                                    <a:pt x="2761" y="1327"/>
                                  </a:cubicBezTo>
                                  <a:cubicBezTo>
                                    <a:pt x="2864" y="1428"/>
                                    <a:pt x="3058" y="1548"/>
                                    <a:pt x="3173" y="1630"/>
                                  </a:cubicBezTo>
                                  <a:cubicBezTo>
                                    <a:pt x="3288" y="1712"/>
                                    <a:pt x="3365" y="1785"/>
                                    <a:pt x="3450" y="1819"/>
                                  </a:cubicBezTo>
                                  <a:cubicBezTo>
                                    <a:pt x="3535" y="1853"/>
                                    <a:pt x="3614" y="1838"/>
                                    <a:pt x="3681" y="1832"/>
                                  </a:cubicBezTo>
                                  <a:cubicBezTo>
                                    <a:pt x="3748" y="1826"/>
                                    <a:pt x="3813" y="1769"/>
                                    <a:pt x="3851" y="1782"/>
                                  </a:cubicBezTo>
                                  <a:cubicBezTo>
                                    <a:pt x="3889" y="1795"/>
                                    <a:pt x="3909" y="1872"/>
                                    <a:pt x="3907" y="1907"/>
                                  </a:cubicBezTo>
                                  <a:cubicBezTo>
                                    <a:pt x="3905" y="1942"/>
                                    <a:pt x="3877" y="1971"/>
                                    <a:pt x="3838" y="1994"/>
                                  </a:cubicBezTo>
                                  <a:cubicBezTo>
                                    <a:pt x="3799" y="2017"/>
                                    <a:pt x="3721" y="2035"/>
                                    <a:pt x="3675" y="2045"/>
                                  </a:cubicBezTo>
                                  <a:cubicBezTo>
                                    <a:pt x="3629" y="2055"/>
                                    <a:pt x="3615" y="2061"/>
                                    <a:pt x="3563" y="2057"/>
                                  </a:cubicBezTo>
                                  <a:cubicBezTo>
                                    <a:pt x="3511" y="2053"/>
                                    <a:pt x="3441" y="2040"/>
                                    <a:pt x="3362" y="2019"/>
                                  </a:cubicBezTo>
                                  <a:cubicBezTo>
                                    <a:pt x="3283" y="1998"/>
                                    <a:pt x="3160" y="1970"/>
                                    <a:pt x="3087" y="1932"/>
                                  </a:cubicBezTo>
                                  <a:cubicBezTo>
                                    <a:pt x="3014" y="1894"/>
                                    <a:pt x="2987" y="1832"/>
                                    <a:pt x="2924" y="1794"/>
                                  </a:cubicBezTo>
                                  <a:cubicBezTo>
                                    <a:pt x="2861" y="1756"/>
                                    <a:pt x="2782" y="1762"/>
                                    <a:pt x="2711" y="1706"/>
                                  </a:cubicBezTo>
                                  <a:cubicBezTo>
                                    <a:pt x="2640" y="1650"/>
                                    <a:pt x="2544" y="1464"/>
                                    <a:pt x="2498" y="1456"/>
                                  </a:cubicBezTo>
                                  <a:cubicBezTo>
                                    <a:pt x="2452" y="1448"/>
                                    <a:pt x="2473" y="1604"/>
                                    <a:pt x="2436" y="1656"/>
                                  </a:cubicBezTo>
                                  <a:cubicBezTo>
                                    <a:pt x="2399" y="1708"/>
                                    <a:pt x="2333" y="1731"/>
                                    <a:pt x="2273" y="1769"/>
                                  </a:cubicBezTo>
                                  <a:cubicBezTo>
                                    <a:pt x="2213" y="1807"/>
                                    <a:pt x="2131" y="1828"/>
                                    <a:pt x="2073" y="1882"/>
                                  </a:cubicBezTo>
                                  <a:cubicBezTo>
                                    <a:pt x="2015" y="1936"/>
                                    <a:pt x="1958" y="2030"/>
                                    <a:pt x="1922" y="2095"/>
                                  </a:cubicBezTo>
                                  <a:cubicBezTo>
                                    <a:pt x="1886" y="2160"/>
                                    <a:pt x="1831" y="2184"/>
                                    <a:pt x="1860" y="2270"/>
                                  </a:cubicBezTo>
                                  <a:cubicBezTo>
                                    <a:pt x="1889" y="2356"/>
                                    <a:pt x="2031" y="2500"/>
                                    <a:pt x="2098" y="2608"/>
                                  </a:cubicBezTo>
                                  <a:cubicBezTo>
                                    <a:pt x="2165" y="2716"/>
                                    <a:pt x="2187" y="2810"/>
                                    <a:pt x="2260" y="2921"/>
                                  </a:cubicBezTo>
                                  <a:cubicBezTo>
                                    <a:pt x="2333" y="3032"/>
                                    <a:pt x="2469" y="3193"/>
                                    <a:pt x="2536" y="3272"/>
                                  </a:cubicBezTo>
                                  <a:cubicBezTo>
                                    <a:pt x="2603" y="3351"/>
                                    <a:pt x="2632" y="3360"/>
                                    <a:pt x="2661" y="3397"/>
                                  </a:cubicBezTo>
                                  <a:cubicBezTo>
                                    <a:pt x="2690" y="3434"/>
                                    <a:pt x="2703" y="3453"/>
                                    <a:pt x="2711" y="3497"/>
                                  </a:cubicBezTo>
                                  <a:cubicBezTo>
                                    <a:pt x="2719" y="3541"/>
                                    <a:pt x="2688" y="3576"/>
                                    <a:pt x="2711" y="3660"/>
                                  </a:cubicBezTo>
                                  <a:cubicBezTo>
                                    <a:pt x="2734" y="3744"/>
                                    <a:pt x="2811" y="3898"/>
                                    <a:pt x="2849" y="3998"/>
                                  </a:cubicBezTo>
                                  <a:cubicBezTo>
                                    <a:pt x="2887" y="4098"/>
                                    <a:pt x="2895" y="4173"/>
                                    <a:pt x="2937" y="4261"/>
                                  </a:cubicBezTo>
                                  <a:cubicBezTo>
                                    <a:pt x="2979" y="4349"/>
                                    <a:pt x="3037" y="4411"/>
                                    <a:pt x="3099" y="4524"/>
                                  </a:cubicBezTo>
                                  <a:cubicBezTo>
                                    <a:pt x="3161" y="4637"/>
                                    <a:pt x="3220" y="4854"/>
                                    <a:pt x="3312" y="4937"/>
                                  </a:cubicBezTo>
                                  <a:cubicBezTo>
                                    <a:pt x="3404" y="5020"/>
                                    <a:pt x="3581" y="4985"/>
                                    <a:pt x="3650" y="5025"/>
                                  </a:cubicBezTo>
                                  <a:cubicBezTo>
                                    <a:pt x="3719" y="5065"/>
                                    <a:pt x="3733" y="5142"/>
                                    <a:pt x="3725" y="5175"/>
                                  </a:cubicBezTo>
                                  <a:cubicBezTo>
                                    <a:pt x="3717" y="5208"/>
                                    <a:pt x="3717" y="5217"/>
                                    <a:pt x="3600" y="5225"/>
                                  </a:cubicBezTo>
                                  <a:cubicBezTo>
                                    <a:pt x="3483" y="5233"/>
                                    <a:pt x="3134" y="5242"/>
                                    <a:pt x="3024" y="5225"/>
                                  </a:cubicBezTo>
                                  <a:cubicBezTo>
                                    <a:pt x="2914" y="5208"/>
                                    <a:pt x="2951" y="5198"/>
                                    <a:pt x="2937" y="5125"/>
                                  </a:cubicBezTo>
                                  <a:cubicBezTo>
                                    <a:pt x="2923" y="5052"/>
                                    <a:pt x="2975" y="4889"/>
                                    <a:pt x="2937" y="4787"/>
                                  </a:cubicBezTo>
                                  <a:cubicBezTo>
                                    <a:pt x="2899" y="4685"/>
                                    <a:pt x="2786" y="4603"/>
                                    <a:pt x="2711" y="4511"/>
                                  </a:cubicBezTo>
                                  <a:cubicBezTo>
                                    <a:pt x="2636" y="4419"/>
                                    <a:pt x="2540" y="4349"/>
                                    <a:pt x="2486" y="4236"/>
                                  </a:cubicBezTo>
                                  <a:cubicBezTo>
                                    <a:pt x="2432" y="4123"/>
                                    <a:pt x="2424" y="3935"/>
                                    <a:pt x="2386" y="3835"/>
                                  </a:cubicBezTo>
                                  <a:cubicBezTo>
                                    <a:pt x="2348" y="3735"/>
                                    <a:pt x="2333" y="3725"/>
                                    <a:pt x="2260" y="3635"/>
                                  </a:cubicBezTo>
                                  <a:cubicBezTo>
                                    <a:pt x="2187" y="3545"/>
                                    <a:pt x="2033" y="3404"/>
                                    <a:pt x="1947" y="3297"/>
                                  </a:cubicBezTo>
                                  <a:cubicBezTo>
                                    <a:pt x="1861" y="3190"/>
                                    <a:pt x="1814" y="2973"/>
                                    <a:pt x="1747" y="2996"/>
                                  </a:cubicBezTo>
                                  <a:cubicBezTo>
                                    <a:pt x="1680" y="3019"/>
                                    <a:pt x="1620" y="3288"/>
                                    <a:pt x="1547" y="3434"/>
                                  </a:cubicBezTo>
                                  <a:cubicBezTo>
                                    <a:pt x="1474" y="3580"/>
                                    <a:pt x="1361" y="3783"/>
                                    <a:pt x="1309" y="3873"/>
                                  </a:cubicBezTo>
                                  <a:cubicBezTo>
                                    <a:pt x="1257" y="3963"/>
                                    <a:pt x="1282" y="3963"/>
                                    <a:pt x="1234" y="3973"/>
                                  </a:cubicBezTo>
                                  <a:cubicBezTo>
                                    <a:pt x="1186" y="3983"/>
                                    <a:pt x="1127" y="3931"/>
                                    <a:pt x="1021" y="3935"/>
                                  </a:cubicBezTo>
                                  <a:cubicBezTo>
                                    <a:pt x="915" y="3939"/>
                                    <a:pt x="706" y="3979"/>
                                    <a:pt x="595" y="3998"/>
                                  </a:cubicBezTo>
                                  <a:cubicBezTo>
                                    <a:pt x="484" y="4017"/>
                                    <a:pt x="422" y="4006"/>
                                    <a:pt x="357" y="4048"/>
                                  </a:cubicBezTo>
                                  <a:cubicBezTo>
                                    <a:pt x="292" y="4090"/>
                                    <a:pt x="243" y="4171"/>
                                    <a:pt x="207" y="4248"/>
                                  </a:cubicBezTo>
                                  <a:cubicBezTo>
                                    <a:pt x="171" y="4325"/>
                                    <a:pt x="175" y="4507"/>
                                    <a:pt x="144" y="4511"/>
                                  </a:cubicBezTo>
                                  <a:cubicBezTo>
                                    <a:pt x="113" y="4515"/>
                                    <a:pt x="38" y="4346"/>
                                    <a:pt x="19" y="4273"/>
                                  </a:cubicBezTo>
                                  <a:cubicBezTo>
                                    <a:pt x="0" y="4200"/>
                                    <a:pt x="22" y="4152"/>
                                    <a:pt x="32" y="4073"/>
                                  </a:cubicBezTo>
                                  <a:cubicBezTo>
                                    <a:pt x="42" y="3994"/>
                                    <a:pt x="45" y="3844"/>
                                    <a:pt x="82" y="3798"/>
                                  </a:cubicBezTo>
                                  <a:cubicBezTo>
                                    <a:pt x="119" y="3752"/>
                                    <a:pt x="182" y="3811"/>
                                    <a:pt x="257" y="3798"/>
                                  </a:cubicBezTo>
                                  <a:cubicBezTo>
                                    <a:pt x="332" y="3785"/>
                                    <a:pt x="444" y="3758"/>
                                    <a:pt x="532" y="3722"/>
                                  </a:cubicBezTo>
                                  <a:cubicBezTo>
                                    <a:pt x="620" y="3686"/>
                                    <a:pt x="710" y="3608"/>
                                    <a:pt x="783" y="3585"/>
                                  </a:cubicBezTo>
                                  <a:cubicBezTo>
                                    <a:pt x="856" y="3562"/>
                                    <a:pt x="925" y="3637"/>
                                    <a:pt x="971" y="3585"/>
                                  </a:cubicBezTo>
                                  <a:cubicBezTo>
                                    <a:pt x="1017" y="3533"/>
                                    <a:pt x="1044" y="3360"/>
                                    <a:pt x="1058" y="3272"/>
                                  </a:cubicBezTo>
                                  <a:cubicBezTo>
                                    <a:pt x="1072" y="3184"/>
                                    <a:pt x="1058" y="3140"/>
                                    <a:pt x="1058" y="3059"/>
                                  </a:cubicBezTo>
                                  <a:cubicBezTo>
                                    <a:pt x="1058" y="2978"/>
                                    <a:pt x="1060" y="2869"/>
                                    <a:pt x="1058" y="2783"/>
                                  </a:cubicBezTo>
                                  <a:cubicBezTo>
                                    <a:pt x="1056" y="2697"/>
                                    <a:pt x="1019" y="2645"/>
                                    <a:pt x="1046" y="2545"/>
                                  </a:cubicBezTo>
                                  <a:cubicBezTo>
                                    <a:pt x="1073" y="2445"/>
                                    <a:pt x="1167" y="2290"/>
                                    <a:pt x="1221" y="2182"/>
                                  </a:cubicBezTo>
                                  <a:cubicBezTo>
                                    <a:pt x="1275" y="2074"/>
                                    <a:pt x="1338" y="1971"/>
                                    <a:pt x="1371" y="1894"/>
                                  </a:cubicBezTo>
                                  <a:cubicBezTo>
                                    <a:pt x="1404" y="1817"/>
                                    <a:pt x="1411" y="1800"/>
                                    <a:pt x="1421" y="1719"/>
                                  </a:cubicBezTo>
                                  <a:cubicBezTo>
                                    <a:pt x="1431" y="1638"/>
                                    <a:pt x="1436" y="1525"/>
                                    <a:pt x="1434" y="1406"/>
                                  </a:cubicBezTo>
                                  <a:cubicBezTo>
                                    <a:pt x="1432" y="1287"/>
                                    <a:pt x="1386" y="1088"/>
                                    <a:pt x="1409" y="1005"/>
                                  </a:cubicBezTo>
                                  <a:cubicBezTo>
                                    <a:pt x="1432" y="922"/>
                                    <a:pt x="1516" y="924"/>
                                    <a:pt x="1572" y="905"/>
                                  </a:cubicBezTo>
                                  <a:cubicBezTo>
                                    <a:pt x="1628" y="886"/>
                                    <a:pt x="1699" y="893"/>
                                    <a:pt x="1747" y="893"/>
                                  </a:cubicBezTo>
                                  <a:cubicBezTo>
                                    <a:pt x="1795" y="893"/>
                                    <a:pt x="1829" y="932"/>
                                    <a:pt x="1860" y="905"/>
                                  </a:cubicBezTo>
                                  <a:cubicBezTo>
                                    <a:pt x="1891" y="878"/>
                                    <a:pt x="1941" y="802"/>
                                    <a:pt x="1937" y="72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943" name="组合 943"/>
                        <wpg:cNvGrpSpPr/>
                        <wpg:grpSpPr>
                          <a:xfrm>
                            <a:off x="0" y="2128"/>
                            <a:ext cx="4215" cy="74"/>
                            <a:chOff x="0" y="0"/>
                            <a:chExt cx="5107" cy="96"/>
                          </a:xfrm>
                        </wpg:grpSpPr>
                        <wps:wsp>
                          <wps:cNvPr id="884" name="直接连接符 884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5" name="直接连接符 885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6" name="直接连接符 886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7" name="直接连接符 887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8" name="直接连接符 888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9" name="直接连接符 889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0" name="直接连接符 890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1" name="直接连接符 891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2" name="直接连接符 892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3" name="直接连接符 893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4" name="直接连接符 894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5" name="直接连接符 895"/>
                          <wps:cNvSpPr/>
                          <wps:spPr>
                            <a:xfrm>
                              <a:off x="17" y="2"/>
                              <a:ext cx="5071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6" name="直接连接符 896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7" name="直接连接符 897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8" name="直接连接符 898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9" name="直接连接符 899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0" name="直接连接符 900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1" name="直接连接符 901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2" name="直接连接符 902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3" name="直接连接符 903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4" name="直接连接符 904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5" name="直接连接符 905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6" name="直接连接符 906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7" name="直接连接符 907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8" name="直接连接符 908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9" name="直接连接符 909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0" name="直接连接符 910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1" name="直接连接符 911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2" name="直接连接符 912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3" name="直接连接符 913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4" name="直接连接符 914"/>
                          <wps:cNvSpPr/>
                          <wps:spPr>
                            <a:xfrm flipH="1">
                              <a:off x="25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5" name="直接连接符 915"/>
                          <wps:cNvSpPr/>
                          <wps:spPr>
                            <a:xfrm flipH="1">
                              <a:off x="264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6" name="直接连接符 916"/>
                          <wps:cNvSpPr/>
                          <wps:spPr>
                            <a:xfrm flipH="1">
                              <a:off x="273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7" name="直接连接符 917"/>
                          <wps:cNvSpPr/>
                          <wps:spPr>
                            <a:xfrm flipH="1">
                              <a:off x="2819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8" name="直接连接符 918"/>
                          <wps:cNvSpPr/>
                          <wps:spPr>
                            <a:xfrm flipH="1">
                              <a:off x="290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9" name="直接连接符 919"/>
                          <wps:cNvSpPr/>
                          <wps:spPr>
                            <a:xfrm flipH="1">
                              <a:off x="2994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0" name="直接连接符 920"/>
                          <wps:cNvSpPr/>
                          <wps:spPr>
                            <a:xfrm flipH="1">
                              <a:off x="3083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1" name="直接连接符 921"/>
                          <wps:cNvSpPr/>
                          <wps:spPr>
                            <a:xfrm flipH="1">
                              <a:off x="317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2" name="直接连接符 922"/>
                          <wps:cNvSpPr/>
                          <wps:spPr>
                            <a:xfrm flipH="1">
                              <a:off x="325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3" name="直接连接符 923"/>
                          <wps:cNvSpPr/>
                          <wps:spPr>
                            <a:xfrm flipH="1">
                              <a:off x="3345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4" name="直接连接符 924"/>
                          <wps:cNvSpPr/>
                          <wps:spPr>
                            <a:xfrm flipH="1">
                              <a:off x="343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5" name="直接连接符 925"/>
                          <wps:cNvSpPr/>
                          <wps:spPr>
                            <a:xfrm flipH="1">
                              <a:off x="352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6" name="直接连接符 926"/>
                          <wps:cNvSpPr/>
                          <wps:spPr>
                            <a:xfrm flipH="1">
                              <a:off x="361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7" name="直接连接符 927"/>
                          <wps:cNvSpPr/>
                          <wps:spPr>
                            <a:xfrm flipH="1">
                              <a:off x="370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8" name="直接连接符 928"/>
                          <wps:cNvSpPr/>
                          <wps:spPr>
                            <a:xfrm flipH="1">
                              <a:off x="3787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9" name="直接连接符 929"/>
                          <wps:cNvSpPr/>
                          <wps:spPr>
                            <a:xfrm flipH="1">
                              <a:off x="387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0" name="直接连接符 930"/>
                          <wps:cNvSpPr/>
                          <wps:spPr>
                            <a:xfrm flipH="1">
                              <a:off x="3962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1" name="直接连接符 931"/>
                          <wps:cNvSpPr/>
                          <wps:spPr>
                            <a:xfrm flipH="1">
                              <a:off x="40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2" name="直接连接符 932"/>
                          <wps:cNvSpPr/>
                          <wps:spPr>
                            <a:xfrm flipH="1">
                              <a:off x="413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3" name="直接连接符 933"/>
                          <wps:cNvSpPr/>
                          <wps:spPr>
                            <a:xfrm flipH="1">
                              <a:off x="422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4" name="直接连接符 934"/>
                          <wps:cNvSpPr/>
                          <wps:spPr>
                            <a:xfrm flipH="1">
                              <a:off x="4318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5" name="直接连接符 935"/>
                          <wps:cNvSpPr/>
                          <wps:spPr>
                            <a:xfrm flipH="1">
                              <a:off x="440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6" name="直接连接符 936"/>
                          <wps:cNvSpPr/>
                          <wps:spPr>
                            <a:xfrm flipH="1">
                              <a:off x="449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7" name="直接连接符 937"/>
                          <wps:cNvSpPr/>
                          <wps:spPr>
                            <a:xfrm flipH="1">
                              <a:off x="4581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8" name="直接连接符 938"/>
                          <wps:cNvSpPr/>
                          <wps:spPr>
                            <a:xfrm flipH="1">
                              <a:off x="466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9" name="直接连接符 939"/>
                          <wps:cNvSpPr/>
                          <wps:spPr>
                            <a:xfrm flipH="1">
                              <a:off x="4756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40" name="直接连接符 940"/>
                          <wps:cNvSpPr/>
                          <wps:spPr>
                            <a:xfrm flipH="1">
                              <a:off x="4845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41" name="直接连接符 941"/>
                          <wps:cNvSpPr/>
                          <wps:spPr>
                            <a:xfrm flipH="1">
                              <a:off x="493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42" name="直接连接符 942"/>
                          <wps:cNvSpPr/>
                          <wps:spPr>
                            <a:xfrm flipH="1">
                              <a:off x="5020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944" name="直接连接符 944"/>
                        <wps:cNvSpPr/>
                        <wps:spPr>
                          <a:xfrm>
                            <a:off x="4165" y="937"/>
                            <a:ext cx="0" cy="118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963" name="组合 963"/>
                        <wpg:cNvGrpSpPr/>
                        <wpg:grpSpPr>
                          <a:xfrm>
                            <a:off x="3051" y="1500"/>
                            <a:ext cx="825" cy="633"/>
                            <a:chOff x="0" y="0"/>
                            <a:chExt cx="1070" cy="821"/>
                          </a:xfrm>
                        </wpg:grpSpPr>
                        <wpg:grpSp>
                          <wpg:cNvPr id="959" name="组合 959"/>
                          <wpg:cNvGrpSpPr/>
                          <wpg:grpSpPr>
                            <a:xfrm>
                              <a:off x="207" y="91"/>
                              <a:ext cx="863" cy="730"/>
                              <a:chOff x="0" y="0"/>
                              <a:chExt cx="863" cy="730"/>
                            </a:xfrm>
                          </wpg:grpSpPr>
                          <wps:wsp>
                            <wps:cNvPr id="945" name="椭圆 945"/>
                            <wps:cNvSpPr/>
                            <wps:spPr>
                              <a:xfrm>
                                <a:off x="115" y="571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6" name="任意多边形 946"/>
                            <wps:cNvSpPr/>
                            <wps:spPr>
                              <a:xfrm>
                                <a:off x="0" y="0"/>
                                <a:ext cx="863" cy="5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0" h="547">
                                    <a:moveTo>
                                      <a:pt x="0" y="0"/>
                                    </a:moveTo>
                                    <a:lnTo>
                                      <a:pt x="126" y="547"/>
                                    </a:lnTo>
                                    <a:lnTo>
                                      <a:pt x="1078" y="472"/>
                                    </a:lnTo>
                                    <a:lnTo>
                                      <a:pt x="1090" y="234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7" name="直接连接符 947"/>
                            <wps:cNvSpPr/>
                            <wps:spPr>
                              <a:xfrm>
                                <a:off x="673" y="174"/>
                                <a:ext cx="0" cy="2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8" name="直接连接符 948"/>
                            <wps:cNvSpPr/>
                            <wps:spPr>
                              <a:xfrm>
                                <a:off x="133" y="49"/>
                                <a:ext cx="113" cy="4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9" name="直接连接符 949"/>
                            <wps:cNvSpPr/>
                            <wps:spPr>
                              <a:xfrm>
                                <a:off x="292" y="85"/>
                                <a:ext cx="98" cy="3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0" name="直接连接符 950"/>
                            <wps:cNvSpPr/>
                            <wps:spPr>
                              <a:xfrm>
                                <a:off x="451" y="121"/>
                                <a:ext cx="84" cy="34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1" name="直接连接符 951"/>
                            <wps:cNvSpPr/>
                            <wps:spPr>
                              <a:xfrm>
                                <a:off x="610" y="158"/>
                                <a:ext cx="54" cy="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2" name="直接连接符 952"/>
                            <wps:cNvSpPr/>
                            <wps:spPr>
                              <a:xfrm>
                                <a:off x="759" y="194"/>
                                <a:ext cx="48" cy="25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3" name="任意多边形 953"/>
                            <wps:cNvSpPr/>
                            <wps:spPr>
                              <a:xfrm rot="21540000">
                                <a:off x="31" y="194"/>
                                <a:ext cx="63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4" name="任意多边形 954"/>
                            <wps:cNvSpPr/>
                            <wps:spPr>
                              <a:xfrm rot="21540000">
                                <a:off x="89" y="314"/>
                                <a:ext cx="76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5" name="任意多边形 955"/>
                            <wps:cNvSpPr/>
                            <wps:spPr>
                              <a:xfrm rot="21540000">
                                <a:off x="92" y="446"/>
                                <a:ext cx="5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6" name="任意多边形 956"/>
                            <wps:cNvSpPr/>
                            <wps:spPr>
                              <a:xfrm rot="21540000">
                                <a:off x="32" y="85"/>
                                <a:ext cx="2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7" name="椭圆 957"/>
                            <wps:cNvSpPr/>
                            <wps:spPr>
                              <a:xfrm>
                                <a:off x="583" y="580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8" name="任意多边形 958"/>
                            <wps:cNvSpPr/>
                            <wps:spPr>
                              <a:xfrm>
                                <a:off x="192" y="476"/>
                                <a:ext cx="478" cy="1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8" h="303">
                                    <a:moveTo>
                                      <a:pt x="0" y="303"/>
                                    </a:moveTo>
                                    <a:cubicBezTo>
                                      <a:pt x="103" y="151"/>
                                      <a:pt x="206" y="0"/>
                                      <a:pt x="309" y="0"/>
                                    </a:cubicBezTo>
                                    <a:cubicBezTo>
                                      <a:pt x="412" y="0"/>
                                      <a:pt x="515" y="151"/>
                                      <a:pt x="618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962" name="组合 962"/>
                          <wpg:cNvGrpSpPr/>
                          <wpg:grpSpPr>
                            <a:xfrm>
                              <a:off x="0" y="0"/>
                              <a:ext cx="350" cy="131"/>
                              <a:chOff x="0" y="0"/>
                              <a:chExt cx="310" cy="131"/>
                            </a:xfrm>
                          </wpg:grpSpPr>
                          <wps:wsp>
                            <wps:cNvPr id="960" name="任意多边形 960"/>
                            <wps:cNvSpPr/>
                            <wps:spPr>
                              <a:xfrm>
                                <a:off x="0" y="0"/>
                                <a:ext cx="310" cy="13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1" h="303">
                                    <a:moveTo>
                                      <a:pt x="0" y="0"/>
                                    </a:moveTo>
                                    <a:cubicBezTo>
                                      <a:pt x="35" y="41"/>
                                      <a:pt x="92" y="194"/>
                                      <a:pt x="212" y="244"/>
                                    </a:cubicBezTo>
                                    <a:cubicBezTo>
                                      <a:pt x="332" y="294"/>
                                      <a:pt x="615" y="291"/>
                                      <a:pt x="721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1" name="椭圆 961"/>
                            <wps:cNvSpPr/>
                            <wps:spPr>
                              <a:xfrm>
                                <a:off x="0" y="0"/>
                                <a:ext cx="44" cy="44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982" name="组合 982"/>
                        <wpg:cNvGrpSpPr/>
                        <wpg:grpSpPr>
                          <a:xfrm>
                            <a:off x="3181" y="1500"/>
                            <a:ext cx="836" cy="633"/>
                            <a:chOff x="0" y="0"/>
                            <a:chExt cx="1084" cy="821"/>
                          </a:xfrm>
                        </wpg:grpSpPr>
                        <wpg:grpSp>
                          <wpg:cNvPr id="978" name="组合 978"/>
                          <wpg:cNvGrpSpPr/>
                          <wpg:grpSpPr>
                            <a:xfrm>
                              <a:off x="221" y="91"/>
                              <a:ext cx="863" cy="730"/>
                              <a:chOff x="0" y="0"/>
                              <a:chExt cx="863" cy="730"/>
                            </a:xfrm>
                          </wpg:grpSpPr>
                          <wps:wsp>
                            <wps:cNvPr id="964" name="椭圆 964"/>
                            <wps:cNvSpPr/>
                            <wps:spPr>
                              <a:xfrm>
                                <a:off x="115" y="571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5" name="任意多边形 965"/>
                            <wps:cNvSpPr/>
                            <wps:spPr>
                              <a:xfrm>
                                <a:off x="0" y="0"/>
                                <a:ext cx="863" cy="5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0" h="547">
                                    <a:moveTo>
                                      <a:pt x="0" y="0"/>
                                    </a:moveTo>
                                    <a:lnTo>
                                      <a:pt x="126" y="547"/>
                                    </a:lnTo>
                                    <a:lnTo>
                                      <a:pt x="1078" y="472"/>
                                    </a:lnTo>
                                    <a:lnTo>
                                      <a:pt x="1090" y="234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6" name="直接连接符 966"/>
                            <wps:cNvSpPr/>
                            <wps:spPr>
                              <a:xfrm>
                                <a:off x="673" y="174"/>
                                <a:ext cx="0" cy="2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7" name="直接连接符 967"/>
                            <wps:cNvSpPr/>
                            <wps:spPr>
                              <a:xfrm>
                                <a:off x="133" y="49"/>
                                <a:ext cx="113" cy="4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8" name="直接连接符 968"/>
                            <wps:cNvSpPr/>
                            <wps:spPr>
                              <a:xfrm>
                                <a:off x="292" y="85"/>
                                <a:ext cx="98" cy="3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9" name="直接连接符 969"/>
                            <wps:cNvSpPr/>
                            <wps:spPr>
                              <a:xfrm>
                                <a:off x="451" y="121"/>
                                <a:ext cx="84" cy="34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0" name="直接连接符 970"/>
                            <wps:cNvSpPr/>
                            <wps:spPr>
                              <a:xfrm>
                                <a:off x="610" y="158"/>
                                <a:ext cx="54" cy="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1" name="直接连接符 971"/>
                            <wps:cNvSpPr/>
                            <wps:spPr>
                              <a:xfrm>
                                <a:off x="759" y="194"/>
                                <a:ext cx="48" cy="25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2" name="任意多边形 972"/>
                            <wps:cNvSpPr/>
                            <wps:spPr>
                              <a:xfrm rot="21540000">
                                <a:off x="31" y="194"/>
                                <a:ext cx="63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3" name="任意多边形 973"/>
                            <wps:cNvSpPr/>
                            <wps:spPr>
                              <a:xfrm rot="21540000">
                                <a:off x="89" y="314"/>
                                <a:ext cx="76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4" name="任意多边形 974"/>
                            <wps:cNvSpPr/>
                            <wps:spPr>
                              <a:xfrm rot="21540000">
                                <a:off x="92" y="446"/>
                                <a:ext cx="5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5" name="任意多边形 975"/>
                            <wps:cNvSpPr/>
                            <wps:spPr>
                              <a:xfrm rot="21540000">
                                <a:off x="32" y="85"/>
                                <a:ext cx="2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6" name="椭圆 976"/>
                            <wps:cNvSpPr/>
                            <wps:spPr>
                              <a:xfrm>
                                <a:off x="583" y="580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7" name="任意多边形 977"/>
                            <wps:cNvSpPr/>
                            <wps:spPr>
                              <a:xfrm>
                                <a:off x="192" y="476"/>
                                <a:ext cx="478" cy="1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8" h="303">
                                    <a:moveTo>
                                      <a:pt x="0" y="303"/>
                                    </a:moveTo>
                                    <a:cubicBezTo>
                                      <a:pt x="103" y="151"/>
                                      <a:pt x="206" y="0"/>
                                      <a:pt x="309" y="0"/>
                                    </a:cubicBezTo>
                                    <a:cubicBezTo>
                                      <a:pt x="412" y="0"/>
                                      <a:pt x="515" y="151"/>
                                      <a:pt x="618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981" name="组合 981"/>
                          <wpg:cNvGrpSpPr/>
                          <wpg:grpSpPr>
                            <a:xfrm>
                              <a:off x="0" y="0"/>
                              <a:ext cx="350" cy="131"/>
                              <a:chOff x="0" y="0"/>
                              <a:chExt cx="310" cy="131"/>
                            </a:xfrm>
                          </wpg:grpSpPr>
                          <wps:wsp>
                            <wps:cNvPr id="979" name="任意多边形 979"/>
                            <wps:cNvSpPr/>
                            <wps:spPr>
                              <a:xfrm>
                                <a:off x="0" y="0"/>
                                <a:ext cx="310" cy="13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1" h="303">
                                    <a:moveTo>
                                      <a:pt x="0" y="0"/>
                                    </a:moveTo>
                                    <a:cubicBezTo>
                                      <a:pt x="35" y="41"/>
                                      <a:pt x="92" y="194"/>
                                      <a:pt x="212" y="244"/>
                                    </a:cubicBezTo>
                                    <a:cubicBezTo>
                                      <a:pt x="332" y="294"/>
                                      <a:pt x="615" y="291"/>
                                      <a:pt x="721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0" name="椭圆 980"/>
                            <wps:cNvSpPr/>
                            <wps:spPr>
                              <a:xfrm>
                                <a:off x="0" y="0"/>
                                <a:ext cx="44" cy="44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1001" name="组合 1001"/>
                        <wpg:cNvGrpSpPr/>
                        <wpg:grpSpPr>
                          <a:xfrm>
                            <a:off x="3319" y="1500"/>
                            <a:ext cx="846" cy="633"/>
                            <a:chOff x="0" y="0"/>
                            <a:chExt cx="1098" cy="821"/>
                          </a:xfrm>
                        </wpg:grpSpPr>
                        <wpg:grpSp>
                          <wpg:cNvPr id="997" name="组合 997"/>
                          <wpg:cNvGrpSpPr/>
                          <wpg:grpSpPr>
                            <a:xfrm>
                              <a:off x="235" y="91"/>
                              <a:ext cx="863" cy="730"/>
                              <a:chOff x="0" y="0"/>
                              <a:chExt cx="863" cy="730"/>
                            </a:xfrm>
                          </wpg:grpSpPr>
                          <wps:wsp>
                            <wps:cNvPr id="983" name="椭圆 983"/>
                            <wps:cNvSpPr/>
                            <wps:spPr>
                              <a:xfrm>
                                <a:off x="115" y="571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4" name="任意多边形 984"/>
                            <wps:cNvSpPr/>
                            <wps:spPr>
                              <a:xfrm>
                                <a:off x="0" y="0"/>
                                <a:ext cx="863" cy="5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0" h="547">
                                    <a:moveTo>
                                      <a:pt x="0" y="0"/>
                                    </a:moveTo>
                                    <a:lnTo>
                                      <a:pt x="126" y="547"/>
                                    </a:lnTo>
                                    <a:lnTo>
                                      <a:pt x="1078" y="472"/>
                                    </a:lnTo>
                                    <a:lnTo>
                                      <a:pt x="1090" y="234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5" name="直接连接符 985"/>
                            <wps:cNvSpPr/>
                            <wps:spPr>
                              <a:xfrm>
                                <a:off x="673" y="174"/>
                                <a:ext cx="0" cy="2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6" name="直接连接符 986"/>
                            <wps:cNvSpPr/>
                            <wps:spPr>
                              <a:xfrm>
                                <a:off x="133" y="49"/>
                                <a:ext cx="113" cy="4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7" name="直接连接符 987"/>
                            <wps:cNvSpPr/>
                            <wps:spPr>
                              <a:xfrm>
                                <a:off x="292" y="85"/>
                                <a:ext cx="98" cy="3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8" name="直接连接符 988"/>
                            <wps:cNvSpPr/>
                            <wps:spPr>
                              <a:xfrm>
                                <a:off x="451" y="121"/>
                                <a:ext cx="84" cy="34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9" name="直接连接符 989"/>
                            <wps:cNvSpPr/>
                            <wps:spPr>
                              <a:xfrm>
                                <a:off x="610" y="158"/>
                                <a:ext cx="54" cy="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0" name="直接连接符 990"/>
                            <wps:cNvSpPr/>
                            <wps:spPr>
                              <a:xfrm>
                                <a:off x="759" y="194"/>
                                <a:ext cx="48" cy="25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1" name="任意多边形 991"/>
                            <wps:cNvSpPr/>
                            <wps:spPr>
                              <a:xfrm rot="21540000">
                                <a:off x="31" y="194"/>
                                <a:ext cx="63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2" name="任意多边形 992"/>
                            <wps:cNvSpPr/>
                            <wps:spPr>
                              <a:xfrm rot="21540000">
                                <a:off x="89" y="314"/>
                                <a:ext cx="76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3" name="任意多边形 993"/>
                            <wps:cNvSpPr/>
                            <wps:spPr>
                              <a:xfrm rot="21540000">
                                <a:off x="92" y="446"/>
                                <a:ext cx="5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4" name="任意多边形 994"/>
                            <wps:cNvSpPr/>
                            <wps:spPr>
                              <a:xfrm rot="21540000">
                                <a:off x="32" y="85"/>
                                <a:ext cx="2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5" name="椭圆 995"/>
                            <wps:cNvSpPr/>
                            <wps:spPr>
                              <a:xfrm>
                                <a:off x="583" y="580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6" name="任意多边形 996"/>
                            <wps:cNvSpPr/>
                            <wps:spPr>
                              <a:xfrm>
                                <a:off x="192" y="476"/>
                                <a:ext cx="478" cy="1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8" h="303">
                                    <a:moveTo>
                                      <a:pt x="0" y="303"/>
                                    </a:moveTo>
                                    <a:cubicBezTo>
                                      <a:pt x="103" y="151"/>
                                      <a:pt x="206" y="0"/>
                                      <a:pt x="309" y="0"/>
                                    </a:cubicBezTo>
                                    <a:cubicBezTo>
                                      <a:pt x="412" y="0"/>
                                      <a:pt x="515" y="151"/>
                                      <a:pt x="618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000" name="组合 1000"/>
                          <wpg:cNvGrpSpPr/>
                          <wpg:grpSpPr>
                            <a:xfrm>
                              <a:off x="0" y="0"/>
                              <a:ext cx="350" cy="131"/>
                              <a:chOff x="0" y="0"/>
                              <a:chExt cx="310" cy="131"/>
                            </a:xfrm>
                          </wpg:grpSpPr>
                          <wps:wsp>
                            <wps:cNvPr id="998" name="任意多边形 998"/>
                            <wps:cNvSpPr/>
                            <wps:spPr>
                              <a:xfrm>
                                <a:off x="0" y="0"/>
                                <a:ext cx="310" cy="13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1" h="303">
                                    <a:moveTo>
                                      <a:pt x="0" y="0"/>
                                    </a:moveTo>
                                    <a:cubicBezTo>
                                      <a:pt x="35" y="41"/>
                                      <a:pt x="92" y="194"/>
                                      <a:pt x="212" y="244"/>
                                    </a:cubicBezTo>
                                    <a:cubicBezTo>
                                      <a:pt x="332" y="294"/>
                                      <a:pt x="615" y="291"/>
                                      <a:pt x="721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9" name="椭圆 999"/>
                            <wps:cNvSpPr/>
                            <wps:spPr>
                              <a:xfrm>
                                <a:off x="0" y="0"/>
                                <a:ext cx="44" cy="44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1002" name="任意多边形 1002"/>
                        <wps:cNvSpPr/>
                        <wps:spPr>
                          <a:xfrm>
                            <a:off x="46" y="1173"/>
                            <a:ext cx="689" cy="95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909" h="5242">
                                <a:moveTo>
                                  <a:pt x="1937" y="721"/>
                                </a:moveTo>
                                <a:cubicBezTo>
                                  <a:pt x="1933" y="640"/>
                                  <a:pt x="1834" y="519"/>
                                  <a:pt x="1834" y="418"/>
                                </a:cubicBezTo>
                                <a:cubicBezTo>
                                  <a:pt x="1834" y="317"/>
                                  <a:pt x="1896" y="182"/>
                                  <a:pt x="1937" y="115"/>
                                </a:cubicBezTo>
                                <a:cubicBezTo>
                                  <a:pt x="1978" y="48"/>
                                  <a:pt x="2020" y="32"/>
                                  <a:pt x="2079" y="16"/>
                                </a:cubicBezTo>
                                <a:cubicBezTo>
                                  <a:pt x="2138" y="0"/>
                                  <a:pt x="2229" y="0"/>
                                  <a:pt x="2291" y="16"/>
                                </a:cubicBezTo>
                                <a:cubicBezTo>
                                  <a:pt x="2353" y="32"/>
                                  <a:pt x="2425" y="61"/>
                                  <a:pt x="2452" y="115"/>
                                </a:cubicBezTo>
                                <a:cubicBezTo>
                                  <a:pt x="2479" y="169"/>
                                  <a:pt x="2443" y="281"/>
                                  <a:pt x="2454" y="342"/>
                                </a:cubicBezTo>
                                <a:cubicBezTo>
                                  <a:pt x="2465" y="403"/>
                                  <a:pt x="2521" y="442"/>
                                  <a:pt x="2517" y="479"/>
                                </a:cubicBezTo>
                                <a:cubicBezTo>
                                  <a:pt x="2513" y="516"/>
                                  <a:pt x="2446" y="527"/>
                                  <a:pt x="2429" y="567"/>
                                </a:cubicBezTo>
                                <a:cubicBezTo>
                                  <a:pt x="2412" y="607"/>
                                  <a:pt x="2430" y="691"/>
                                  <a:pt x="2417" y="717"/>
                                </a:cubicBezTo>
                                <a:cubicBezTo>
                                  <a:pt x="2404" y="743"/>
                                  <a:pt x="2377" y="670"/>
                                  <a:pt x="2349" y="721"/>
                                </a:cubicBezTo>
                                <a:cubicBezTo>
                                  <a:pt x="2321" y="772"/>
                                  <a:pt x="2229" y="974"/>
                                  <a:pt x="2246" y="1024"/>
                                </a:cubicBezTo>
                                <a:cubicBezTo>
                                  <a:pt x="2263" y="1074"/>
                                  <a:pt x="2401" y="1024"/>
                                  <a:pt x="2452" y="1024"/>
                                </a:cubicBezTo>
                                <a:cubicBezTo>
                                  <a:pt x="2503" y="1024"/>
                                  <a:pt x="2504" y="974"/>
                                  <a:pt x="2555" y="1024"/>
                                </a:cubicBezTo>
                                <a:cubicBezTo>
                                  <a:pt x="2606" y="1074"/>
                                  <a:pt x="2658" y="1226"/>
                                  <a:pt x="2761" y="1327"/>
                                </a:cubicBezTo>
                                <a:cubicBezTo>
                                  <a:pt x="2864" y="1428"/>
                                  <a:pt x="3058" y="1548"/>
                                  <a:pt x="3173" y="1630"/>
                                </a:cubicBezTo>
                                <a:cubicBezTo>
                                  <a:pt x="3288" y="1712"/>
                                  <a:pt x="3365" y="1785"/>
                                  <a:pt x="3450" y="1819"/>
                                </a:cubicBezTo>
                                <a:cubicBezTo>
                                  <a:pt x="3535" y="1853"/>
                                  <a:pt x="3614" y="1838"/>
                                  <a:pt x="3681" y="1832"/>
                                </a:cubicBezTo>
                                <a:cubicBezTo>
                                  <a:pt x="3748" y="1826"/>
                                  <a:pt x="3813" y="1769"/>
                                  <a:pt x="3851" y="1782"/>
                                </a:cubicBezTo>
                                <a:cubicBezTo>
                                  <a:pt x="3889" y="1795"/>
                                  <a:pt x="3909" y="1872"/>
                                  <a:pt x="3907" y="1907"/>
                                </a:cubicBezTo>
                                <a:cubicBezTo>
                                  <a:pt x="3905" y="1942"/>
                                  <a:pt x="3877" y="1971"/>
                                  <a:pt x="3838" y="1994"/>
                                </a:cubicBezTo>
                                <a:cubicBezTo>
                                  <a:pt x="3799" y="2017"/>
                                  <a:pt x="3721" y="2035"/>
                                  <a:pt x="3675" y="2045"/>
                                </a:cubicBezTo>
                                <a:cubicBezTo>
                                  <a:pt x="3629" y="2055"/>
                                  <a:pt x="3615" y="2061"/>
                                  <a:pt x="3563" y="2057"/>
                                </a:cubicBezTo>
                                <a:cubicBezTo>
                                  <a:pt x="3511" y="2053"/>
                                  <a:pt x="3441" y="2040"/>
                                  <a:pt x="3362" y="2019"/>
                                </a:cubicBezTo>
                                <a:cubicBezTo>
                                  <a:pt x="3283" y="1998"/>
                                  <a:pt x="3160" y="1970"/>
                                  <a:pt x="3087" y="1932"/>
                                </a:cubicBezTo>
                                <a:cubicBezTo>
                                  <a:pt x="3014" y="1894"/>
                                  <a:pt x="2987" y="1832"/>
                                  <a:pt x="2924" y="1794"/>
                                </a:cubicBezTo>
                                <a:cubicBezTo>
                                  <a:pt x="2861" y="1756"/>
                                  <a:pt x="2782" y="1762"/>
                                  <a:pt x="2711" y="1706"/>
                                </a:cubicBezTo>
                                <a:cubicBezTo>
                                  <a:pt x="2640" y="1650"/>
                                  <a:pt x="2544" y="1464"/>
                                  <a:pt x="2498" y="1456"/>
                                </a:cubicBezTo>
                                <a:cubicBezTo>
                                  <a:pt x="2452" y="1448"/>
                                  <a:pt x="2473" y="1604"/>
                                  <a:pt x="2436" y="1656"/>
                                </a:cubicBezTo>
                                <a:cubicBezTo>
                                  <a:pt x="2399" y="1708"/>
                                  <a:pt x="2333" y="1731"/>
                                  <a:pt x="2273" y="1769"/>
                                </a:cubicBezTo>
                                <a:cubicBezTo>
                                  <a:pt x="2213" y="1807"/>
                                  <a:pt x="2131" y="1828"/>
                                  <a:pt x="2073" y="1882"/>
                                </a:cubicBezTo>
                                <a:cubicBezTo>
                                  <a:pt x="2015" y="1936"/>
                                  <a:pt x="1958" y="2030"/>
                                  <a:pt x="1922" y="2095"/>
                                </a:cubicBezTo>
                                <a:cubicBezTo>
                                  <a:pt x="1886" y="2160"/>
                                  <a:pt x="1831" y="2184"/>
                                  <a:pt x="1860" y="2270"/>
                                </a:cubicBezTo>
                                <a:cubicBezTo>
                                  <a:pt x="1889" y="2356"/>
                                  <a:pt x="2031" y="2500"/>
                                  <a:pt x="2098" y="2608"/>
                                </a:cubicBezTo>
                                <a:cubicBezTo>
                                  <a:pt x="2165" y="2716"/>
                                  <a:pt x="2187" y="2810"/>
                                  <a:pt x="2260" y="2921"/>
                                </a:cubicBezTo>
                                <a:cubicBezTo>
                                  <a:pt x="2333" y="3032"/>
                                  <a:pt x="2469" y="3193"/>
                                  <a:pt x="2536" y="3272"/>
                                </a:cubicBezTo>
                                <a:cubicBezTo>
                                  <a:pt x="2603" y="3351"/>
                                  <a:pt x="2632" y="3360"/>
                                  <a:pt x="2661" y="3397"/>
                                </a:cubicBezTo>
                                <a:cubicBezTo>
                                  <a:pt x="2690" y="3434"/>
                                  <a:pt x="2703" y="3453"/>
                                  <a:pt x="2711" y="3497"/>
                                </a:cubicBezTo>
                                <a:cubicBezTo>
                                  <a:pt x="2719" y="3541"/>
                                  <a:pt x="2688" y="3576"/>
                                  <a:pt x="2711" y="3660"/>
                                </a:cubicBezTo>
                                <a:cubicBezTo>
                                  <a:pt x="2734" y="3744"/>
                                  <a:pt x="2811" y="3898"/>
                                  <a:pt x="2849" y="3998"/>
                                </a:cubicBezTo>
                                <a:cubicBezTo>
                                  <a:pt x="2887" y="4098"/>
                                  <a:pt x="2895" y="4173"/>
                                  <a:pt x="2937" y="4261"/>
                                </a:cubicBezTo>
                                <a:cubicBezTo>
                                  <a:pt x="2979" y="4349"/>
                                  <a:pt x="3037" y="4411"/>
                                  <a:pt x="3099" y="4524"/>
                                </a:cubicBezTo>
                                <a:cubicBezTo>
                                  <a:pt x="3161" y="4637"/>
                                  <a:pt x="3220" y="4854"/>
                                  <a:pt x="3312" y="4937"/>
                                </a:cubicBezTo>
                                <a:cubicBezTo>
                                  <a:pt x="3404" y="5020"/>
                                  <a:pt x="3581" y="4985"/>
                                  <a:pt x="3650" y="5025"/>
                                </a:cubicBezTo>
                                <a:cubicBezTo>
                                  <a:pt x="3719" y="5065"/>
                                  <a:pt x="3733" y="5142"/>
                                  <a:pt x="3725" y="5175"/>
                                </a:cubicBezTo>
                                <a:cubicBezTo>
                                  <a:pt x="3717" y="5208"/>
                                  <a:pt x="3717" y="5217"/>
                                  <a:pt x="3600" y="5225"/>
                                </a:cubicBezTo>
                                <a:cubicBezTo>
                                  <a:pt x="3483" y="5233"/>
                                  <a:pt x="3134" y="5242"/>
                                  <a:pt x="3024" y="5225"/>
                                </a:cubicBezTo>
                                <a:cubicBezTo>
                                  <a:pt x="2914" y="5208"/>
                                  <a:pt x="2951" y="5198"/>
                                  <a:pt x="2937" y="5125"/>
                                </a:cubicBezTo>
                                <a:cubicBezTo>
                                  <a:pt x="2923" y="5052"/>
                                  <a:pt x="2975" y="4889"/>
                                  <a:pt x="2937" y="4787"/>
                                </a:cubicBezTo>
                                <a:cubicBezTo>
                                  <a:pt x="2899" y="4685"/>
                                  <a:pt x="2786" y="4603"/>
                                  <a:pt x="2711" y="4511"/>
                                </a:cubicBezTo>
                                <a:cubicBezTo>
                                  <a:pt x="2636" y="4419"/>
                                  <a:pt x="2540" y="4349"/>
                                  <a:pt x="2486" y="4236"/>
                                </a:cubicBezTo>
                                <a:cubicBezTo>
                                  <a:pt x="2432" y="4123"/>
                                  <a:pt x="2424" y="3935"/>
                                  <a:pt x="2386" y="3835"/>
                                </a:cubicBezTo>
                                <a:cubicBezTo>
                                  <a:pt x="2348" y="3735"/>
                                  <a:pt x="2333" y="3725"/>
                                  <a:pt x="2260" y="3635"/>
                                </a:cubicBezTo>
                                <a:cubicBezTo>
                                  <a:pt x="2187" y="3545"/>
                                  <a:pt x="2033" y="3404"/>
                                  <a:pt x="1947" y="3297"/>
                                </a:cubicBezTo>
                                <a:cubicBezTo>
                                  <a:pt x="1861" y="3190"/>
                                  <a:pt x="1814" y="2973"/>
                                  <a:pt x="1747" y="2996"/>
                                </a:cubicBezTo>
                                <a:cubicBezTo>
                                  <a:pt x="1680" y="3019"/>
                                  <a:pt x="1620" y="3288"/>
                                  <a:pt x="1547" y="3434"/>
                                </a:cubicBezTo>
                                <a:cubicBezTo>
                                  <a:pt x="1474" y="3580"/>
                                  <a:pt x="1361" y="3783"/>
                                  <a:pt x="1309" y="3873"/>
                                </a:cubicBezTo>
                                <a:cubicBezTo>
                                  <a:pt x="1257" y="3963"/>
                                  <a:pt x="1282" y="3963"/>
                                  <a:pt x="1234" y="3973"/>
                                </a:cubicBezTo>
                                <a:cubicBezTo>
                                  <a:pt x="1186" y="3983"/>
                                  <a:pt x="1127" y="3931"/>
                                  <a:pt x="1021" y="3935"/>
                                </a:cubicBezTo>
                                <a:cubicBezTo>
                                  <a:pt x="915" y="3939"/>
                                  <a:pt x="706" y="3979"/>
                                  <a:pt x="595" y="3998"/>
                                </a:cubicBezTo>
                                <a:cubicBezTo>
                                  <a:pt x="484" y="4017"/>
                                  <a:pt x="422" y="4006"/>
                                  <a:pt x="357" y="4048"/>
                                </a:cubicBezTo>
                                <a:cubicBezTo>
                                  <a:pt x="292" y="4090"/>
                                  <a:pt x="243" y="4171"/>
                                  <a:pt x="207" y="4248"/>
                                </a:cubicBezTo>
                                <a:cubicBezTo>
                                  <a:pt x="171" y="4325"/>
                                  <a:pt x="175" y="4507"/>
                                  <a:pt x="144" y="4511"/>
                                </a:cubicBezTo>
                                <a:cubicBezTo>
                                  <a:pt x="113" y="4515"/>
                                  <a:pt x="38" y="4346"/>
                                  <a:pt x="19" y="4273"/>
                                </a:cubicBezTo>
                                <a:cubicBezTo>
                                  <a:pt x="0" y="4200"/>
                                  <a:pt x="22" y="4152"/>
                                  <a:pt x="32" y="4073"/>
                                </a:cubicBezTo>
                                <a:cubicBezTo>
                                  <a:pt x="42" y="3994"/>
                                  <a:pt x="45" y="3844"/>
                                  <a:pt x="82" y="3798"/>
                                </a:cubicBezTo>
                                <a:cubicBezTo>
                                  <a:pt x="119" y="3752"/>
                                  <a:pt x="182" y="3811"/>
                                  <a:pt x="257" y="3798"/>
                                </a:cubicBezTo>
                                <a:cubicBezTo>
                                  <a:pt x="332" y="3785"/>
                                  <a:pt x="444" y="3758"/>
                                  <a:pt x="532" y="3722"/>
                                </a:cubicBezTo>
                                <a:cubicBezTo>
                                  <a:pt x="620" y="3686"/>
                                  <a:pt x="710" y="3608"/>
                                  <a:pt x="783" y="3585"/>
                                </a:cubicBezTo>
                                <a:cubicBezTo>
                                  <a:pt x="856" y="3562"/>
                                  <a:pt x="925" y="3637"/>
                                  <a:pt x="971" y="3585"/>
                                </a:cubicBezTo>
                                <a:cubicBezTo>
                                  <a:pt x="1017" y="3533"/>
                                  <a:pt x="1044" y="3360"/>
                                  <a:pt x="1058" y="3272"/>
                                </a:cubicBezTo>
                                <a:cubicBezTo>
                                  <a:pt x="1072" y="3184"/>
                                  <a:pt x="1058" y="3140"/>
                                  <a:pt x="1058" y="3059"/>
                                </a:cubicBezTo>
                                <a:cubicBezTo>
                                  <a:pt x="1058" y="2978"/>
                                  <a:pt x="1060" y="2869"/>
                                  <a:pt x="1058" y="2783"/>
                                </a:cubicBezTo>
                                <a:cubicBezTo>
                                  <a:pt x="1056" y="2697"/>
                                  <a:pt x="1019" y="2645"/>
                                  <a:pt x="1046" y="2545"/>
                                </a:cubicBezTo>
                                <a:cubicBezTo>
                                  <a:pt x="1073" y="2445"/>
                                  <a:pt x="1167" y="2290"/>
                                  <a:pt x="1221" y="2182"/>
                                </a:cubicBezTo>
                                <a:cubicBezTo>
                                  <a:pt x="1275" y="2074"/>
                                  <a:pt x="1338" y="1971"/>
                                  <a:pt x="1371" y="1894"/>
                                </a:cubicBezTo>
                                <a:cubicBezTo>
                                  <a:pt x="1404" y="1817"/>
                                  <a:pt x="1411" y="1800"/>
                                  <a:pt x="1421" y="1719"/>
                                </a:cubicBezTo>
                                <a:cubicBezTo>
                                  <a:pt x="1431" y="1638"/>
                                  <a:pt x="1436" y="1525"/>
                                  <a:pt x="1434" y="1406"/>
                                </a:cubicBezTo>
                                <a:cubicBezTo>
                                  <a:pt x="1432" y="1287"/>
                                  <a:pt x="1386" y="1088"/>
                                  <a:pt x="1409" y="1005"/>
                                </a:cubicBezTo>
                                <a:cubicBezTo>
                                  <a:pt x="1432" y="922"/>
                                  <a:pt x="1516" y="924"/>
                                  <a:pt x="1572" y="905"/>
                                </a:cubicBezTo>
                                <a:cubicBezTo>
                                  <a:pt x="1628" y="886"/>
                                  <a:pt x="1699" y="893"/>
                                  <a:pt x="1747" y="893"/>
                                </a:cubicBezTo>
                                <a:cubicBezTo>
                                  <a:pt x="1795" y="893"/>
                                  <a:pt x="1829" y="932"/>
                                  <a:pt x="1860" y="905"/>
                                </a:cubicBezTo>
                                <a:cubicBezTo>
                                  <a:pt x="1891" y="878"/>
                                  <a:pt x="1941" y="802"/>
                                  <a:pt x="1937" y="72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3" name="文本框 1003"/>
                        <wps:cNvSpPr txBox="1"/>
                        <wps:spPr>
                          <a:xfrm>
                            <a:off x="1814" y="5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4" name="文本框 1004"/>
                        <wps:cNvSpPr txBox="1"/>
                        <wps:spPr>
                          <a:xfrm>
                            <a:off x="2734" y="5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5" name="文本框 1005"/>
                        <wps:cNvSpPr txBox="1"/>
                        <wps:spPr>
                          <a:xfrm>
                            <a:off x="3628" y="5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6" name="文本框 1006"/>
                        <wps:cNvSpPr txBox="1"/>
                        <wps:spPr>
                          <a:xfrm>
                            <a:off x="696" y="56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7" name="文本框 1007"/>
                        <wps:cNvSpPr txBox="1"/>
                        <wps:spPr>
                          <a:xfrm>
                            <a:off x="1603" y="56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8" name="文本框 1008"/>
                        <wps:cNvSpPr txBox="1"/>
                        <wps:spPr>
                          <a:xfrm>
                            <a:off x="2536" y="56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9" name="文本框 1009"/>
                        <wps:cNvSpPr txBox="1"/>
                        <wps:spPr>
                          <a:xfrm>
                            <a:off x="1700" y="961"/>
                            <a:ext cx="721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面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10" name="文本框 1010"/>
                        <wps:cNvSpPr txBox="1"/>
                        <wps:spPr>
                          <a:xfrm>
                            <a:off x="1712" y="2107"/>
                            <a:ext cx="721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面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0.3pt;margin-top:8.35pt;height:127.9pt;width:211.85pt;mso-wrap-distance-bottom:0pt;mso-wrap-distance-left:9pt;mso-wrap-distance-right:9pt;mso-wrap-distance-top:0pt;z-index:251695104;mso-width-relative:page;mso-height-relative:page;" coordsize="4237,2558" o:gfxdata="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">
                <o:lock v:ext="edit" grouping="f" rotation="f" text="f" aspectratio="f"/>
                <v:group id="_x0000_s1026" o:spid="_x0000_s1026" o:spt="203" style="position:absolute;left:22;top:0;height:1029;width:4215;" coordsize="5467,1334" o:gfxdata="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kVlK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0;top:1238;height:96;width:5467;" coordsize="5107,96" o:gfxdata="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RJo57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8;flip:x;height:88;width:88;" filled="f" stroked="t" coordsize="21600,21600" o:gfxdata="UEsDBAoAAAAAAIdO4kAAAAAAAAAAAAAAAAAEAAAAZHJzL1BLAwQUAAAACACHTuJAyGMTcr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z2kO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YxNy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8;top:8;flip:x;height:88;width:88;" filled="f" stroked="t" coordsize="21600,21600" o:gfxdata="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L7bp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;top:8;flip:x;height:88;width:87;" filled="f" stroked="t" coordsize="21600,21600" o:gfxdata="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CKb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3;top:8;flip:x;height:88;width:88;" filled="f" stroked="t" coordsize="21600,21600" o:gfxdata="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fyHA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1;top:8;flip:x;height:88;width:87;" filled="f" stroked="t" coordsize="21600,21600" o:gfxdata="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H7h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8;top:8;flip:x;height:88;width:89;" filled="f" stroked="t" coordsize="21600,21600" o:gfxdata="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Ux3b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27;top:8;flip:x;height:88;width:87;" filled="f" stroked="t" coordsize="21600,21600" o:gfxdata="UEsDBAoAAAAAAIdO4kAAAAAAAAAAAAAAAAAEAAAAZHJzL1BLAwQUAAAACACHTuJAMoGDr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iYF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Bg6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14;top:8;flip:x;height:88;width:88;" filled="f" stroked="t" coordsize="21600,21600" o:gfxdata="UEsDBAoAAAAAAIdO4kAAAAAAAAAAAAAAAAAEAAAAZHJzL1BLAwQUAAAACACHTuJAXc0mN7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iYF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3NJj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02;top:8;flip:x;height:88;width:87;" filled="f" stroked="t" coordsize="21600,21600" o:gfxdata="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iS+Q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89;top:8;flip:x;height:88;width:89;" filled="f" stroked="t" coordsize="21600,21600" o:gfxdata="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1oG9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78;top:8;flip:x;height:88;width:87;" filled="f" stroked="t" coordsize="21600,21600" o:gfxdata="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26ha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;top:2;height:0;width:5071;" filled="f" stroked="t" coordsize="21600,21600" o:gfxdata="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/1j2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8;top:8;flip:x;height:88;width:88;" filled="f" stroked="t" coordsize="21600,21600" o:gfxdata="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abRG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56;top:8;flip:x;height:88;width:88;" filled="f" stroked="t" coordsize="21600,21600" o:gfxdata="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JRH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44;top:8;flip:x;height:88;width:87;" filled="f" stroked="t" coordsize="21600,21600" o:gfxdata="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c3L9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31;top:8;flip:x;height:88;width:88;" filled="f" stroked="t" coordsize="21600,21600" o:gfxdata="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/12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19;top:8;flip:x;height:88;width:87;" filled="f" stroked="t" coordsize="21600,21600" o:gfxdata="UEsDBAoAAAAAAIdO4kAAAAAAAAAAAAAAAAAEAAAAZHJzL1BLAwQUAAAACACHTuJA/O1JEb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o+Fjn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tSR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06;top:8;flip:x;height:88;width:89;" filled="f" stroked="t" coordsize="21600,21600" o:gfxdata="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oey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95;top:8;flip:x;height:88;width:87;" filled="f" stroked="t" coordsize="21600,21600" o:gfxdata="UEsDBAoAAAAAAIdO4kAAAAAAAAAAAAAAAAAEAAAAZHJzL1BLAwQUAAAACACHTuJAHEh0/r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z3wK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SHT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82;top:8;flip:x;height:88;width:88;" filled="f" stroked="t" coordsize="21600,21600" o:gfxdata="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E0W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70;top:8;flip:x;height:88;width:87;" filled="f" stroked="t" coordsize="21600,21600" o:gfxdata="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1k8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2;top:0;flip:x;height:88;width:88;" filled="f" stroked="t" coordsize="21600,21600" o:gfxdata="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muq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50;top:0;flip:x;height:88;width:88;" filled="f" stroked="t" coordsize="21600,21600" o:gfxdata="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BX77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38;top:0;flip:x;height:88;width:87;" filled="f" stroked="t" coordsize="21600,21600" o:gfxdata="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Sdt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25;top:0;flip:x;height:88;width:88;" filled="f" stroked="t" coordsize="21600,21600" o:gfxdata="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qrkI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13;top:0;flip:x;height:88;width:87;" filled="f" stroked="t" coordsize="21600,21600" o:gfxdata="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eZBu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00;top:0;flip:x;height:88;width:89;" filled="f" stroked="t" coordsize="21600,21600" o:gfxdata="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NN/M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89;top:0;flip:x;height:88;width:87;" filled="f" stroked="t" coordsize="21600,21600" o:gfxdata="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eHpX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76;top:0;flip:x;height:88;width:88;" filled="f" stroked="t" coordsize="21600,21600" o:gfxdata="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keI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64;top:0;flip:x;height:88;width:87;" filled="f" stroked="t" coordsize="21600,21600" o:gfxdata="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3Ue4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56;top:8;flip:x;height:88;width:88;" filled="f" stroked="t" coordsize="21600,21600" o:gfxdata="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D9nP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44;top:8;flip:x;height:88;width:88;" filled="f" stroked="t" coordsize="21600,21600" o:gfxdata="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Q3x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32;top:8;flip:x;height:88;width:87;" filled="f" stroked="t" coordsize="21600,21600" o:gfxdata="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NzoJ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19;top:8;flip:x;height:88;width:88;" filled="f" stroked="t" coordsize="21600,21600" o:gfxdata="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5BNv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07;top:8;flip:x;height:88;width:87;" filled="f" stroked="t" coordsize="21600,21600" o:gfxdata="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3+UB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94;top:8;flip:x;height:88;width:89;" filled="f" stroked="t" coordsize="21600,21600" o:gfxdata="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DMxn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83;top:8;flip:x;height:88;width:87;" filled="f" stroked="t" coordsize="21600,21600" o:gfxdata="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4a/r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170;top:8;flip:x;height:88;width:88;" filled="f" stroked="t" coordsize="21600,21600" o:gfxdata="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rQpw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58;top:8;flip:x;height:88;width:87;" filled="f" stroked="t" coordsize="21600,21600" o:gfxdata="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RJI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45;top:8;flip:x;height:88;width:89;" filled="f" stroked="t" coordsize="21600,21600" o:gfxdata="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CDe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434;top:8;flip:x;height:88;width:87;" filled="f" stroked="t" coordsize="21600,21600" o:gfxdata="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2qn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24;top:8;flip:x;height:88;width:88;" filled="f" stroked="t" coordsize="21600,21600" o:gfxdata="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WDH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12;top:8;flip:x;height:88;width:88;" filled="f" stroked="t" coordsize="21600,21600" o:gfxdata="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QmYA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700;top:8;flip:x;height:88;width:87;" filled="f" stroked="t" coordsize="21600,21600" o:gfxdata="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U9m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787;top:8;flip:x;height:88;width:88;" filled="f" stroked="t" coordsize="21600,21600" o:gfxdata="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pgL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875;top:8;flip:x;height:88;width:87;" filled="f" stroked="t" coordsize="21600,21600" o:gfxdata="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eqnQ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962;top:8;flip:x;height:88;width:89;" filled="f" stroked="t" coordsize="21600,21600" o:gfxdata="UEsDBAoAAAAAAIdO4kAAAAAAAAAAAAAAAAAEAAAAZHJzL1BLAwQUAAAACACHTuJAyTg5Nr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iYfeX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ODk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051;top:8;flip:x;height:88;width:87;" filled="f" stroked="t" coordsize="21600,21600" o:gfxdata="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dJy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38;top:8;flip:x;height:88;width:88;" filled="f" stroked="t" coordsize="21600,21600" o:gfxdata="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Z0E2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226;top:8;flip:x;height:88;width:87;" filled="f" stroked="t" coordsize="21600,21600" o:gfxdata="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0aF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18;top:0;flip:x;height:88;width:88;" filled="f" stroked="t" coordsize="21600,21600" o:gfxdata="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Az8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406;top:0;flip:x;height:88;width:88;" filled="f" stroked="t" coordsize="21600,21600" o:gfxdata="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U+ar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494;top:0;flip:x;height:88;width:87;" filled="f" stroked="t" coordsize="21600,21600" o:gfxdata="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0A7c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581;top:0;flip:x;height:88;width:88;" filled="f" stroked="t" coordsize="21600,21600" o:gfxdata="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nKtH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669;top:0;flip:x;height:88;width:87;" filled="f" stroked="t" coordsize="21600,21600" o:gfxdata="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gYAwu2AAAA3AAAAA8A&#10;AAAAAAAAAQAgAAAAIgAAAGRycy9kb3ducmV2LnhtbFBLAQIUABQAAAAIAIdO4kAzLwWeOwAAADkA&#10;AAAQAAAAAAAAAAEAIAAAAAUBAABkcnMvc2hhcGV4bWwueG1sUEsFBgAAAAAGAAYAWwEAAK8DAAAA&#10;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6;top:0;flip:x;height:88;width:89;" filled="f" stroked="t" coordsize="21600,21600" o:gfxdata="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Upp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45;top:0;flip:x;height:88;width:87;" filled="f" stroked="t" coordsize="21600,21600" o:gfxdata="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hjj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932;top:0;flip:x;height:88;width:88;" filled="f" stroked="t" coordsize="21600,21600" o:gfxdata="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yp18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20;top:0;flip:x;height:88;width:87;" filled="f" stroked="t" coordsize="21600,21600" o:gfxdata="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IwU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2040;top:264;height:500;width:986;" coordsize="986,500" o:gfxdata="UEsDBAoAAAAAAIdO4kAAAAAAAAAAAAAAAAAEAAAAZHJzL1BLAwQUAAAACACHTuJA1yJmTr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0LNYP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ImZO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0;top:0;height:165;width:986;" coordsize="986,165" o:gfxdata="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zE8d5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line id="_x0000_s1026" o:spid="_x0000_s1026" o:spt="20" style="position:absolute;left:0;top:90;height:0;width:986;" filled="f" stroked="t" coordsize="21600,21600" o:gfxdata="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j7n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startarrow="open" startarrowwidth="narrow" startarrowlength="short" endarrow="open" endarrowwidth="narrow" endarrowlength="short"/>
                        <v:imagedata o:title=""/>
                        <o:lock v:ext="edit" aspectratio="f"/>
                      </v:line>
                      <v:rect id="_x0000_s1026" o:spid="_x0000_s1026" o:spt="1" style="position:absolute;left:378;top:0;height:165;width:283;" fillcolor="#FFFFFF" filled="t" stroked="f" coordsize="21600,21600" o:gfxdata="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QGln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6;top:30;height:470;width:980;" coordsize="0,0" o:gfxdata="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fw+Dm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line id="_x0000_s1026" o:spid="_x0000_s1026" o:spt="20" style="position:absolute;left:1000;top:0;height:150;width:0;" filled="f" stroked="t" coordsize="21600,21600" o:gfxdata="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yiq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0;top:0;height:150;width:0;" filled="f" stroked="t" coordsize="21600,21600" o:gfxdata="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UbXr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3222;top:264;height:500;width:986;" coordsize="986,500" o:gfxdata="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ZhvQ/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0;top:0;height:165;width:986;" coordsize="986,165" o:gfxdata="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Yy/46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0;top:90;height:0;width:986;" filled="f" stroked="t" coordsize="21600,21600" o:gfxdata="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IYy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startarrow="open" startarrowwidth="narrow" startarrowlength="short" endarrow="open" endarrowwidth="narrow" endarrowlength="short"/>
                        <v:imagedata o:title=""/>
                        <o:lock v:ext="edit" aspectratio="f"/>
                      </v:line>
                      <v:rect id="_x0000_s1026" o:spid="_x0000_s1026" o:spt="1" style="position:absolute;left:378;top:0;height:165;width:283;" fillcolor="#FFFFFF" filled="t" stroked="f" coordsize="21600,21600" o:gfxdata="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0thz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6;top:30;height:470;width:980;" coordsize="0,0" o:gfxdata="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bKUaS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f"/>
                      <v:line id="_x0000_s1026" o:spid="_x0000_s1026" o:spt="20" style="position:absolute;left:1000;top:0;height:150;width:0;" filled="f" stroked="t" coordsize="21600,21600" o:gfxdata="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b0iAS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0;top:0;height:150;width:0;" filled="f" stroked="t" coordsize="21600,21600" o:gfxdata="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bgtn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4404;top:264;height:165;width:986;" coordsize="986,165" o:gfxdata="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lOrPO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90;height:0;width:986;" filled="f" stroked="t" coordsize="21600,21600" o:gfxdata="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n9h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startarrow="open" startarrowwidth="narrow" startarrowlength="short" endarrow="open" endarrowwidth="narrow" endarrowlength="short"/>
                      <v:imagedata o:title=""/>
                      <o:lock v:ext="edit" aspectratio="f"/>
                    </v:line>
                    <v:rect id="_x0000_s1026" o:spid="_x0000_s1026" o:spt="1" style="position:absolute;left:378;top:0;height:165;width:283;" fillcolor="#FFFFFF" filled="t" stroked="f" coordsize="21600,21600" o:gfxdata="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VAI6L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line id="_x0000_s1026" o:spid="_x0000_s1026" o:spt="20" style="position:absolute;left:5390;top:294;height:940;width:0;" filled="f" stroked="t" coordsize="21600,21600" o:gfxdata="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v4SG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4410;top:294;height:470;width:0;" filled="f" stroked="t" coordsize="21600,21600" o:gfxdata="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GeV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group id="_x0000_s1026" o:spid="_x0000_s1026" o:spt="203" style="position:absolute;left:963;top:424;height:821;width:1070;" coordsize="1070,821" o:gfxdata="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r3ezI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207;top:91;height:730;width:863;" coordsize="863,730" o:gfxdata="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jOoX8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shape id="_x0000_s1026" o:spid="_x0000_s1026" o:spt="3" type="#_x0000_t3" style="position:absolute;left:115;top:571;height:150;width:150;" fillcolor="#FFFFFF" filled="t" stroked="t" coordsize="21600,21600" o:gfxdata="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wsc1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511;width:863;" fillcolor="#FFFFFF" filled="t" stroked="t" coordsize="1090,547" o:gfxdata="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i/EJvQAA&#10;ANwAAAAPAAAAAAAAAAEAIAAAACIAAABkcnMvZG93bnJldi54bWxQSwECFAAUAAAACACHTuJAMy8F&#10;njsAAAA5AAAAEAAAAAAAAAABACAAAAAMAQAAZHJzL3NoYXBleG1sLnhtbFBLBQYAAAAABgAGAFsB&#10;AAC2AwAAAAA=&#10;" path="m0,0l126,547,1078,472,1090,234,0,0xe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73;top:174;height:280;width:0;" filled="f" stroked="t" coordsize="21600,21600" o:gfxdata="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F4Ln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3;top:49;height:435;width:113;" filled="f" stroked="t" coordsize="21600,21600" o:gfxdata="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sWX4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;top:85;height:398;width:98;" filled="f" stroked="t" coordsize="21600,21600" o:gfxdata="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/cB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1;top:121;height:342;width:84;" filled="f" stroked="t" coordsize="21600,21600" o:gfxdata="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Ue/yO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0;top:158;height:285;width:54;" filled="f" stroked="t" coordsize="21600,21600" o:gfxdata="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lJau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9;top:194;height:253;width:48;" filled="f" stroked="t" coordsize="21600,21600" o:gfxdata="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qAxM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1;top:194;height:1;width:638;rotation:-65536f;" filled="f" stroked="t" coordsize="826,1" o:gfxdata="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yxUO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9;top:314;height:1;width:765;rotation:-65536f;" filled="f" stroked="t" coordsize="826,1" o:gfxdata="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NtdN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2;top:446;height:1;width:559;rotation:-65536f;" filled="f" stroked="t" coordsize="826,1" o:gfxdata="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5f4rL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;top:85;height:1;width:259;rotation:-65536f;" filled="f" stroked="t" coordsize="826,1" o:gfxdata="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0Vm2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583;top:580;height:150;width:150;" fillcolor="#FFFFFF" filled="t" stroked="t" coordsize="21600,21600" o:gfxdata="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hWoE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2;top:476;height:183;width:478;" filled="f" stroked="t" coordsize="618,303" o:gfxdata="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zT1e8AAAA&#10;3AAAAA8AAAAAAAAAAQAgAAAAIgAAAGRycy9kb3ducmV2LnhtbFBLAQIUABQAAAAIAIdO4kAzLwWe&#10;OwAAADkAAAAQAAAAAAAAAAEAIAAAAAsBAABkcnMvc2hhcGV4bWwueG1sUEsFBgAAAAAGAAYAWwEA&#10;ALUDAAAAAA==&#10;" path="m0,303c103,151,206,0,309,0c412,0,515,151,618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0;height:131;width:350;" coordsize="310,131" o:gfxdata="UEsDBAoAAAAAAIdO4kAAAAAAAAAAAAAAAAAEAAAAZHJzL1BLAwQUAAAACACHTuJAxJFJU7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Jcg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kUl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100" style="position:absolute;left:0;top:0;height:131;width:310;" filled="f" stroked="t" coordsize="721,303" o:gfxdata="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7dSbsAAADc&#10;AAAADwAAAAAAAAABACAAAAAiAAAAZHJzL2Rvd25yZXYueG1sUEsBAhQAFAAAAAgAh07iQDMvBZ47&#10;AAAAOQAAABAAAAAAAAAAAQAgAAAACgEAAGRycy9zaGFwZXhtbC54bWxQSwUGAAAAAAYABgBbAQAA&#10;tAMAAAAA&#10;" path="m0,0c35,41,92,194,212,244c332,294,615,291,721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0;top:0;height:44;width:44;" fillcolor="#000000" filled="t" stroked="t" coordsize="21600,21600" o:gfxdata="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evpK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2133;top:424;height:821;width:1084;" coordsize="1084,821" o:gfxdata="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JBUz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221;top:91;height:730;width:863;" coordsize="863,730" o:gfxdata="UEsDBAoAAAAAAIdO4kAAAAAAAAAAAAAAAAAEAAAAZHJzL1BLAwQUAAAACACHTuJAIKDoZL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bBLWhj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KDoZLoAAADcAAAADwAAAAAAAAABACAAAAAiAAAAZHJzL2Rvd25yZXYueG1sUEsB&#10;AhQAFAAAAAgAh07iQDMvBZ47AAAAOQAAABUAAAAAAAAAAQAgAAAACQEAAGRycy9ncm91cHNoYXBl&#10;eG1sLnhtbFBLBQYAAAAABgAGAGABAADGAwAAAAA=&#10;">
                      <o:lock v:ext="edit" grouping="f" rotation="f" text="f" aspectratio="f"/>
                      <v:shape id="_x0000_s1026" o:spid="_x0000_s1026" o:spt="3" type="#_x0000_t3" style="position:absolute;left:115;top:571;height:150;width:150;" fillcolor="#FFFFFF" filled="t" stroked="t" coordsize="21600,21600" o:gfxdata="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GHD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511;width:863;" fillcolor="#FFFFFF" filled="t" stroked="t" coordsize="1090,547" o:gfxdata="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horevQAA&#10;ANwAAAAPAAAAAAAAAAEAIAAAACIAAABkcnMvZG93bnJldi54bWxQSwECFAAUAAAACACHTuJAMy8F&#10;njsAAAA5AAAAEAAAAAAAAAABACAAAAAMAQAAZHJzL3NoYXBleG1sLnhtbFBLBQYAAAAABgAGAFsB&#10;AAC2AwAAAAA=&#10;" path="m0,0l126,547,1078,472,1090,234,0,0xe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73;top:174;height:280;width:0;" filled="f" stroked="t" coordsize="21600,21600" o:gfxdata="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NS6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3;top:49;height:435;width:113;" filled="f" stroked="t" coordsize="21600,21600" o:gfxdata="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8RQ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;top:85;height:398;width:98;" filled="f" stroked="t" coordsize="21600,21600" o:gfxdata="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NugFi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1;top:121;height:342;width:84;" filled="f" stroked="t" coordsize="21600,21600" o:gfxdata="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CIlw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0;top:158;height:285;width:54;" filled="f" stroked="t" coordsize="21600,21600" o:gfxdata="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jBGoO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9;top:194;height:253;width:48;" filled="f" stroked="t" coordsize="21600,21600" o:gfxdata="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42/G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1;top:194;height:1;width:638;rotation:-65536f;" filled="f" stroked="t" coordsize="826,1" o:gfxdata="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hhXi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9;top:314;height:1;width:765;rotation:-65536f;" filled="f" stroked="t" coordsize="826,1" o:gfxdata="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u0g4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2;top:446;height:1;width:559;rotation:-65536f;" filled="f" stroked="t" coordsize="826,1" o:gfxdata="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EEuJe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;top:85;height:1;width:259;rotation:-65536f;" filled="f" stroked="t" coordsize="826,1" o:gfxdata="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5IHQy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583;top:580;height:150;width:150;" fillcolor="#FFFFFF" filled="t" stroked="t" coordsize="21600,21600" o:gfxdata="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BYqP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2;top:476;height:183;width:478;" filled="f" stroked="t" coordsize="618,303" o:gfxdata="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M+hb4A&#10;AADcAAAADwAAAAAAAAABACAAAAAiAAAAZHJzL2Rvd25yZXYueG1sUEsBAhQAFAAAAAgAh07iQDMv&#10;BZ47AAAAOQAAABAAAAAAAAAAAQAgAAAADQEAAGRycy9zaGFwZXhtbC54bWxQSwUGAAAAAAYABgBb&#10;AQAAtwMAAAAA&#10;" path="m0,303c103,151,206,0,309,0c412,0,515,151,618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0;height:131;width:350;" coordsize="310,131" o:gfxdata="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9otE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100" style="position:absolute;left:0;top:0;height:131;width:310;" filled="f" stroked="t" coordsize="721,303" o:gfxdata="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H3iCb4A&#10;AADcAAAADwAAAAAAAAABACAAAAAiAAAAZHJzL2Rvd25yZXYueG1sUEsBAhQAFAAAAAgAh07iQDMv&#10;BZ47AAAAOQAAABAAAAAAAAAAAQAgAAAADQEAAGRycy9zaGFwZXhtbC54bWxQSwUGAAAAAAYABgBb&#10;AQAAtwMAAAAA&#10;" path="m0,0c35,41,92,194,212,244c332,294,615,291,721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0;top:0;height:44;width:44;" fillcolor="#000000" filled="t" stroked="t" coordsize="21600,21600" o:gfxdata="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KdHabgAAADcAAAA&#10;DwAAAAAAAAABACAAAAAiAAAAZHJzL2Rvd25yZXYueG1sUEsBAhQAFAAAAAgAh07iQDMvBZ47AAAA&#10;OQAAABAAAAAAAAAAAQAgAAAABwEAAGRycy9zaGFwZXhtbC54bWxQSwUGAAAAAAYABgBbAQAAsQMA&#10;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3303;top:424;height:821;width:1098;" coordsize="1098,821" o:gfxdata="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/6bb6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235;top:91;height:730;width:863;" coordsize="863,730" o:gfxdata="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qKIHa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shape id="_x0000_s1026" o:spid="_x0000_s1026" o:spt="3" type="#_x0000_t3" style="position:absolute;left:115;top:571;height:150;width:150;" fillcolor="#FFFFFF" filled="t" stroked="t" coordsize="21600,21600" o:gfxdata="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DUMa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511;width:863;" fillcolor="#FFFFFF" filled="t" stroked="t" coordsize="1090,547" o:gfxdata="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f3MlvQAA&#10;ANwAAAAPAAAAAAAAAAEAIAAAACIAAABkcnMvZG93bnJldi54bWxQSwECFAAUAAAACACHTuJAMy8F&#10;njsAAAA5AAAAEAAAAAAAAAABACAAAAAMAQAAZHJzL3NoYXBleG1sLnhtbFBLBQYAAAAABgAGAFsB&#10;AAC2AwAAAAA=&#10;" path="m0,0l126,547,1078,472,1090,234,0,0xe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73;top:174;height:280;width:0;" filled="f" stroked="t" coordsize="21600,21600" o:gfxdata="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qib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3;top:49;height:435;width:113;" filled="f" stroked="t" coordsize="21600,21600" o:gfxdata="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CO3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;top:85;height:398;width:98;" filled="f" stroked="t" coordsize="21600,21600" o:gfxdata="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ESE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1;top:121;height:342;width:84;" filled="f" stroked="t" coordsize="21600,21600" o:gfxdata="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b3D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0;top:158;height:285;width:54;" filled="f" stroked="t" coordsize="21600,21600" o:gfxdata="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l3m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9;top:194;height:253;width:48;" filled="f" stroked="t" coordsize="21600,21600" o:gfxdata="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dEb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1;top:194;height:1;width:638;rotation:-65536f;" filled="f" stroked="t" coordsize="826,1" o:gfxdata="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sZHb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9;top:314;height:1;width:765;rotation:-65536f;" filled="f" stroked="t" coordsize="826,1" o:gfxdata="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U2Ri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2;top:446;height:1;width:559;rotation:-65536f;" filled="f" stroked="t" coordsize="826,1" o:gfxdata="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h8g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;top:85;height:1;width:259;rotation:-65536f;" filled="f" stroked="t" coordsize="826,1" o:gfxdata="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qx5Pe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583;top:580;height:150;width:150;" fillcolor="#FFFFFF" filled="t" stroked="t" coordsize="21600,21600" o:gfxdata="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3HoK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2;top:476;height:183;width:478;" filled="f" stroked="t" coordsize="618,303" o:gfxdata="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Kx36/&#10;AAAA3AAAAA8AAAAAAAAAAQAgAAAAIgAAAGRycy9kb3ducmV2LnhtbFBLAQIUABQAAAAIAIdO4kAz&#10;LwWeOwAAADkAAAAQAAAAAAAAAAEAIAAAAA4BAABkcnMvc2hhcGV4bWwueG1sUEsFBgAAAAAGAAYA&#10;WwEAALgDAAAAAA==&#10;" path="m0,303c103,151,206,0,309,0c412,0,515,151,618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0;height:131;width:350;" coordsize="310,131" o:gfxdata="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C2yCW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f"/>
                      <v:shape id="_x0000_s1026" o:spid="_x0000_s1026" o:spt="100" style="position:absolute;left:0;top:0;height:131;width:310;" filled="f" stroked="t" coordsize="721,303" o:gfxdata="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Qb8rsAAADc&#10;AAAADwAAAAAAAAABACAAAAAiAAAAZHJzL2Rvd25yZXYueG1sUEsBAhQAFAAAAAgAh07iQDMvBZ47&#10;AAAAOQAAABAAAAAAAAAAAQAgAAAACgEAAGRycy9zaGFwZXhtbC54bWxQSwUGAAAAAAYABgBbAQAA&#10;tAMAAAAA&#10;" path="m0,0c35,41,92,194,212,244c332,294,615,291,721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0;top:0;height:44;width:44;" fillcolor="#000000" filled="t" stroked="t" coordsize="21600,21600" o:gfxdata="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RHgp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shape id="_x0000_s1026" o:spid="_x0000_s1026" o:spt="100" style="position:absolute;left:60;top:0;height:1234;width:894;" fillcolor="#C0C0C0" filled="t" stroked="t" coordsize="3909,5242" o:gfxdata="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46h2r4A&#10;AADcAAAADwAAAAAAAAABACAAAAAiAAAAZHJzL2Rvd25yZXYueG1sUEsBAhQAFAAAAAgAh07iQDMv&#10;BZ47AAAAOQAAABAAAAAAAAAAAQAgAAAADQEAAGRycy9zaGFwZXhtbC54bWxQSwUGAAAAAAYABgBb&#10;AQAAtwMAAAAA&#10;" path="m1937,721c1933,640,1834,519,1834,418c1834,317,1896,182,1937,115c1978,48,2020,32,2079,16c2138,0,2229,0,2291,16c2353,32,2425,61,2452,115c2479,169,2443,281,2454,342c2465,403,2521,442,2517,479c2513,516,2446,527,2429,567c2412,607,2430,691,2417,717c2404,743,2377,670,2349,721c2321,772,2229,974,2246,1024c2263,1074,2401,1024,2452,1024c2503,1024,2504,974,2555,1024c2606,1074,2658,1226,2761,1327c2864,1428,3058,1548,3173,1630c3288,1712,3365,1785,3450,1819c3535,1853,3614,1838,3681,1832c3748,1826,3813,1769,3851,1782c3889,1795,3909,1872,3907,1907c3905,1942,3877,1971,3838,1994c3799,2017,3721,2035,3675,2045c3629,2055,3615,2061,3563,2057c3511,2053,3441,2040,3362,2019c3283,1998,3160,1970,3087,1932c3014,1894,2987,1832,2924,1794c2861,1756,2782,1762,2711,1706c2640,1650,2544,1464,2498,1456c2452,1448,2473,1604,2436,1656c2399,1708,2333,1731,2273,1769c2213,1807,2131,1828,2073,1882c2015,1936,1958,2030,1922,2095c1886,2160,1831,2184,1860,2270c1889,2356,2031,2500,2098,2608c2165,2716,2187,2810,2260,2921c2333,3032,2469,3193,2536,3272c2603,3351,2632,3360,2661,3397c2690,3434,2703,3453,2711,3497c2719,3541,2688,3576,2711,3660c2734,3744,2811,3898,2849,3998c2887,4098,2895,4173,2937,4261c2979,4349,3037,4411,3099,4524c3161,4637,3220,4854,3312,4937c3404,5020,3581,4985,3650,5025c3719,5065,3733,5142,3725,5175c3717,5208,3717,5217,3600,5225c3483,5233,3134,5242,3024,5225c2914,5208,2951,5198,2937,5125c2923,5052,2975,4889,2937,4787c2899,4685,2786,4603,2711,4511c2636,4419,2540,4349,2486,4236c2432,4123,2424,3935,2386,3835c2348,3735,2333,3725,2260,3635c2187,3545,2033,3404,1947,3297c1861,3190,1814,2973,1747,2996c1680,3019,1620,3288,1547,3434c1474,3580,1361,3783,1309,3873c1257,3963,1282,3963,1234,3973c1186,3983,1127,3931,1021,3935c915,3939,706,3979,595,3998c484,4017,422,4006,357,4048c292,4090,243,4171,207,4248c171,4325,175,4507,144,4511c113,4515,38,4346,19,4273c0,4200,22,4152,32,4073c42,3994,45,3844,82,3798c119,3752,182,3811,257,3798c332,3785,444,3758,532,3722c620,3686,710,3608,783,3585c856,3562,925,3637,971,3585c1017,3533,1044,3360,1058,3272c1072,3184,1058,3140,1058,3059c1058,2978,1060,2869,1058,2783c1056,2697,1019,2645,1046,2545c1073,2445,1167,2290,1221,2182c1275,2074,1338,1971,1371,1894c1404,1817,1411,1800,1421,1719c1431,1638,1436,1525,1434,1406c1432,1287,1386,1088,1409,1005c1432,922,1516,924,1572,905c1628,886,1699,893,1747,893c1795,893,1829,932,1860,905c1891,878,1941,802,1937,721xe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0;top:2128;height:74;width:4215;" coordsize="5107,96" o:gfxdata="UEsDBAoAAAAAAIdO4kAAAAAAAAAAAAAAAAAEAAAAZHJzL1BLAwQUAAAACACHTuJA3TzjV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aweE3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TzjVc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WvAGUr4AAADc&#10;AAAADwAAAGRycy9kb3ducmV2LnhtbEWPzWrDMBCE74W8g9hCbo3k/BTjRvHBoRDoqWkhOS7WxjKx&#10;VsZSY+ftq0Kgx2FmvmG25eQ6caMhtJ41ZAsFgrj2puVGw/fX+0sOIkRkg51n0nCnAOVu9rTFwviR&#10;P+l2jI1IEA4FarAx9oWUobbkMCx8T5y8ix8cxiSHRpoBxwR3nVwq9SodtpwWLPZUWaqvxx+nYV/f&#10;N5tzv2pWKqtO1qnT8uPKWs+fM/UGItIU/8OP9sFoyPM1/J1JR0D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vAGU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NbyjybwAAADc&#10;AAAADwAAAGRycy9kb3ducmV2LnhtbEWPT4vCMBTE7wt+h/AEb2tSpUupRg8uguBpVajHR/Nsis1L&#10;abL++fYbQdjjMDO/YZbrh+vEjYbQetaQTRUI4tqblhsNp+P2swARIrLBzjNpeFKA9Wr0scTS+Dv/&#10;0O0QG5EgHErUYGPsSylDbclhmPqeOHkXPziMSQ6NNAPeE9x1cqbUl3TYclqw2NPGUn09/DoN3/Uz&#10;z8/9vJmrbFNZp6rZ/spaT8aZWoCI9Ij/4Xd7ZzQURQ6vM+kIy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W8o8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xW49vrwAAADc&#10;AAAADwAAAGRycy9kb3ducmV2LnhtbEWPT4vCMBTE78J+h/AW9qZJFaVUUw8uguBpVdDjo3nblDYv&#10;pYn/vv1mQfA4zMxvmNX64TpxoyE0njVkEwWCuPKm4VrD6bgd5yBCRDbYeSYNTwqwLj9GKyyMv/MP&#10;3Q6xFgnCoUANNsa+kDJUlhyGie+Jk/frB4cxyaGWZsB7grtOTpVaSIcNpwWLPW0sVe3h6jR8V8/5&#10;/NLP6pnKNmfr1Hm6b1nrr89MLUFEesR3+NXeGQ15voD/M+kIy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uPb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qiKYJb0AAADc&#10;AAAADwAAAGRycy9kb3ducmV2LnhtbEWPQWvCQBSE7wX/w/IK3prdKLYhzepBEYSeagv2+Mi+ZoPZ&#10;tyG7mvjvuwXB4zAz3zDVZnKduNIQWs8a8kyBIK69abnR8P21fylAhIhssPNMGm4UYLOePVVYGj/y&#10;J12PsREJwqFEDTbGvpQy1JYchsz3xMn79YPDmOTQSDPgmOCukwulXqXDltOCxZ62lurz8eI07Orb&#10;avXTL5ulyrcn69Rp8XFmrefPuXoHEWmKj/C9fTAaiuIN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Ipgl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270MV7oAAADc&#10;AAAADwAAAGRycy9kb3ducmV2LnhtbEVPz2vCMBS+D/wfwhO8zaQWR+mMPVQGgifdwB0fzbMpNi+l&#10;ydT+9+Yg7Pjx/d5UD9eLG42h86whWyoQxI03Hbcafr6/3gsQISIb7D2ThokCVNvZ2wZL4+98pNsp&#10;tiKFcChRg41xKKUMjSWHYekH4sRd/OgwJji20ox4T+GulyulPqTDjlODxYFqS8319Oc07Jppvf4d&#10;8jZXWX22Tp1XhytrvZhn6hNEpEf8F7/ce6OhKNLadCYdAb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vQxX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tPGpzL0AAADc&#10;AAAADwAAAGRycy9kb3ducmV2LnhtbEWPQWvCQBSE7wX/w/IK3prdKJY0zepBEYSeagv2+Mi+ZoPZ&#10;tyG7mvjvuwXB4zAz3zDVZnKduNIQWs8a8kyBIK69abnR8P21fylAhIhssPNMGm4UYLOePVVYGj/y&#10;J12PsREJwqFEDTbGvpQy1JYchsz3xMn79YPDmOTQSDPgmOCukwulXqXDltOCxZ62lurz8eI07Orb&#10;avXTL5ulyrcn69Rp8XFmrefPuXoHEWmKj/C9fTAaiuIN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8anM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oBKWjLsAAADc&#10;AAAADwAAAGRycy9kb3ducmV2LnhtbEVPPWvDMBDdC/0P4grdGskxCa4b2UNKoZCpSSAdD+tqmVgn&#10;Y6m28++rIdDx8b539eJ6MdEYOs8aspUCQdx403Gr4Xz6eClAhIhssPdMGm4UoK4eH3ZYGj/zF03H&#10;2IoUwqFEDTbGoZQyNJYchpUfiBP340eHMcGxlWbEOYW7Xq6V2kqHHacGiwPtLTXX46/T8N7cNpvv&#10;IW9zle0v1qnL+nBlrZ+fMvUGItIS/8V396fRULym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BKWj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z14zF74AAADc&#10;AAAADwAAAGRycy9kb3ducmV2LnhtbEWPwWrDMBBE74H+g9hCb4nkmJTEjZxDSqHQU9JCelysjWVs&#10;rYylxvbfV4FCj8PMvGH2h8l14kZDaDxryFYKBHHlTcO1hq/Pt+UWRIjIBjvPpGGmAIfyYbHHwviR&#10;T3Q7x1okCIcCNdgY+0LKUFlyGFa+J07e1Q8OY5JDLc2AY4K7Tq6VepYOG04LFns6Wqra84/T8FrN&#10;m813n9e5yo4X69Rl/dGy1k+PmXoBEWmK/+G/9rvRsN1lcD+TjoAs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4zF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P4ytYL0AAADc&#10;AAAADwAAAGRycy9kb3ducmV2LnhtbEWPzWrDMBCE74W8g9hCbo1kB5fUjZJDQiDQU91CelykrWVi&#10;rYyl/L19VQjkOMzMN8xyffW9ONMYu8AaipkCQWyC7bjV8P21e1mAiAnZYh+YNNwowno1eVpibcOF&#10;P+ncpFZkCMcaNbiUhlrKaBx5jLMwEGfvN4weU5ZjK+2Ilwz3vSyVepUeO84LDgfaODLH5uQ1bM2t&#10;qn6GeTtXxebgvDqUH0fWevpcqHcQia7pEb6391bD4q2E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jK1g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UMAI+70AAADc&#10;AAAADwAAAGRycy9kb3ducmV2LnhtbEWPQWvCQBSE74X+h+UJvdXdGCIaXT1YCgVPjQV7fGSf2WD2&#10;bchuNfn3bqHQ4zAz3zDb/eg6caMhtJ41ZHMFgrj2puVGw9fp/XUFIkRkg51n0jBRgP3u+WmLpfF3&#10;/qRbFRuRIBxK1GBj7EspQ23JYZj7njh5Fz84jEkOjTQD3hPcdXKh1FI6bDktWOzpYKm+Vj9Ow1s9&#10;FcV3nze5yg5n69R5cbyy1i+zTG1ARBrjf/iv/WE0rNY5/J5JR0D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wAj7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3ymQj70AAADc&#10;AAAADwAAAGRycy9kb3ducmV2LnhtbEWPS4sCMRCE74L/IbTgTZPxhTsaPbgIgqdVYfbYTNrJ4KQz&#10;TLI+/r1ZWNhjUVVfUevt0zXiTl2oPWvIxgoEcelNzZWGy3k/WoIIEdlg45k0vCjAdtPvrTE3/sFf&#10;dD/FSiQIhxw12BjbXMpQWnIYxr4lTt7Vdw5jkl0lTYePBHeNnCi1kA5rTgsWW9pZKm+nH6fhs3zN&#10;59/ttJqqbFdYp4rJ8cZaDweZWoGI9Iz/4b/2wWhYfszg90w6AnLz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KZC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5071;" filled="f" stroked="t" coordsize="21600,21600" o:gfxdata="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2bE3W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QLerY70AAADc&#10;AAAADwAAAGRycy9kb3ducmV2LnhtbEWPT4vCMBTE74LfITzBmyZVFLeaenBZWPC0KrjHR/NsSpuX&#10;0mT98+2NsOBxmJnfMJvt3bXiSn2oPWvIpgoEcelNzZWG0/FrsgIRIrLB1jNpeFCAbTEcbDA3/sY/&#10;dD3ESiQIhxw12Bi7XMpQWnIYpr4jTt7F9w5jkn0lTY+3BHetnCm1lA5rTgsWO9pZKpvDn9PwWT4W&#10;i99uXs1Vtjtbp86zfcNaj0eZWoOIdI/v8H/722hYfSzh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t6tj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L/sO+L4AAADc&#10;AAAADwAAAGRycy9kb3ducmV2LnhtbEWPzWrDMBCE74W8g9hAb43khLSJa9mHhEKhpySF5LhYW8vY&#10;WhlL+Xv7qhDocZiZb5iiurleXGgMrWcN2UyBIK69abnR8H34eFmBCBHZYO+ZNNwpQFVOngrMjb/y&#10;ji772IgE4ZCjBhvjkEsZaksOw8wPxMn78aPDmOTYSDPiNcFdL+dKvUqHLacFiwNtLNXd/uw0bOv7&#10;cnkaFs1CZZujdeo4/+pY6+dppt5BRLrF//Cj/Wk0rNZv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/sO+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XmSairsAAADc&#10;AAAADwAAAGRycy9kb3ducmV2LnhtbEVPPWvDMBDdC/0P4grdGskxCa4b2UNKoZCpSSAdD+tqmVgn&#10;Y6m28++rIdDx8b539eJ6MdEYOs8aspUCQdx403Gr4Xz6eClAhIhssPdMGm4UoK4eH3ZYGj/zF03H&#10;2IoUwqFEDTbGoZQyNJYchpUfiBP340eHMcGxlWbEOYW7Xq6V2kqHHacGiwPtLTXX46/T8N7cNpvv&#10;IW9zle0v1qnL+nBlrZ+fMvUGItIS/8V396fRULymt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mSai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MSg/EbwAAADc&#10;AAAADwAAAGRycy9kb3ducmV2LnhtbEWPT4vCMBTE78J+h/AWvGlSxUW7jR5cBGFPuoIeH82zKW1e&#10;ShP/ffuNIHgcZuY3TLG6u1ZcqQ+1Zw3ZWIEgLr2pudJw+NuM5iBCRDbYeiYNDwqwWn4MCsyNv/GO&#10;rvtYiQThkKMGG2OXSxlKSw7D2HfEyTv73mFMsq+k6fGW4K6VE6W+pMOa04LFjtaWymZ/cRp+ysds&#10;duqm1VRl66N16jj5bVjr4WemvkFEusd3+NXeGg3zxQKeZ9IR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oPx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PvkMlr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qVK89OZdATk5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vkMlr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UbWpDb0AAADc&#10;AAAADwAAAGRycy9kb3ducmV2LnhtbEWPQWvCQBSE74X+h+UJvdXdGBQbXT1YCgVPVUGPj+xrNph9&#10;G7LbJP57tyB4HGbmG2a9HV0jeupC7VlDNlUgiEtvaq40nI5f70sQISIbbDyThhsF2G5eX9ZYGD/w&#10;D/WHWIkE4VCgBhtjW0gZSksOw9S3xMn79Z3DmGRXSdPhkOCukTOlFtJhzWnBYks7S+X18Oc0fJa3&#10;+fzS5lWust3ZOnWe7a+s9dskUysQkcb4DD/a30bDh8rg/0w6AnJ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takN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oWc3er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EwVzm8z6QjIF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nN3q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ziuS4b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b6qA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K5L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QcIKlb0AAADc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PtQb3M6kIyB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gqV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Lo6vDr0AAADc&#10;AAAADwAAAGRycy9kb3ducmV2LnhtbEWPQWvCQBSE74X+h+UJvTW7USJtzOrBUih4qgr2+Mi+ZoPZ&#10;tyG7NfHfuwXB4zAz3zDVZnKduNAQWs8a8kyBIK69abnRcDx8vr6BCBHZYOeZNFwpwGb9/FRhafzI&#10;33TZx0YkCIcSNdgY+1LKUFtyGDLfEyfv1w8OY5JDI82AY4K7Ts6VWkqHLacFiz1tLdXn/Z/T8FFf&#10;i+KnXzQLlW9P1qnTfHdmrV9muVqBiDTFR/je/jIa3lUB/2fSEZ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jq8O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3lwxeb0AAADc&#10;AAAADwAAAGRycy9kb3ducmV2LnhtbEWPzYvCMBTE74L/Q3iCN01aUdyu0UOXhQVPfoB7fDRvm2Lz&#10;UpqsH/+9EQSPw8z8hlltbq4VF+pD41lDNlUgiCtvGq41HA/fkyWIEJENtp5Jw50CbNbDwQoL46+8&#10;o8s+1iJBOBSowcbYFVKGypLDMPUdcfL+fO8wJtnX0vR4TXDXylyphXTYcFqw2FFpqTrv/52Gr+o+&#10;n/92s3qmsvJknTrl2zNrPR5l6hNEpFt8h1/tH6PhQy3geSYdAb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XDF5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sRCU4r0AAADc&#10;AAAADwAAAGRycy9kb3ducmV2LnhtbEWPQWvCQBSE7wX/w/KE3upuIqltdPWgFAo9aQt6fGSf2WD2&#10;bciu0fz7bkHocZiZb5jV5u5aMVAfGs8aspkCQVx503Ct4ef74+UNRIjIBlvPpGGkAJv15GmFpfE3&#10;3tNwiLVIEA4larAxdqWUobLkMMx8R5y8s+8dxiT7WpoebwnuWpkr9SodNpwWLHa0tVRdDlenYVeN&#10;RXHq5vVcZdujdeqYf11Y6+dpppYgIt3jf/jR/jQa3tUC/s6kIy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EJTi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wI8AkL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qVKa9OZdATk5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I8AkL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r8OlC7wAAADc&#10;AAAADwAAAGRycy9kb3ducmV2LnhtbEWPT4vCMBTE78J+h/AWvGlSxUW7ph5cBMGTruAeH83bprR5&#10;KU389+2NIHgcZuY3zHJ1c624UB9qzxqysQJBXHpTc6Xh+LsZzUGEiGyw9Uwa7hRgVXwMlpgbf+U9&#10;XQ6xEgnCIUcNNsYulzKUlhyGse+Ik/fve4cxyb6SpsdrgrtWTpT6kg5rTgsWO1pbKpvD2Wn4Ke+z&#10;2V83raYqW5+sU6fJrmGth5+Z+gYR6Rbf4Vd7azQs1AKeZ9IRk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/DpQ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uyCaS7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mWW5qcz6QjIz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yCaS7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1Gw/0LwAAADc&#10;AAAADwAAAGRycy9kb3ducmV2LnhtbEWPzYoCMRCE78K+Q2jBmyZRXNzR6MFFEPakK+ixmfROBied&#10;YRL/3n4jCB6LqvqKWqzuvhFX6mId2IAeKRDEZbA1VwYOv5vhDERMyBabwGTgQRFWy4/eAgsbbryj&#10;6z5VIkM4FmjApdQWUsbSkcc4Ci1x9v5C5zFl2VXSdnjLcN/IsVKf0mPNecFhS2tH5Xl/8Qa+y8d0&#10;emon1UTp9dF5dRz/nNmYQV+rOYhE9/QOv9pba+BLa3ieyUd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RsP9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JL6hp7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Ewz3J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+oa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S/IEP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Ewz3J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yBDy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556;top:8;flip:x;height:88;width:88;" filled="f" stroked="t" coordsize="21600,21600" o:gfxdata="UEsDBAoAAAAAAIdO4kAAAAAAAAAAAAAAAAAEAAAAZHJzL1BLAwQUAAAACACHTuJAxBucSL4AAADc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PrI3uJ1JR0C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BucS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44;top:8;flip:x;height:88;width:88;" filled="f" stroked="t" coordsize="21600,21600" o:gfxdata="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VznT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732;top:8;flip:x;height:88;width:87;" filled="f" stroked="t" coordsize="21600,21600" o:gfxdata="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uFp6S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819;top:8;flip:x;height:88;width:88;" filled="f" stroked="t" coordsize="21600,21600" o:gfxdata="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kCP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07;top:8;flip:x;height:88;width:87;" filled="f" stroked="t" coordsize="21600,21600" o:gfxdata="UEsDBAoAAAAAAIdO4kAAAAAAAAAAAAAAAAAEAAAAZHJzL1BLAwQUAAAACACHTuJARVaWTb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mWW1qYz6QjIz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VaWTb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94;top:8;flip:x;height:88;width:89;" filled="f" stroked="t" coordsize="21600,21600" o:gfxdata="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hoz1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83;top:8;flip:x;height:88;width:87;" filled="f" stroked="t" coordsize="21600,21600" o:gfxdata="UEsDBAoAAAAAAIdO4kAAAAAAAAAAAAAAAAAEAAAAZHJzL1BLAwQUAAAACACHTuJAdUxQ9r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hY5ml+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TFD2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70;top:8;flip:x;height:88;width:88;" filled="f" stroked="t" coordsize="21600,21600" o:gfxdata="UEsDBAoAAAAAAIdO4kAAAAAAAAAAAAAAAAAEAAAAZHJzL1BLAwQUAAAACACHTuJAGgD1b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Ewzz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oA9W2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258;top:8;flip:x;height:88;width:87;" filled="f" stroked="t" coordsize="21600,21600" o:gfxdata="UEsDBAoAAAAAAIdO4kAAAAAAAAAAAAAAAAAEAAAAZHJzL1BLAwQUAAAACACHTuJA6tJrGr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b0UB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0msa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345;top:8;flip:x;height:88;width:89;" filled="f" stroked="t" coordsize="21600,21600" o:gfxdata="UEsDBAoAAAAAAIdO4kAAAAAAAAAAAAAAAAAEAAAAZHJzL1BLAwQUAAAACACHTuJAhZ7Og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bDPC/g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ns6B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434;top:8;flip:x;height:88;width:87;" filled="f" stroked="t" coordsize="21600,21600" o:gfxdata="UEsDBAoAAAAAAIdO4kAAAAAAAAAAAAAAAAAEAAAAZHJzL1BLAwQUAAAACACHTuJACndW9b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bDLB/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d1b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24;top:8;flip:x;height:88;width:88;" filled="f" stroked="t" coordsize="21600,21600" o:gfxdata="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782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2;top:8;flip:x;height:88;width:88;" filled="f" stroked="t" coordsize="21600,21600" o:gfxdata="UEsDBAoAAAAAAIdO4kAAAAAAAAAAAAAAAAAEAAAAZHJzL1BLAwQUAAAACACHTuJAleltG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Qs8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pbR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00;top:8;flip:x;height:88;width:87;" filled="f" stroked="t" coordsize="21600,21600" o:gfxdata="UEsDBAoAAAAAAIdO4kAAAAAAAAAAAAAAAAAEAAAAZHJzL1BLAwQUAAAACACHTuJA+qXIgr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4ymf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pciC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87;top:8;flip:x;height:88;width:88;" filled="f" stroked="t" coordsize="21600,21600" o:gfxdata="UEsDBAoAAAAAAIdO4kAAAAAAAAAAAAAAAAAEAAAAZHJzL1BLAwQUAAAACACHTuJAizpc8L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hY5mlt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Olzw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875;top:8;flip:x;height:88;width:87;" filled="f" stroked="t" coordsize="21600,21600" o:gfxdata="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dvl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962;top:8;flip:x;height:88;width:89;" filled="f" stroked="t" coordsize="21600,21600" o:gfxdata="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CVxiu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051;top:8;flip:x;height:88;width:87;" filled="f" stroked="t" coordsize="21600,21600" o:gfxdata="UEsDBAoAAAAAAIdO4kAAAAAAAAAAAAAAAAAEAAAAZHJzL1BLAwQUAAAACACHTuJAn9ljs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Ewzz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ZY7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38;top:8;flip:x;height:88;width:88;" filled="f" stroked="t" coordsize="21600,21600" o:gfxdata="UEsDBAoAAAAAAIdO4kAAAAAAAAAAAAAAAAAEAAAAZHJzL1BLAwQUAAAACACHTuJAbwv9x7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bDvMj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C/3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226;top:8;flip:x;height:88;width:87;" filled="f" stroked="t" coordsize="21600,21600" o:gfxdata="UEsDBAoAAAAAAIdO4kAAAAAAAAAAAAAAAAAEAAAAZHJzL1BLAwQUAAAACACHTuJAAEdYXL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b0UB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R1hc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18;top:0;flip:x;height:88;width:88;" filled="f" stroked="t" coordsize="21600,21600" o:gfxdata="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67AK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06;top:0;flip:x;height:88;width:88;" filled="f" stroked="t" coordsize="21600,21600" o:gfxdata="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iZb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94;top:0;flip:x;height:88;width:87;" filled="f" stroked="t" coordsize="21600,21600" o:gfxdata="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MPv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581;top:0;flip:x;height:88;width:88;" filled="f" stroked="t" coordsize="21600,21600" o:gfxdata="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fF5f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669;top:0;flip:x;height:88;width:87;" filled="f" stroked="t" coordsize="21600,21600" o:gfxdata="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7jyi2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756;top:0;flip:x;height:88;width:89;" filled="f" stroked="t" coordsize="21600,21600" o:gfxdata="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r2+2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45;top:0;flip:x;height:88;width:87;" filled="f" stroked="t" coordsize="21600,21600" o:gfxdata="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k7VW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932;top:0;flip:x;height:88;width:88;" filled="f" stroked="t" coordsize="21600,21600" o:gfxdata="UEsDBAoAAAAAAIdO4kAAAAAAAAAAAAAAAAAEAAAAZHJzL1BLAwQUAAAACACHTuJAx98Qzb4AAADc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Pt4yuJ1JR0C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98Qz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020;top:0;flip:x;height:88;width:87;" filled="f" stroked="t" coordsize="21600,21600" o:gfxdata="UEsDBAoAAAAAAIdO4kAAAAAAAAAAAAAAAAAEAAAAZHJzL1BLAwQUAAAACACHTuJANw2Our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bDbJz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DY66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4165;top:937;height:1189;width:0;" filled="f" stroked="t" coordsize="21600,21600" o:gfxdata="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OJNo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group id="_x0000_s1026" o:spid="_x0000_s1026" o:spt="203" style="position:absolute;left:3051;top:1500;height:633;width:825;" coordsize="1070,821" o:gfxdata="UEsDBAoAAAAAAIdO4kAAAAAAAAAAAAAAAAAEAAAAZHJzL1BLAwQUAAAACACHTuJAlom/Nc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t4W8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om/Nc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group id="_x0000_s1026" o:spid="_x0000_s1026" o:spt="203" style="position:absolute;left:207;top:91;height:730;width:863;" coordsize="863,730" o:gfxdata="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kNQmK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shape id="_x0000_s1026" o:spid="_x0000_s1026" o:spt="3" type="#_x0000_t3" style="position:absolute;left:115;top:571;height:150;width:150;" filled="f" stroked="t" coordsize="21600,21600" o:gfxdata="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oC8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height:511;width:863;" filled="f" stroked="t" coordsize="1090,547" o:gfxdata="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XgsaL4A&#10;AADcAAAADwAAAAAAAAABACAAAAAiAAAAZHJzL2Rvd25yZXYueG1sUEsBAhQAFAAAAAgAh07iQDMv&#10;BZ47AAAAOQAAABAAAAAAAAAAAQAgAAAADQEAAGRycy9zaGFwZXhtbC54bWxQSwUGAAAAAAYABgBb&#10;AQAAtwMAAAAA&#10;" path="m0,0l126,547,1078,472,1090,234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673;top:174;height:280;width:0;" filled="f" stroked="t" coordsize="21600,21600" o:gfxdata="UEsDBAoAAAAAAIdO4kAAAAAAAAAAAAAAAAAEAAAAZHJzL1BLAwQUAAAACACHTuJAy2DhoL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ZPhC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2Dho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3;top:49;height:435;width:113;" filled="f" stroked="t" coordsize="21600,21600" o:gfxdata="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Pj8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292;top:85;height:398;width:98;" filled="f" stroked="t" coordsize="21600,21600" o:gfxdata="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sMqX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451;top:121;height:342;width:84;" filled="f" stroked="t" coordsize="21600,21600" o:gfxdata="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4gFR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610;top:158;height:285;width:54;" filled="f" stroked="t" coordsize="21600,21600" o:gfxdata="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Wywh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759;top:194;height:253;width:48;" filled="f" stroked="t" coordsize="21600,21600" o:gfxdata="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G+Lv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shape id="_x0000_s1026" o:spid="_x0000_s1026" o:spt="100" style="position:absolute;left:31;top:194;height:1;width:638;rotation:-65536f;" filled="f" stroked="t" coordsize="826,1" o:gfxdata="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ML36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89;top:314;height:1;width:765;rotation:-65536f;" filled="f" stroked="t" coordsize="826,1" o:gfxdata="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ltwq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92;top:446;height:1;width:559;rotation:-65536f;" filled="f" stroked="t" coordsize="826,1" o:gfxdata="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ipEpG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32;top:85;height:1;width:259;rotation:-65536f;" filled="f" stroked="t" coordsize="826,1" o:gfxdata="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7jOa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583;top:580;height:150;width:150;" filled="f" stroked="t" coordsize="21600,21600" o:gfxdata="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vpv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2;top:476;height:183;width:478;" filled="f" stroked="t" coordsize="618,303" o:gfxdata="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NpWq8AAAA&#10;3AAAAA8AAAAAAAAAAQAgAAAAIgAAAGRycy9kb3ducmV2LnhtbFBLAQIUABQAAAAIAIdO4kAzLwWe&#10;OwAAADkAAAAQAAAAAAAAAAEAIAAAAAsBAABkcnMvc2hhcGV4bWwueG1sUEsFBgAAAAAGAAYAWwEA&#10;ALUDAAAAAA==&#10;" path="m0,303c103,151,206,0,309,0c412,0,515,151,618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0;top:0;height:131;width:350;" coordsize="310,131" o:gfxdata="UEsDBAoAAAAAAIdO4kAAAAAAAAAAAAAAAAAEAAAAZHJzL1BLAwQUAAAACACHTuJA+cUarr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VYg5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xRqu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0;top:0;height:131;width:310;" filled="f" stroked="t" coordsize="721,303" o:gfxdata="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qOtLsAAADc&#10;AAAADwAAAAAAAAABACAAAAAiAAAAZHJzL2Rvd25yZXYueG1sUEsBAhQAFAAAAAgAh07iQDMvBZ47&#10;AAAAOQAAABAAAAAAAAAAAQAgAAAACgEAAGRycy9zaGFwZXhtbC54bWxQSwUGAAAAAAYABgBbAQAA&#10;tAMAAAAA&#10;" path="m0,0c35,41,92,194,212,244c332,294,615,291,721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44;width:44;" filled="f" stroked="t" coordsize="21600,21600" o:gfxdata="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mUa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group id="_x0000_s1026" o:spid="_x0000_s1026" o:spt="203" style="position:absolute;left:3181;top:1500;height:633;width:836;" coordsize="1084,821" o:gfxdata="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cn8VM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group id="_x0000_s1026" o:spid="_x0000_s1026" o:spt="203" style="position:absolute;left:221;top:91;height:730;width:863;" coordsize="863,730" o:gfxdata="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fS7mb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115;top:571;height:150;width:150;" filled="f" stroked="t" coordsize="21600,21600" o:gfxdata="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HyM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height:511;width:863;" filled="f" stroked="t" coordsize="1090,547" o:gfxdata="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4f7n+/&#10;AAAA3AAAAA8AAAAAAAAAAQAgAAAAIgAAAGRycy9kb3ducmV2LnhtbFBLAQIUABQAAAAIAIdO4kAz&#10;LwWeOwAAADkAAAAQAAAAAAAAAAEAIAAAAA4BAABkcnMvc2hhcGV4bWwueG1sUEsFBgAAAAAGAAYA&#10;WwEAALgDAAAAAA==&#10;" path="m0,0l126,547,1078,472,1090,234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673;top:174;height:280;width:0;" filled="f" stroked="t" coordsize="21600,21600" o:gfxdata="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+ZGF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3;top:49;height:435;width:113;" filled="f" stroked="t" coordsize="21600,21600" o:gfxdata="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pUfX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292;top:85;height:398;width:98;" filled="f" stroked="t" coordsize="21600,21600" o:gfxdata="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OtOl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451;top:121;height:342;width:84;" filled="f" stroked="t" coordsize="21600,21600" o:gfxdata="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2dj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610;top:158;height:285;width:54;" filled="f" stroked="t" coordsize="21600,21600" o:gfxdata="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VSX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759;top:194;height:253;width:48;" filled="f" stroked="t" coordsize="21600,21600" o:gfxdata="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rZ7O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shape id="_x0000_s1026" o:spid="_x0000_s1026" o:spt="100" style="position:absolute;left:31;top:194;height:1;width:638;rotation:-65536f;" filled="f" stroked="t" coordsize="826,1" o:gfxdata="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11oW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89;top:314;height:1;width:765;rotation:-65536f;" filled="f" stroked="t" coordsize="826,1" o:gfxdata="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O5cx6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92;top:446;height:1;width:559;rotation:-65536f;" filled="f" stroked="t" coordsize="826,1" o:gfxdata="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xQ62q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32;top:85;height:1;width:259;rotation:-65536f;" filled="f" stroked="t" coordsize="826,1" o:gfxdata="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cTvG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583;top:580;height:150;width:150;" filled="f" stroked="t" coordsize="21600,21600" o:gfxdata="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WXw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2;top:476;height:183;width:478;" filled="f" stroked="t" coordsize="618,303" o:gfxdata="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6dteL4A&#10;AADcAAAADwAAAAAAAAABACAAAAAiAAAAZHJzL2Rvd25yZXYueG1sUEsBAhQAFAAAAAgAh07iQDMv&#10;BZ47AAAAOQAAABAAAAAAAAAAAQAgAAAADQEAAGRycy9zaGFwZXhtbC54bWxQSwUGAAAAAAYABgBb&#10;AQAAtwMAAAAA&#10;" path="m0,303c103,151,206,0,309,0c412,0,515,151,618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0;top:0;height:131;width:350;" coordsize="310,131" o:gfxdata="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5G2Ij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0;top:0;height:131;width:310;" filled="f" stroked="t" coordsize="721,303" o:gfxdata="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psfS/&#10;AAAA3AAAAA8AAAAAAAAAAQAgAAAAIgAAAGRycy9kb3ducmV2LnhtbFBLAQIUABQAAAAIAIdO4kAz&#10;LwWeOwAAADkAAAAQAAAAAAAAAAEAIAAAAA4BAABkcnMvc2hhcGV4bWwueG1sUEsFBgAAAAAGAAYA&#10;WwEAALgDAAAAAA==&#10;" path="m0,0c35,41,92,194,212,244c332,294,615,291,721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44;width:44;" filled="f" stroked="t" coordsize="21600,21600" o:gfxdata="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5hLL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group id="_x0000_s1026" o:spid="_x0000_s1026" o:spt="203" style="position:absolute;left:3319;top:1500;height:633;width:846;" coordsize="1098,821" o:gfxdata="UEsDBAoAAAAAAIdO4kAAAAAAAAAAAAAAAAAEAAAAZHJzL1BLAwQUAAAACACHTuJA27ZGir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btkaKvAAAAN0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group id="_x0000_s1026" o:spid="_x0000_s1026" o:spt="203" style="position:absolute;left:235;top:91;height:730;width:863;" coordsize="863,730" o:gfxdata="UEsDBAoAAAAAAIdO4kAAAAAAAAAAAAAAAAAEAAAAZHJzL1BLAwQUAAAACACHTuJA3GfJEb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d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cZ8kR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115;top:571;height:150;width:150;" filled="f" stroked="t" coordsize="21600,21600" o:gfxdata="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SMv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height:511;width:863;" filled="f" stroked="t" coordsize="1090,547" o:gfxdata="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FfrR6/&#10;AAAA3AAAAA8AAAAAAAAAAQAgAAAAIgAAAGRycy9kb3ducmV2LnhtbFBLAQIUABQAAAAIAIdO4kAz&#10;LwWeOwAAADkAAAAQAAAAAAAAAAEAIAAAAA4BAABkcnMvc2hhcGV4bWwueG1sUEsFBgAAAAAGAAYA&#10;WwEAALgDAAAAAA==&#10;" path="m0,0l126,547,1078,472,1090,234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673;top:174;height:280;width:0;" filled="f" stroked="t" coordsize="21600,21600" o:gfxdata="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HYN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3;top:49;height:435;width:113;" filled="f" stroked="t" coordsize="21600,21600" o:gfxdata="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5QS2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292;top:85;height:398;width:98;" filled="f" stroked="t" coordsize="21600,21600" o:gfxdata="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+poS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451;top:121;height:342;width:84;" filled="f" stroked="t" coordsize="21600,21600" o:gfxdata="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jY1X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610;top:158;height:285;width:54;" filled="f" stroked="t" coordsize="21600,21600" o:gfxdata="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epDE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759;top:194;height:253;width:48;" filled="f" stroked="t" coordsize="21600,21600" o:gfxdata="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WZr4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shape id="_x0000_s1026" o:spid="_x0000_s1026" o:spt="100" style="position:absolute;left:31;top:194;height:1;width:638;rotation:-65536f;" filled="f" stroked="t" coordsize="826,1" o:gfxdata="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CuuCL4A&#10;AADcAAAADwAAAAAAAAABACAAAAAiAAAAZHJzL2Rvd25yZXYueG1sUEsBAhQAFAAAAAgAh07iQDMv&#10;BZ47AAAAOQAAABAAAAAAAAAAAQAgAAAADQEAAGRycy9zaGFwZXhtbC54bWxQSwUGAAAAAAYABgBb&#10;AQAAtwMAAAAA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89;top:314;height:1;width:765;rotation:-65536f;" filled="f" stroked="t" coordsize="826,1" o:gfxdata="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z5MH+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92;top:446;height:1;width:559;rotation:-65536f;" filled="f" stroked="t" coordsize="826,1" o:gfxdata="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WV5L4A&#10;AADcAAAADwAAAAAAAAABACAAAAAiAAAAZHJzL2Rvd25yZXYueG1sUEsBAhQAFAAAAAgAh07iQDMv&#10;BZ47AAAAOQAAABAAAAAAAAAAAQAgAAAADQEAAGRycy9zaGFwZXhtbC54bWxQSwUGAAAAAAYABgBb&#10;AQAAtwMAAAAA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32;top:85;height:1;width:259;rotation:-65536f;" filled="f" stroked="t" coordsize="826,1" o:gfxdata="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cDZC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583;top:580;height:150;width:150;" filled="f" stroked="t" coordsize="21600,21600" o:gfxdata="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xIJ4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2;top:476;height:183;width:478;" filled="f" stroked="t" coordsize="618,303" o:gfxdata="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cuGb4A&#10;AADcAAAADwAAAAAAAAABACAAAAAiAAAAZHJzL2Rvd25yZXYueG1sUEsBAhQAFAAAAAgAh07iQDMv&#10;BZ47AAAAOQAAABAAAAAAAAAAAQAgAAAADQEAAGRycy9zaGFwZXhtbC54bWxQSwUGAAAAAAYABgBb&#10;AQAAtwMAAAAA&#10;" path="m0,303c103,151,206,0,309,0c412,0,515,151,618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0;top:0;height:131;width:350;" coordsize="310,131" o:gfxdata="UEsDBAoAAAAAAIdO4kAAAAAAAAAAAAAAAAAEAAAAZHJzL1BLAwQUAAAACACHTuJAtPrjEcAAAADd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xjhl29kBL38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tPrjEcAAAADd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shape id="_x0000_s1026" o:spid="_x0000_s1026" o:spt="100" style="position:absolute;left:0;top:0;height:131;width:310;" filled="f" stroked="t" coordsize="721,303" o:gfxdata="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mnylbsAAADc&#10;AAAADwAAAAAAAAABACAAAAAiAAAAZHJzL2Rvd25yZXYueG1sUEsBAhQAFAAAAAgAh07iQDMvBZ47&#10;AAAAOQAAABAAAAAAAAAAAQAgAAAACgEAAGRycy9zaGFwZXhtbC54bWxQSwUGAAAAAAYABgBbAQAA&#10;tAMAAAAA&#10;" path="m0,0c35,41,92,194,212,244c332,294,615,291,721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44;width:44;" filled="f" stroked="t" coordsize="21600,21600" o:gfxdata="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0FLY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shape id="_x0000_s1026" o:spid="_x0000_s1026" o:spt="100" style="position:absolute;left:46;top:1173;height:952;width:689;" fillcolor="#C0C0C0" filled="t" stroked="t" coordsize="3909,5242" o:gfxdata="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rqfuvQAA&#10;AN0AAAAPAAAAAAAAAAEAIAAAACIAAABkcnMvZG93bnJldi54bWxQSwECFAAUAAAACACHTuJAMy8F&#10;njsAAAA5AAAAEAAAAAAAAAABACAAAAAMAQAAZHJzL3NoYXBleG1sLnhtbFBLBQYAAAAABgAGAFsB&#10;AAC2AwAAAAA=&#10;" path="m1937,721c1933,640,1834,519,1834,418c1834,317,1896,182,1937,115c1978,48,2020,32,2079,16c2138,0,2229,0,2291,16c2353,32,2425,61,2452,115c2479,169,2443,281,2454,342c2465,403,2521,442,2517,479c2513,516,2446,527,2429,567c2412,607,2430,691,2417,717c2404,743,2377,670,2349,721c2321,772,2229,974,2246,1024c2263,1074,2401,1024,2452,1024c2503,1024,2504,974,2555,1024c2606,1074,2658,1226,2761,1327c2864,1428,3058,1548,3173,1630c3288,1712,3365,1785,3450,1819c3535,1853,3614,1838,3681,1832c3748,1826,3813,1769,3851,1782c3889,1795,3909,1872,3907,1907c3905,1942,3877,1971,3838,1994c3799,2017,3721,2035,3675,2045c3629,2055,3615,2061,3563,2057c3511,2053,3441,2040,3362,2019c3283,1998,3160,1970,3087,1932c3014,1894,2987,1832,2924,1794c2861,1756,2782,1762,2711,1706c2640,1650,2544,1464,2498,1456c2452,1448,2473,1604,2436,1656c2399,1708,2333,1731,2273,1769c2213,1807,2131,1828,2073,1882c2015,1936,1958,2030,1922,2095c1886,2160,1831,2184,1860,2270c1889,2356,2031,2500,2098,2608c2165,2716,2187,2810,2260,2921c2333,3032,2469,3193,2536,3272c2603,3351,2632,3360,2661,3397c2690,3434,2703,3453,2711,3497c2719,3541,2688,3576,2711,3660c2734,3744,2811,3898,2849,3998c2887,4098,2895,4173,2937,4261c2979,4349,3037,4411,3099,4524c3161,4637,3220,4854,3312,4937c3404,5020,3581,4985,3650,5025c3719,5065,3733,5142,3725,5175c3717,5208,3717,5217,3600,5225c3483,5233,3134,5242,3024,5225c2914,5208,2951,5198,2937,5125c2923,5052,2975,4889,2937,4787c2899,4685,2786,4603,2711,4511c2636,4419,2540,4349,2486,4236c2432,4123,2424,3935,2386,3835c2348,3735,2333,3725,2260,3635c2187,3545,2033,3404,1947,3297c1861,3190,1814,2973,1747,2996c1680,3019,1620,3288,1547,3434c1474,3580,1361,3783,1309,3873c1257,3963,1282,3963,1234,3973c1186,3983,1127,3931,1021,3935c915,3939,706,3979,595,3998c484,4017,422,4006,357,4048c292,4090,243,4171,207,4248c171,4325,175,4507,144,4511c113,4515,38,4346,19,4273c0,4200,22,4152,32,4073c42,3994,45,3844,82,3798c119,3752,182,3811,257,3798c332,3785,444,3758,532,3722c620,3686,710,3608,783,3585c856,3562,925,3637,971,3585c1017,3533,1044,3360,1058,3272c1072,3184,1058,3140,1058,3059c1058,2978,1060,2869,1058,2783c1056,2697,1019,2645,1046,2545c1073,2445,1167,2290,1221,2182c1275,2074,1338,1971,1371,1894c1404,1817,1411,1800,1421,1719c1431,1638,1436,1525,1434,1406c1432,1287,1386,1088,1409,1005c1432,922,1516,924,1572,905c1628,886,1699,893,1747,893c1795,893,1829,932,1860,905c1891,878,1941,802,1937,721xe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1814;top:52;height:451;width:459;" filled="f" stroked="f" coordsize="21600,21600" o:gfxdata="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bcy6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734;top:52;height:451;width:459;" filled="f" stroked="f" coordsize="21600,21600" o:gfxdata="UEsDBAoAAAAAAIdO4kAAAAAAAAAAAAAAAAAEAAAAZHJzL1BLAwQUAAAACACHTuJAFHLrWroAAADd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UqN4PlNPEE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UcutaugAAAN0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28;top:52;height:451;width:459;" filled="f" stroked="f" coordsize="21600,21600" o:gfxdata="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Pk7BugAAAN0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6;top:567;height:451;width:459;" filled="f" stroked="f" coordsize="21600,21600" o:gfxdata="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s0L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03;top:567;height:451;width:459;" filled="f" stroked="f" coordsize="21600,21600" o:gfxdata="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SgdS2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536;top:567;height:451;width:459;" filled="f" stroked="f" coordsize="21600,21600" o:gfxdata="UEsDBAoAAAAAAIdO4kAAAAAAAAAAAAAAAAAEAAAAZHJzL1BLAwQUAAAACACHTuJAlT/hX74AAADd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CNEVz5RkbQx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T/hX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00;top:961;height:451;width:721;" filled="f" stroked="f" coordsize="21600,21600" o:gfxdata="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zRM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地面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12;top:2107;height:451;width:721;" filled="f" stroked="f" coordsize="21600,21600" o:gfxdata="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pB7h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地面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r>
        <w:t>24．（18分）如图所示，静置于水平地面的三辆手推车沿一直线排列，质量均为</w:t>
      </w:r>
      <w:r>
        <w:rPr>
          <w:i/>
        </w:rPr>
        <w:t>m</w:t>
      </w:r>
      <w:r>
        <w:t>，人在极短时间内给第一辆车一水平冲量使其运动，当车运动了距离</w:t>
      </w:r>
      <w:r>
        <w:rPr>
          <w:i/>
        </w:rPr>
        <w:t>L</w:t>
      </w:r>
      <w:r>
        <w:t>时与第二辆车相碰，两车以共同速度继续运动了距离</w:t>
      </w:r>
      <w:r>
        <w:rPr>
          <w:i/>
        </w:rPr>
        <w:t>L</w:t>
      </w:r>
      <w:r>
        <w:t>时与第三车相碰，三车以共同速度又运动了距离</w:t>
      </w:r>
      <w:r>
        <w:rPr>
          <w:i/>
        </w:rPr>
        <w:t>L</w:t>
      </w:r>
      <w:r>
        <w:t>时停止。车运动时受到的摩擦阻力恒为车所受重力的</w:t>
      </w:r>
      <w:r>
        <w:rPr>
          <w:i/>
        </w:rPr>
        <w:t>k</w:t>
      </w:r>
      <w:r>
        <w:t>倍，重力加速度为</w:t>
      </w:r>
      <w:r>
        <w:rPr>
          <w:i/>
        </w:rPr>
        <w:t>g</w:t>
      </w:r>
      <w:r>
        <w:t>，若车与车之间仅在碰撞时发生相互作用，碰撞时间很短，忽略空气阻力，求：</w:t>
      </w:r>
    </w:p>
    <w:p>
      <w:pPr>
        <w:ind w:firstLine="420" w:firstLineChars="200"/>
      </w:pPr>
      <w:r>
        <w:t>⑴整个过程中摩擦阻力所做的总功；</w:t>
      </w:r>
    </w:p>
    <w:p>
      <w:pPr>
        <w:ind w:firstLine="420" w:firstLineChars="200"/>
      </w:pPr>
      <w:r>
        <w:t>⑵人给第一辆车水平冲量的大小；</w:t>
      </w:r>
    </w:p>
    <w:p/>
    <w:p>
      <w:pPr>
        <w:ind w:firstLine="420" w:firstLineChars="200"/>
      </w:pPr>
      <w:r>
        <w:t>⑶第一次与第二次碰撞系统功能损失之比。</w:t>
      </w: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r>
        <w:rPr>
          <w:sz w:val="20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650490</wp:posOffset>
                </wp:positionH>
                <wp:positionV relativeFrom="paragraph">
                  <wp:posOffset>857250</wp:posOffset>
                </wp:positionV>
                <wp:extent cx="3455670" cy="1588770"/>
                <wp:effectExtent l="0" t="0" r="0" b="12065"/>
                <wp:wrapSquare wrapText="bothSides"/>
                <wp:docPr id="1316" name="组合 1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5670" cy="1588770"/>
                          <a:chOff x="0" y="0"/>
                          <a:chExt cx="5442" cy="2502"/>
                        </a:xfrm>
                      </wpg:grpSpPr>
                      <wps:wsp>
                        <wps:cNvPr id="1054" name="矩形 1054"/>
                        <wps:cNvSpPr/>
                        <wps:spPr>
                          <a:xfrm>
                            <a:off x="522" y="381"/>
                            <a:ext cx="441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55" name="直接连接符 1055"/>
                        <wps:cNvSpPr/>
                        <wps:spPr>
                          <a:xfrm>
                            <a:off x="522" y="1857"/>
                            <a:ext cx="440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206" name="组合 1206"/>
                        <wpg:cNvGrpSpPr/>
                        <wpg:grpSpPr>
                          <a:xfrm>
                            <a:off x="663" y="485"/>
                            <a:ext cx="4122" cy="1234"/>
                            <a:chOff x="0" y="0"/>
                            <a:chExt cx="4122" cy="1234"/>
                          </a:xfrm>
                        </wpg:grpSpPr>
                        <wpg:grpSp>
                          <wpg:cNvPr id="1109" name="组合 1109"/>
                          <wpg:cNvGrpSpPr/>
                          <wpg:grpSpPr>
                            <a:xfrm>
                              <a:off x="0" y="0"/>
                              <a:ext cx="1290" cy="1234"/>
                              <a:chOff x="0" y="0"/>
                              <a:chExt cx="815" cy="779"/>
                            </a:xfrm>
                          </wpg:grpSpPr>
                          <wpg:grpSp>
                            <wpg:cNvPr id="1068" name="组合 1068"/>
                            <wpg:cNvGrpSpPr/>
                            <wpg:grpSpPr>
                              <a:xfrm>
                                <a:off x="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058" name="组合 1058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56" name="直接连接符 1056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7" name="直接连接符 1057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61" name="组合 1061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59" name="直接连接符 105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0" name="直接连接符 106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64" name="组合 1064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62" name="直接连接符 1062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3" name="直接连接符 1063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67" name="组合 1067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65" name="直接连接符 1065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6" name="直接连接符 1066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081" name="组合 1081"/>
                            <wpg:cNvGrpSpPr/>
                            <wpg:grpSpPr>
                              <a:xfrm>
                                <a:off x="51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071" name="组合 1071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69" name="直接连接符 106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0" name="直接连接符 107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74" name="组合 1074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72" name="直接连接符 1072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3" name="直接连接符 1073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77" name="组合 1077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75" name="直接连接符 1075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6" name="直接连接符 1076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80" name="组合 1080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78" name="直接连接符 1078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9" name="直接连接符 1079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08" name="组合 1108"/>
                            <wpg:cNvGrpSpPr/>
                            <wpg:grpSpPr>
                              <a:xfrm>
                                <a:off x="0" y="474"/>
                                <a:ext cx="815" cy="305"/>
                                <a:chOff x="0" y="0"/>
                                <a:chExt cx="815" cy="285"/>
                              </a:xfrm>
                            </wpg:grpSpPr>
                            <wpg:grpSp>
                              <wpg:cNvPr id="1094" name="组合 1094"/>
                              <wpg:cNvGrpSpPr/>
                              <wpg:grpSpPr>
                                <a:xfrm>
                                  <a:off x="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084" name="组合 1084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82" name="直接连接符 1082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83" name="直接连接符 1083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087" name="组合 1087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85" name="直接连接符 108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86" name="直接连接符 108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090" name="组合 1090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88" name="直接连接符 1088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89" name="直接连接符 1089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093" name="组合 1093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91" name="直接连接符 1091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92" name="直接连接符 1092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107" name="组合 1107"/>
                              <wpg:cNvGrpSpPr/>
                              <wpg:grpSpPr>
                                <a:xfrm>
                                  <a:off x="51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097" name="组合 1097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95" name="直接连接符 109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96" name="直接连接符 109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00" name="组合 1100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98" name="直接连接符 1098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99" name="直接连接符 1099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03" name="组合 1103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01" name="直接连接符 1101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02" name="直接连接符 1102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06" name="组合 1106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04" name="直接连接符 1104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05" name="直接连接符 1105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1163" name="组合 1163"/>
                          <wpg:cNvGrpSpPr/>
                          <wpg:grpSpPr>
                            <a:xfrm>
                              <a:off x="1621" y="0"/>
                              <a:ext cx="1290" cy="1234"/>
                              <a:chOff x="0" y="0"/>
                              <a:chExt cx="815" cy="779"/>
                            </a:xfrm>
                          </wpg:grpSpPr>
                          <wpg:grpSp>
                            <wpg:cNvPr id="1122" name="组合 1122"/>
                            <wpg:cNvGrpSpPr/>
                            <wpg:grpSpPr>
                              <a:xfrm>
                                <a:off x="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112" name="组合 1112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0" name="直接连接符 1110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1" name="直接连接符 1111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15" name="组合 1115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3" name="直接连接符 1113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4" name="直接连接符 1114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18" name="组合 1118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6" name="直接连接符 1116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7" name="直接连接符 1117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21" name="组合 1121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9" name="直接连接符 111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0" name="直接连接符 112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35" name="组合 1135"/>
                            <wpg:cNvGrpSpPr/>
                            <wpg:grpSpPr>
                              <a:xfrm>
                                <a:off x="51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125" name="组合 1125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23" name="直接连接符 1123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4" name="直接连接符 1124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28" name="组合 1128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26" name="直接连接符 1126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7" name="直接连接符 1127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31" name="组合 1131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29" name="直接连接符 112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0" name="直接连接符 113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34" name="组合 1134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32" name="直接连接符 1132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3" name="直接连接符 1133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62" name="组合 1162"/>
                            <wpg:cNvGrpSpPr/>
                            <wpg:grpSpPr>
                              <a:xfrm>
                                <a:off x="0" y="474"/>
                                <a:ext cx="815" cy="305"/>
                                <a:chOff x="0" y="0"/>
                                <a:chExt cx="815" cy="285"/>
                              </a:xfrm>
                            </wpg:grpSpPr>
                            <wpg:grpSp>
                              <wpg:cNvPr id="1148" name="组合 1148"/>
                              <wpg:cNvGrpSpPr/>
                              <wpg:grpSpPr>
                                <a:xfrm>
                                  <a:off x="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138" name="组合 1138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36" name="直接连接符 1136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37" name="直接连接符 1137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41" name="组合 1141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39" name="直接连接符 1139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40" name="直接连接符 1140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44" name="组合 1144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42" name="直接连接符 1142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43" name="直接连接符 1143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47" name="组合 1147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45" name="直接连接符 114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46" name="直接连接符 114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161" name="组合 1161"/>
                              <wpg:cNvGrpSpPr/>
                              <wpg:grpSpPr>
                                <a:xfrm>
                                  <a:off x="51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151" name="组合 1151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49" name="直接连接符 1149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0" name="直接连接符 1150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54" name="组合 1154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52" name="直接连接符 1152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3" name="直接连接符 1153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57" name="组合 1157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55" name="直接连接符 115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6" name="直接连接符 115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60" name="组合 1160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58" name="直接连接符 1158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9" name="直接连接符 1159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1205" name="组合 1205"/>
                          <wpg:cNvGrpSpPr/>
                          <wpg:grpSpPr>
                            <a:xfrm>
                              <a:off x="3242" y="0"/>
                              <a:ext cx="880" cy="1234"/>
                              <a:chOff x="0" y="0"/>
                              <a:chExt cx="880" cy="1234"/>
                            </a:xfrm>
                          </wpg:grpSpPr>
                          <wpg:grpSp>
                            <wpg:cNvPr id="1176" name="组合 1176"/>
                            <wpg:cNvGrpSpPr/>
                            <wpg:grpSpPr>
                              <a:xfrm>
                                <a:off x="0" y="0"/>
                                <a:ext cx="483" cy="451"/>
                                <a:chOff x="0" y="0"/>
                                <a:chExt cx="483" cy="451"/>
                              </a:xfrm>
                            </wpg:grpSpPr>
                            <wpg:grpSp>
                              <wpg:cNvPr id="1166" name="组合 1166"/>
                              <wpg:cNvGrpSpPr/>
                              <wpg:grpSpPr>
                                <a:xfrm>
                                  <a:off x="0" y="0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64" name="直接连接符 1164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5" name="直接连接符 1165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69" name="组合 1169"/>
                              <wpg:cNvGrpSpPr/>
                              <wpg:grpSpPr>
                                <a:xfrm>
                                  <a:off x="410" y="0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67" name="直接连接符 1167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8" name="直接连接符 1168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72" name="组合 1172"/>
                              <wpg:cNvGrpSpPr/>
                              <wpg:grpSpPr>
                                <a:xfrm>
                                  <a:off x="0" y="384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70" name="直接连接符 1170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1" name="直接连接符 1171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75" name="组合 1175"/>
                              <wpg:cNvGrpSpPr/>
                              <wpg:grpSpPr>
                                <a:xfrm>
                                  <a:off x="410" y="384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73" name="直接连接符 1173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4" name="直接连接符 1174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83" name="组合 1183"/>
                            <wpg:cNvGrpSpPr/>
                            <wpg:grpSpPr>
                              <a:xfrm>
                                <a:off x="807" y="0"/>
                                <a:ext cx="73" cy="451"/>
                                <a:chOff x="0" y="0"/>
                                <a:chExt cx="73" cy="451"/>
                              </a:xfrm>
                            </wpg:grpSpPr>
                            <wpg:grpSp>
                              <wpg:cNvPr id="1179" name="组合 1179"/>
                              <wpg:cNvGrpSpPr/>
                              <wpg:grpSpPr>
                                <a:xfrm>
                                  <a:off x="0" y="0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77" name="直接连接符 1177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8" name="直接连接符 1178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82" name="组合 1182"/>
                              <wpg:cNvGrpSpPr/>
                              <wpg:grpSpPr>
                                <a:xfrm>
                                  <a:off x="0" y="384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80" name="直接连接符 1180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81" name="直接连接符 1181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204" name="组合 1204"/>
                            <wpg:cNvGrpSpPr/>
                            <wpg:grpSpPr>
                              <a:xfrm>
                                <a:off x="0" y="751"/>
                                <a:ext cx="880" cy="483"/>
                                <a:chOff x="0" y="0"/>
                                <a:chExt cx="880" cy="483"/>
                              </a:xfrm>
                            </wpg:grpSpPr>
                            <wpg:grpSp>
                              <wpg:cNvPr id="1196" name="组合 1196"/>
                              <wpg:cNvGrpSpPr/>
                              <wpg:grpSpPr>
                                <a:xfrm>
                                  <a:off x="0" y="0"/>
                                  <a:ext cx="483" cy="483"/>
                                  <a:chOff x="0" y="0"/>
                                  <a:chExt cx="483" cy="483"/>
                                </a:xfrm>
                              </wpg:grpSpPr>
                              <wpg:grpSp>
                                <wpg:cNvPr id="1186" name="组合 1186"/>
                                <wpg:cNvGrpSpPr/>
                                <wpg:grpSpPr>
                                  <a:xfrm>
                                    <a:off x="0" y="0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84" name="直接连接符 1184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85" name="直接连接符 1185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89" name="组合 1189"/>
                                <wpg:cNvGrpSpPr/>
                                <wpg:grpSpPr>
                                  <a:xfrm>
                                    <a:off x="410" y="0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87" name="直接连接符 1187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88" name="直接连接符 1188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92" name="组合 1192"/>
                                <wpg:cNvGrpSpPr/>
                                <wpg:grpSpPr>
                                  <a:xfrm>
                                    <a:off x="0" y="412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90" name="直接连接符 1190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91" name="直接连接符 1191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95" name="组合 1195"/>
                                <wpg:cNvGrpSpPr/>
                                <wpg:grpSpPr>
                                  <a:xfrm>
                                    <a:off x="410" y="412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93" name="直接连接符 1193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94" name="直接连接符 1194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203" name="组合 1203"/>
                              <wpg:cNvGrpSpPr/>
                              <wpg:grpSpPr>
                                <a:xfrm>
                                  <a:off x="807" y="0"/>
                                  <a:ext cx="73" cy="483"/>
                                  <a:chOff x="0" y="0"/>
                                  <a:chExt cx="73" cy="483"/>
                                </a:xfrm>
                              </wpg:grpSpPr>
                              <wpg:grpSp>
                                <wpg:cNvPr id="1199" name="组合 1199"/>
                                <wpg:cNvGrpSpPr/>
                                <wpg:grpSpPr>
                                  <a:xfrm>
                                    <a:off x="0" y="0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97" name="直接连接符 1197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98" name="直接连接符 1198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202" name="组合 1202"/>
                                <wpg:cNvGrpSpPr/>
                                <wpg:grpSpPr>
                                  <a:xfrm>
                                    <a:off x="0" y="412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200" name="直接连接符 1200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201" name="直接连接符 1201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</wpg:grpSp>
                      </wpg:grpSp>
                      <wpg:grpSp>
                        <wpg:cNvPr id="1211" name="组合 1211"/>
                        <wpg:cNvGrpSpPr/>
                        <wpg:grpSpPr>
                          <a:xfrm>
                            <a:off x="548" y="143"/>
                            <a:ext cx="4404" cy="180"/>
                            <a:chOff x="0" y="0"/>
                            <a:chExt cx="4404" cy="180"/>
                          </a:xfrm>
                        </wpg:grpSpPr>
                        <wps:wsp>
                          <wps:cNvPr id="1207" name="直接连接符 1207"/>
                          <wps:cNvSpPr/>
                          <wps:spPr>
                            <a:xfrm>
                              <a:off x="4" y="90"/>
                              <a:ext cx="440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208" name="直接连接符 1208"/>
                          <wps:cNvSpPr/>
                          <wps:spPr>
                            <a:xfrm>
                              <a:off x="4400" y="30"/>
                              <a:ext cx="0" cy="15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09" name="矩形 1209"/>
                          <wps:cNvSpPr/>
                          <wps:spPr>
                            <a:xfrm>
                              <a:off x="1833" y="0"/>
                              <a:ext cx="589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1210" name="直接连接符 1210"/>
                          <wps:cNvSpPr/>
                          <wps:spPr>
                            <a:xfrm>
                              <a:off x="0" y="30"/>
                              <a:ext cx="0" cy="15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216" name="组合 1216"/>
                        <wpg:cNvGrpSpPr/>
                        <wpg:grpSpPr>
                          <a:xfrm>
                            <a:off x="218" y="401"/>
                            <a:ext cx="210" cy="1480"/>
                            <a:chOff x="0" y="0"/>
                            <a:chExt cx="210" cy="1480"/>
                          </a:xfrm>
                        </wpg:grpSpPr>
                        <wps:wsp>
                          <wps:cNvPr id="1212" name="直接连接符 1212"/>
                          <wps:cNvSpPr/>
                          <wps:spPr>
                            <a:xfrm rot="5400000">
                              <a:off x="-655" y="740"/>
                              <a:ext cx="14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213" name="直接连接符 1213"/>
                          <wps:cNvSpPr/>
                          <wps:spPr>
                            <a:xfrm rot="5400000">
                              <a:off x="105" y="1351"/>
                              <a:ext cx="0" cy="21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14" name="矩形 1214"/>
                          <wps:cNvSpPr/>
                          <wps:spPr>
                            <a:xfrm rot="5400000">
                              <a:off x="-117" y="656"/>
                              <a:ext cx="409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1215" name="直接连接符 1215"/>
                          <wps:cNvSpPr/>
                          <wps:spPr>
                            <a:xfrm rot="5400000">
                              <a:off x="83" y="-72"/>
                              <a:ext cx="0" cy="15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217" name="直接连接符 1217"/>
                        <wps:cNvSpPr/>
                        <wps:spPr>
                          <a:xfrm>
                            <a:off x="303" y="1844"/>
                            <a:ext cx="0" cy="56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</wps:spPr>
                        <wps:bodyPr upright="1"/>
                      </wps:wsp>
                      <wps:wsp>
                        <wps:cNvPr id="1218" name="直接连接符 1218"/>
                        <wps:cNvSpPr/>
                        <wps:spPr>
                          <a:xfrm>
                            <a:off x="239" y="2394"/>
                            <a:ext cx="24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19" name="文本框 1219"/>
                        <wps:cNvSpPr txBox="1"/>
                        <wps:spPr>
                          <a:xfrm>
                            <a:off x="483" y="1701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0" name="文本框 1220"/>
                        <wps:cNvSpPr txBox="1"/>
                        <wps:spPr>
                          <a:xfrm>
                            <a:off x="900" y="171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1" name="文本框 1221"/>
                        <wps:cNvSpPr txBox="1"/>
                        <wps:spPr>
                          <a:xfrm>
                            <a:off x="1317" y="171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2" name="文本框 1222"/>
                        <wps:cNvSpPr txBox="1"/>
                        <wps:spPr>
                          <a:xfrm>
                            <a:off x="1708" y="1715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3" name="文本框 1223"/>
                        <wps:cNvSpPr txBox="1"/>
                        <wps:spPr>
                          <a:xfrm>
                            <a:off x="2099" y="1711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4" name="文本框 1224"/>
                        <wps:cNvSpPr txBox="1"/>
                        <wps:spPr>
                          <a:xfrm>
                            <a:off x="2490" y="170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5" name="文本框 1225"/>
                        <wps:cNvSpPr txBox="1"/>
                        <wps:spPr>
                          <a:xfrm>
                            <a:off x="2907" y="1703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6" name="文本框 1226"/>
                        <wps:cNvSpPr txBox="1"/>
                        <wps:spPr>
                          <a:xfrm>
                            <a:off x="3324" y="169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7" name="文本框 1227"/>
                        <wps:cNvSpPr txBox="1"/>
                        <wps:spPr>
                          <a:xfrm>
                            <a:off x="3741" y="1708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8" name="文本框 1228"/>
                        <wps:cNvSpPr txBox="1"/>
                        <wps:spPr>
                          <a:xfrm>
                            <a:off x="4145" y="1704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9" name="文本框 1229"/>
                        <wps:cNvSpPr txBox="1"/>
                        <wps:spPr>
                          <a:xfrm>
                            <a:off x="4549" y="170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30" name="直接连接符 1230"/>
                        <wps:cNvSpPr/>
                        <wps:spPr>
                          <a:xfrm>
                            <a:off x="624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1" name="直接连接符 1231"/>
                        <wps:cNvSpPr/>
                        <wps:spPr>
                          <a:xfrm>
                            <a:off x="1050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2" name="直接连接符 1232"/>
                        <wps:cNvSpPr/>
                        <wps:spPr>
                          <a:xfrm>
                            <a:off x="1476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3" name="直接连接符 1233"/>
                        <wps:cNvSpPr/>
                        <wps:spPr>
                          <a:xfrm>
                            <a:off x="1876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4" name="直接连接符 1234"/>
                        <wps:cNvSpPr/>
                        <wps:spPr>
                          <a:xfrm>
                            <a:off x="2263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5" name="直接连接符 1235"/>
                        <wps:cNvSpPr/>
                        <wps:spPr>
                          <a:xfrm>
                            <a:off x="2650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6" name="直接连接符 1236"/>
                        <wps:cNvSpPr/>
                        <wps:spPr>
                          <a:xfrm>
                            <a:off x="3050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7" name="直接连接符 1237"/>
                        <wps:cNvSpPr/>
                        <wps:spPr>
                          <a:xfrm>
                            <a:off x="3463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8" name="直接连接符 1238"/>
                        <wps:cNvSpPr/>
                        <wps:spPr>
                          <a:xfrm>
                            <a:off x="3876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9" name="直接连接符 1239"/>
                        <wps:cNvSpPr/>
                        <wps:spPr>
                          <a:xfrm>
                            <a:off x="4302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40" name="直接连接符 1240"/>
                        <wps:cNvSpPr/>
                        <wps:spPr>
                          <a:xfrm>
                            <a:off x="4715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300" name="组合 1300"/>
                        <wpg:cNvGrpSpPr/>
                        <wpg:grpSpPr>
                          <a:xfrm>
                            <a:off x="478" y="2389"/>
                            <a:ext cx="4495" cy="74"/>
                            <a:chOff x="0" y="0"/>
                            <a:chExt cx="5107" cy="96"/>
                          </a:xfrm>
                        </wpg:grpSpPr>
                        <wps:wsp>
                          <wps:cNvPr id="1241" name="直接连接符 1241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2" name="直接连接符 1242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3" name="直接连接符 1243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4" name="直接连接符 1244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5" name="直接连接符 1245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6" name="直接连接符 1246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7" name="直接连接符 1247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8" name="直接连接符 1248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9" name="直接连接符 1249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0" name="直接连接符 1250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1" name="直接连接符 1251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2" name="直接连接符 1252"/>
                          <wps:cNvSpPr/>
                          <wps:spPr>
                            <a:xfrm>
                              <a:off x="17" y="2"/>
                              <a:ext cx="5071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3" name="直接连接符 1253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4" name="直接连接符 1254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5" name="直接连接符 1255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6" name="直接连接符 1256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7" name="直接连接符 1257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8" name="直接连接符 1258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9" name="直接连接符 1259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0" name="直接连接符 1260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1" name="直接连接符 1261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2" name="直接连接符 1262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3" name="直接连接符 1263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4" name="直接连接符 1264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5" name="直接连接符 1265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6" name="直接连接符 1266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7" name="直接连接符 1267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8" name="直接连接符 1268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9" name="直接连接符 1269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0" name="直接连接符 1270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1" name="直接连接符 1271"/>
                          <wps:cNvSpPr/>
                          <wps:spPr>
                            <a:xfrm flipH="1">
                              <a:off x="25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2" name="直接连接符 1272"/>
                          <wps:cNvSpPr/>
                          <wps:spPr>
                            <a:xfrm flipH="1">
                              <a:off x="264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3" name="直接连接符 1273"/>
                          <wps:cNvSpPr/>
                          <wps:spPr>
                            <a:xfrm flipH="1">
                              <a:off x="273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4" name="直接连接符 1274"/>
                          <wps:cNvSpPr/>
                          <wps:spPr>
                            <a:xfrm flipH="1">
                              <a:off x="2819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5" name="直接连接符 1275"/>
                          <wps:cNvSpPr/>
                          <wps:spPr>
                            <a:xfrm flipH="1">
                              <a:off x="290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6" name="直接连接符 1276"/>
                          <wps:cNvSpPr/>
                          <wps:spPr>
                            <a:xfrm flipH="1">
                              <a:off x="2994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7" name="直接连接符 1277"/>
                          <wps:cNvSpPr/>
                          <wps:spPr>
                            <a:xfrm flipH="1">
                              <a:off x="3083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8" name="直接连接符 1278"/>
                          <wps:cNvSpPr/>
                          <wps:spPr>
                            <a:xfrm flipH="1">
                              <a:off x="317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9" name="直接连接符 1279"/>
                          <wps:cNvSpPr/>
                          <wps:spPr>
                            <a:xfrm flipH="1">
                              <a:off x="325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0" name="直接连接符 1280"/>
                          <wps:cNvSpPr/>
                          <wps:spPr>
                            <a:xfrm flipH="1">
                              <a:off x="3345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1" name="直接连接符 1281"/>
                          <wps:cNvSpPr/>
                          <wps:spPr>
                            <a:xfrm flipH="1">
                              <a:off x="343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2" name="直接连接符 1282"/>
                          <wps:cNvSpPr/>
                          <wps:spPr>
                            <a:xfrm flipH="1">
                              <a:off x="352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3" name="直接连接符 1283"/>
                          <wps:cNvSpPr/>
                          <wps:spPr>
                            <a:xfrm flipH="1">
                              <a:off x="361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4" name="直接连接符 1284"/>
                          <wps:cNvSpPr/>
                          <wps:spPr>
                            <a:xfrm flipH="1">
                              <a:off x="370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5" name="直接连接符 1285"/>
                          <wps:cNvSpPr/>
                          <wps:spPr>
                            <a:xfrm flipH="1">
                              <a:off x="3787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6" name="直接连接符 1286"/>
                          <wps:cNvSpPr/>
                          <wps:spPr>
                            <a:xfrm flipH="1">
                              <a:off x="387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7" name="直接连接符 1287"/>
                          <wps:cNvSpPr/>
                          <wps:spPr>
                            <a:xfrm flipH="1">
                              <a:off x="3962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8" name="直接连接符 1288"/>
                          <wps:cNvSpPr/>
                          <wps:spPr>
                            <a:xfrm flipH="1">
                              <a:off x="40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9" name="直接连接符 1289"/>
                          <wps:cNvSpPr/>
                          <wps:spPr>
                            <a:xfrm flipH="1">
                              <a:off x="413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0" name="直接连接符 1290"/>
                          <wps:cNvSpPr/>
                          <wps:spPr>
                            <a:xfrm flipH="1">
                              <a:off x="422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1" name="直接连接符 1291"/>
                          <wps:cNvSpPr/>
                          <wps:spPr>
                            <a:xfrm flipH="1">
                              <a:off x="4318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2" name="直接连接符 1292"/>
                          <wps:cNvSpPr/>
                          <wps:spPr>
                            <a:xfrm flipH="1">
                              <a:off x="440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3" name="直接连接符 1293"/>
                          <wps:cNvSpPr/>
                          <wps:spPr>
                            <a:xfrm flipH="1">
                              <a:off x="449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4" name="直接连接符 1294"/>
                          <wps:cNvSpPr/>
                          <wps:spPr>
                            <a:xfrm flipH="1">
                              <a:off x="4581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5" name="直接连接符 1295"/>
                          <wps:cNvSpPr/>
                          <wps:spPr>
                            <a:xfrm flipH="1">
                              <a:off x="466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6" name="直接连接符 1296"/>
                          <wps:cNvSpPr/>
                          <wps:spPr>
                            <a:xfrm flipH="1">
                              <a:off x="4756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7" name="直接连接符 1297"/>
                          <wps:cNvSpPr/>
                          <wps:spPr>
                            <a:xfrm flipH="1">
                              <a:off x="4845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8" name="直接连接符 1298"/>
                          <wps:cNvSpPr/>
                          <wps:spPr>
                            <a:xfrm flipH="1">
                              <a:off x="493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9" name="直接连接符 1299"/>
                          <wps:cNvSpPr/>
                          <wps:spPr>
                            <a:xfrm flipH="1">
                              <a:off x="5020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301" name="文本框 1301"/>
                        <wps:cNvSpPr txBox="1"/>
                        <wps:spPr>
                          <a:xfrm>
                            <a:off x="192" y="78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2" name="文本框 1302"/>
                        <wps:cNvSpPr txBox="1"/>
                        <wps:spPr>
                          <a:xfrm>
                            <a:off x="4822" y="9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M </w:t>
                              </w:r>
                              <w:r>
                                <w:rPr>
                                  <w:spacing w:val="4"/>
                                  <w:sz w:val="18"/>
                                  <w:szCs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3" name="文本框 1303"/>
                        <wps:cNvSpPr txBox="1"/>
                        <wps:spPr>
                          <a:xfrm>
                            <a:off x="200" y="1515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4" name="文本框 1304"/>
                        <wps:cNvSpPr txBox="1"/>
                        <wps:spPr>
                          <a:xfrm>
                            <a:off x="4830" y="1528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N </w:t>
                              </w:r>
                              <w:r>
                                <w:rPr>
                                  <w:spacing w:val="4"/>
                                  <w:sz w:val="18"/>
                                  <w:szCs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1307" name="组合 1307"/>
                        <wpg:cNvGrpSpPr/>
                        <wpg:grpSpPr>
                          <a:xfrm>
                            <a:off x="4848" y="879"/>
                            <a:ext cx="459" cy="451"/>
                            <a:chOff x="0" y="0"/>
                            <a:chExt cx="459" cy="451"/>
                          </a:xfrm>
                        </wpg:grpSpPr>
                        <wps:wsp>
                          <wps:cNvPr id="1305" name="椭圆 1305"/>
                          <wps:cNvSpPr/>
                          <wps:spPr>
                            <a:xfrm>
                              <a:off x="65" y="21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06" name="文本框 1306"/>
                          <wps:cNvSpPr txBox="1"/>
                          <wps:spPr>
                            <a:xfrm>
                              <a:off x="0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308" name="文本框 1308"/>
                        <wps:cNvSpPr txBox="1"/>
                        <wps:spPr>
                          <a:xfrm>
                            <a:off x="2325" y="74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9" name="文本框 1309"/>
                        <wps:cNvSpPr txBox="1"/>
                        <wps:spPr>
                          <a:xfrm>
                            <a:off x="2040" y="511"/>
                            <a:ext cx="1030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磁场区域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0" name="文本框 1310"/>
                        <wps:cNvSpPr txBox="1"/>
                        <wps:spPr>
                          <a:xfrm>
                            <a:off x="2041" y="1909"/>
                            <a:ext cx="1030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场区域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1" name="文本框 1311"/>
                        <wps:cNvSpPr txBox="1"/>
                        <wps:spPr>
                          <a:xfrm>
                            <a:off x="115" y="92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2" name="文本框 1312"/>
                        <wps:cNvSpPr txBox="1"/>
                        <wps:spPr>
                          <a:xfrm>
                            <a:off x="2466" y="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3" name="文本框 1313"/>
                        <wps:cNvSpPr txBox="1"/>
                        <wps:spPr>
                          <a:xfrm>
                            <a:off x="0" y="1896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4" name="文本框 1314"/>
                        <wps:cNvSpPr txBox="1"/>
                        <wps:spPr>
                          <a:xfrm>
                            <a:off x="213" y="2038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5" name="文本框 1315"/>
                        <wps:cNvSpPr txBox="1"/>
                        <wps:spPr>
                          <a:xfrm>
                            <a:off x="4843" y="205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P </w:t>
                              </w:r>
                              <w:r>
                                <w:rPr>
                                  <w:spacing w:val="4"/>
                                  <w:sz w:val="18"/>
                                  <w:szCs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8.7pt;margin-top:67.5pt;height:125.1pt;width:272.1pt;mso-wrap-distance-bottom:0pt;mso-wrap-distance-left:9pt;mso-wrap-distance-right:9pt;mso-wrap-distance-top:0pt;z-index:251696128;mso-width-relative:page;mso-height-relative:page;" coordsize="5442,2502" o:gfxdata="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">
                <o:lock v:ext="edit" grouping="f" rotation="f" text="f" aspectratio="f"/>
                <v:rect id="_x0000_s1026" o:spid="_x0000_s1026" o:spt="1" style="position:absolute;left:522;top:381;height:2015;width:4414;" fillcolor="#FFFFFF" filled="t" stroked="t" coordsize="21600,21600" o:gfxdata="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wUQ5L4A&#10;AADd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522;top:1857;height:0;width:4409;" filled="f" stroked="t" coordsize="21600,21600" o:gfxdata="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Ofr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group id="_x0000_s1026" o:spid="_x0000_s1026" o:spt="203" style="position:absolute;left:663;top:485;height:1234;width:4122;" coordsize="4122,1234" o:gfxdata="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5m7AfvAAAAN0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group id="_x0000_s1026" o:spid="_x0000_s1026" o:spt="203" style="position:absolute;left:0;top:0;height:1234;width:1290;" coordsize="815,779" o:gfxdata="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FFEb0AAADd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0;top:0;height:285;width:305;" coordsize="466,434" o:gfxdata="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1MKt8AAAADd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WT/ACsAAAADd&#10;AAAADwAAAGRycy9kb3ducmV2LnhtbEWPQWvCQBCF70L/wzKF3nQ3LRaJriLSlh5EqAqltyE7JsHs&#10;bMhuE/33zkHwNsN78943i9XFN6qnLtaBLWQTA4q4CK7m0sLx8DmegYoJ2WETmCxcKcJq+TRaYO7C&#10;wD/U71OpJIRjjhaqlNpc61hU5DFOQkss2il0HpOsXaldh4OE+0a/GvOuPdYsDRW2tKmoOO//vYWv&#10;AYf1W/bRb8+nzfXvMN39bjOy9uU5M3NQiS7pYb5ffzvBN1PBlW9kBL28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T/ACs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3DFp17sAAADd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9V4Au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DFp1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OH0pbb0AAADd&#10;AAAADwAAAGRycy9kb3ducmV2LnhtbEVP32vCMBB+F/wfwgl7m4kO3daZFhEVYSDMdXu+Nbe22FxK&#10;E6v+94sw8O0+vp+3yC62ET11vnasYTJWIIgLZ2ouNeSfm8cXED4gG2wck4YrecjS4WCBiXFn/qD+&#10;EEoRQ9gnqKEKoU2k9EVFFv3YtcSR+3WdxRBhV0rT4TmG20ZOlZpLizXHhgpbWlVUHA8nq2H5/b5+&#10;2vc/1jXmtcy/jM3Vdqr1w2ii3kAEuoS7+N+9M3G+mj3D7Zt4gk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fSlt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BmmjKr0AAADd&#10;AAAADwAAAGRycy9kb3ducmV2LnhtbEVPTWsCMRC9C/6HMIXeNImlIlujFFHpQYSqIL0Nm3F3cTNZ&#10;NnFX/31TEHqbx/uc+fLuatFRGyrPBvRYgSDOva24MHA6bkYzECEiW6w9k4EHBVguhoM5Ztb3/E3d&#10;IRYihXDI0EAZY5NJGfKSHIaxb4gTd/Gtw5hgW0jbYp/CXS0nSk2lw4pTQ4kNrUrKr4ebM7Dtsf98&#10;0+tud72sHj/H9/15p8mY1xetPkBEusd/8dP9ZdN8NdXw9006QS5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mmjKr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ra79pb4AAADd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Xz2/wv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a79p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efh7pL4AAADd&#10;AAAADwAAAGRycy9kb3ducmV2LnhtbEWPQWvCQBCF7wX/wzJCb3VXBanRVUSsFAqFavQ8ZsckmJ0N&#10;2W20/75zKPQ2w3vz3jfL9cM3qqcu1oEtjEcGFHERXM2lhfz49vIKKiZkh01gsvBDEdarwdMSMxfu&#10;/EX9IZVKQjhmaKFKqc20jkVFHuMotMSiXUPnMcnaldp1eJdw3+iJMTPtsWZpqLClbUXF7fDtLWzO&#10;H7vpZ3/xoXHzMj85n5v9xNrn4dgsQCV6pH/z3/W7E3wzE375Rk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fh7p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Fh4Asr0AAADd&#10;AAAADwAAAGRycy9kb3ducmV2LnhtbEVPS2sCMRC+C/6HMIXeNNlWRbYbRaSWHkSoCqW3YTP7wM1k&#10;2cRd/femUOhtPr7nZOubbURPna8da0imCgRx7kzNpYbzaTdZgvAB2WDjmDTcycN6NR5lmBo38Bf1&#10;x1CKGMI+RQ1VCG0qpc8rsuinriWOXOE6iyHCrpSmwyGG20a+KLWQFmuODRW2tK0ovxyvVsPHgMPm&#10;NXnv95die/85zQ/f+4S0fn5K1BuIQLfwL/5zf5o4Xy1m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h4Asr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bWalab0AAADd&#10;AAAADwAAAGRycy9kb3ducmV2LnhtbEVPTWvCQBC9F/oflil4CXXXFERiVg9qoIdemiq9DtkxCWZn&#10;Y3ZrYn99t1DobR7vc/LtZDtxo8G3jjUs5goEceVMy7WG40fxvALhA7LBzjFpuJOH7ebxIcfMuJHf&#10;6VaGWsQQ9hlqaELoMyl91ZBFP3c9ceTObrAYIhxqaQYcY7jtZKrUUlpsOTY02NOuoepSflkNvjjR&#10;tfhOqkR9vtSO0uv+7YBaz54Wag0i0BT+xX/uVxPnq2UKv9/EE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ZqV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iSrl07sAAADd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fDUewd838QQ5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Srl0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5syexb0AAADd&#10;AAAADwAAAGRycy9kb3ducmV2LnhtbEVPS2sCMRC+C/6HMEJvNdmWWlk3ikgtPUihKoi3YTP7wM1k&#10;2cRd/fdNoeBtPr7nZKubbURPna8da0imCgRx7kzNpYbjYfs8B+EDssHGMWm4k4fVcjzKMDVu4B/q&#10;96EUMYR9ihqqENpUSp9XZNFPXUscucJ1FkOEXSlNh0MMt418UWomLdYcGypsaVNRftlfrYbPAYf1&#10;a/LR7y7F5n4+vH2fdglp/TRJ1AJEoFt4iP/dXybOV7N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syex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4o89HbsAAADd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9VkDO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89Hb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mV1GS7wAAADd&#10;AAAADwAAAGRycy9kb3ducmV2LnhtbEVP32vCMBB+F/wfwgm+2aQOytYZyxA3BEGY6/Z8a25tWXMp&#10;TVb1vzeCsLf7+H7eqjjbTow0+NaxhjRRIIgrZ1quNZQfr4tHED4gG+wck4YLeSjW08kKc+NO/E7j&#10;MdQihrDPUUMTQp9L6auGLPrE9cSR+3GDxRDhUEsz4CmG204ulcqkxZZjQ4M9bRqqfo9/VsPL1377&#10;cBi/revMU11+Gluqt6XW81mqnkEEOod/8d29M3G+yjK4fRNPkO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dRku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510;top:0;height:285;width:305;" coordsize="466,434" o:gfxdata="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mVF0L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g7A1970AAADd&#10;AAAADwAAAGRycy9kb3ducmV2LnhtbEVPS2sCMRC+F/ofwhS8aRJLtWyNItJKDyL4gNLbsBl3FzeT&#10;ZZPu6r83gtDbfHzPmS0urhYdtaHybECPFAji3NuKCwPHw9fwHUSIyBZrz2TgSgEW8+enGWbW97yj&#10;bh8LkUI4ZGigjLHJpAx5SQ7DyDfEiTv51mFMsC2kbbFP4a6WY6Um0mHFqaHEhlYl5ef9nzOw7rFf&#10;vurPbnM+ra6/h7ftz0aTMYMXrT5ARLrEf/HD/W3TfDX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7A197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Y8I3GL0AAADd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r7In+PsmniC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wjcY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/CHteb8AAADd&#10;AAAADwAAAGRycy9kb3ducmV2LnhtbEWPQWvCQBCF7wX/wzJCb3VXhVajq0ippVAoqNHzmB2TYHY2&#10;ZLfR/vvOodDbDO/Ne98s13ffqJ66WAe2MB4ZUMRFcDWXFvLD9mkGKiZkh01gsvBDEdarwcMSMxdu&#10;vKN+n0olIRwztFCl1GZax6Iij3EUWmLRLqHzmGTtSu06vEm4b/TEmGftsWZpqLCl14qK6/7bW9ic&#10;Pt+mX/3Zh8bNy/zofG7eJ9Y+DsdmASrRPf2b/64/nOCbF+GXb2QEv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wh7Xm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k8eWb70AAADd&#10;AAAADwAAAGRycy9kb3ducmV2LnhtbEVPTWvCQBC9C/6HZQRvdTdqtURXEbHSgwhqofQ2ZMckmJ0N&#10;2W2i/75bKHibx/uc5fpuK9FS40vHGpKRAkGcOVNyruHz8v7yBsIHZIOVY9LwIA/rVb+3xNS4jk/U&#10;nkMuYgj7FDUUIdSplD4ryKIfuZo4clfXWAwRNrk0DXYx3FZyrNRMWiw5NhRY07ag7Hb+sRr2HXab&#10;SbJrD7fr9vF9eT1+HRLSejhI1AJEoHt4iv/dHybOV/M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8eWb7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6L8ztLsAAADd&#10;AAAADwAAAGRycy9kb3ducmV2LnhtbEVPS4vCMBC+C/6HMAteZE2soEs1enC34GEvvvA6NGNbtpnU&#10;Jr721xtB8DYf33Nmi5utxYVaXznWMBwoEMS5MxUXGnbb7PMLhA/IBmvHpOFOHhbzbmeGqXFXXtNl&#10;EwoRQ9inqKEMoUml9HlJFv3ANcSRO7rWYoiwLaRp8RrDbS0TpcbSYsWxocSGliXlf5uz1eCzPZ2y&#10;/37eV4dR4Sg5ff/+oNa9j6Gaggh0C2/xy70ycb6aJP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L8zt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DPNzDrwAAADd&#10;AAAADwAAAGRycy9kb3ducmV2LnhtbEVP32vCMBB+F/wfwg32NhMVpnamRcSNwUCwVp/P5taWNZfS&#10;ZNX998tg4Nt9fD9vnd1sKwbqfeNYw3SiQBCXzjRcaSiOr09LED4gG2wdk4Yf8pCl49EaE+OufKAh&#10;D5WIIewT1FCH0CVS+rImi37iOuLIfbreYoiwr6Tp8RrDbStnSj1Liw3Hhho72tZUfuXfVsPm/LGb&#10;74eLda1ZVcXJ2EK9zbR+fJiqFxCBbuEu/ne/mzhfLebw9008Qa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zcw6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YxUIGL4AAADd&#10;AAAADwAAAGRycy9kb3ducmV2LnhtbEVPS2sCMRC+C/6HMIXeNNkWH2w3ikgtPYhQFUpvw2b2gZvJ&#10;som7+u9NodDbfHzPydY324ieOl871pBMFQji3JmaSw3n026yBOEDssHGMWm4k4f1ajzKMDVu4C/q&#10;j6EUMYR9ihqqENpUSp9XZNFPXUscucJ1FkOEXSlNh0MMt418UWouLdYcGypsaVtRfjlerYaPAYfN&#10;a/Le7y/F9v5zmh2+9wlp/fyUqDcQgW7hX/zn/jRxvlos4PebeIJcP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MVCBi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Z1arwL4AAADd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X708w/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arw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HITQlr0AAADd&#10;AAAADwAAAGRycy9kb3ducmV2LnhtbEVP22rCQBB9F/yHZQp9q7ta8JK6CSK2FAqCMfo8ZqdJaHY2&#10;ZLfR/n23UPBtDuc66+xmWzFQ7xvHGqYTBYK4dKbhSkNxfH1agvAB2WDrmDT8kIcsHY/WmBh35QMN&#10;eahEDGGfoIY6hC6R0pc1WfQT1xFH7tP1FkOEfSVNj9cYbls5U2ouLTYcG2rsaFtT+ZV/Ww2b88fu&#10;eT9crGvNqipOxhbqbab148NUvYAIdAt38b/73cT5ajGHv2/iCTL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hNCW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2SngS8AAAADd&#10;AAAADwAAAGRycy9kb3ducmV2LnhtbEWPQWvCQBCF74X+h2UEb3U3ikVSVxGpxYMUqoXS25Adk2B2&#10;NmS3if575yD0NsN78943y/XVN6qnLtaBLWQTA4q4CK7m0sL3afeyABUTssMmMFm4UYT16vlpibkL&#10;A39Rf0ylkhCOOVqoUmpzrWNRkcc4CS2xaOfQeUyydqV2HQ4S7hs9NeZVe6xZGipsaVtRcTn+eQsf&#10;Aw6bWfbeHy7n7e33NP/8OWRk7XiUmTdQia7p3/y43jvBNwvhl2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2SngS8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iVcEXsAAAADd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b14FV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VwRe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bRtE5LwAAADd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PVfAl/38QT5P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0bROS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0;top:474;height:305;width:815;" coordsize="815,285" o:gfxdata="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PG3gisAAAADd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group id="_x0000_s1026" o:spid="_x0000_s1026" o:spt="203" style="position:absolute;left:0;top:0;height:285;width:305;" coordsize="466,434" o:gfxdata="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8twl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phLmSL4AAADd&#10;AAAADwAAAGRycy9kb3ducmV2LnhtbEVPS2vCQBC+F/oflil40920VSS6SglWepCCDxBvQ3ZMgtnZ&#10;kF2T+O+7hUJv8/E9Z7kebC06an3lWEMyUSCIc2cqLjScjp/jOQgfkA3WjknDgzysV89PS0yN63lP&#10;3SEUIoawT1FDGUKTSunzkiz6iWuII3d1rcUQYVtI02Ifw20tX5WaSYsVx4YSG8pKym+Hu9Ww7bH/&#10;eEs23e52zR6X4/T7vEtI69FLohYgAg3hX/zn/jJxvpq/w+838QS5+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YS5ki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3WpDk7sAAADd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K/SBJ7fxBPk9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WpDk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OSYDKbsAAADd&#10;AAAADwAAAGRycy9kb3ducmV2LnhtbEVPTYvCMBC9C/6HMAveNFFBtGuURVQEQVC7e55tZtuyzaQ0&#10;seq/N4LgbR7vc+bLm61ES40vHWsYDhQI4syZknMN6XnTn4LwAdlg5Zg03MnDctHtzDEx7spHak8h&#10;FzGEfYIaihDqREqfFWTRD1xNHLk/11gMETa5NA1eY7it5EipibRYcmwosKZVQdn/6WI1fP3s1+ND&#10;+2tdZWZ5+m1sqrYjrXsfQ/UJItAtvMUv987E+Wo6huc38QS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SYDK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VsB4P74AAADd&#10;AAAADwAAAGRycy9kb3ducmV2LnhtbEVPS2vCQBC+F/oflil40920VCW6SglWepCCDxBvQ3ZMgtnZ&#10;kF2T+O+7hUJv8/E9Z7kebC06an3lWEMyUSCIc2cqLjScjp/jOQgfkA3WjknDgzysV89PS0yN63lP&#10;3SEUIoawT1FDGUKTSunzkiz6iWuII3d1rcUQYVtI02Ifw20tX5WaSosVx4YSG8pKym+Hu9Ww7bH/&#10;eEs23e52zR6X4/v3eZeQ1qOXRC1ABBrCv/jP/WXifDWfwe838QS5+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AeD+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UoPb570AAADd&#10;AAAADwAAAGRycy9kb3ducmV2LnhtbEVPO2vDMBDeA/0P4gpdTC0lpcU4VjI0MWTIErel62FdbFPr&#10;5FhqXr++ChSy3cf3vGJ5tr040ug7xxqmqQJBXDvTcaPh86N8zkD4gGywd0waLuRhuXiYFJgbd+Id&#10;HavQiBjCPkcNbQhDLqWvW7LoUzcQR27vRoshwrGRZsRTDLe9nCn1Ji12HBtaHOi9pfqn+rUafPlF&#10;h/Ka1In6fmkczQ6r7Rq1fnqcqjmIQOdwF/+7NybOV9kr3L6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g9vn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KVGgsbsAAADd&#10;AAAADwAAAGRycy9kb3ducmV2LnhtbEVPTYvCMBC9C/6HMII3TVQQrUYR2ZUFYWG1eh6bsS02k9LE&#10;6v57s7DgbR7vc5brp61ES40vHWsYDRUI4syZknMN6fFzMAPhA7LByjFp+CUP61W3s8TEuAf/UHsI&#10;uYgh7BPUUIRQJ1L6rCCLfuhq4shdXWMxRNjk0jT4iOG2kmOlptJiybGhwJq2BWW3w91q2Jz3H5Pv&#10;9mJdZeZ5ejI2Vbux1v3eSC1ABHqGt/jf/WXifDWbwt838QS5e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VGgs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XPB2ls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37wL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PB2ls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vIJ0eb8AAADd&#10;AAAADwAAAGRycy9kb3ducmV2LnhtbEWPQW/CMAyF70j7D5En7YJGAkgIFdIe2CrtwAW2aVerMW1F&#10;45QmA8avxwek3Wy95/c+r4ur79SZhtgGtjCdGFDEVXAt1xa+PsvXJaiYkB12gcnCH0Uo8qfRGjMX&#10;Lryj8z7VSkI4ZmihSanPtI5VQx7jJPTEoh3C4DHJOtTaDXiRcN/pmTEL7bFlaWiwp01D1XH/6y3E&#10;8ptO5W1cjc3PvA40O71t39Hal+epWYFKdE3/5sf1hxN8sxRc+UZG0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yCdHm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WM40w7sAAADd&#10;AAAADwAAAGRycy9kb3ducmV2LnhtbEVPTYvCMBC9L/gfwgje1kQF0a5RRFQEQVite55tZttiMylN&#10;rPrvjbDgbR7vc2aLu61ES40vHWsY9BUI4syZknMN6WnzOQHhA7LByjFpeJCHxbzzMcPEuBt/U3sM&#10;uYgh7BPUUIRQJ1L6rCCLvu9q4sj9ucZiiLDJpWnwFsNtJYdKjaXFkmNDgTWtCsoux6vVsPzZr0eH&#10;9te6ykzz9GxsqrZDrXvdgfoCEege3uJ/987E+Woyhdc38QQ5f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M40w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rCLo4b0AAADd&#10;AAAADwAAAGRycy9kb3ducmV2LnhtbEVPS2sCMRC+F/ofwgjearKKpV03ShErHkSoFsTbsJl94Gay&#10;bNJd/fdNQehtPr7nZKubbURPna8da0gmCgRx7kzNpYbv0+fLGwgfkA02jknDnTysls9PGabGDfxF&#10;/TGUIoawT1FDFUKbSunziiz6iWuJI1e4zmKIsCul6XCI4baRU6VepcWaY0OFLa0ryq/HH6thO+Dw&#10;MUs2/f5arO+X0/xw3iek9XiUqAWIQLfwL364dybOV+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CLo4b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qGFLObsAAADd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K9+En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GFLO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07Mwb7wAAADd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J8lSZw/SaeIP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zMG+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510;top:0;height:285;width:305;" coordsize="466,434" o:gfxdata="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fJ0+L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0xnu4r0AAADd&#10;AAAADwAAAGRycy9kb3ducmV2LnhtbEVPTWvCQBC9C/6HZQRvdTeK1UZXEbHSgwhqofQ2ZMckmJ0N&#10;2W2i/75bKHibx/uc5fpuK9FS40vHGpKRAkGcOVNyruHz8v4yB+EDssHKMWl4kIf1qt9bYmpcxydq&#10;zyEXMYR9ihqKEOpUSp8VZNGPXE0cuatrLIYIm1yaBrsYbis5VupVWiw5NhRY07ag7Hb+sRr2HXab&#10;SbJrD7fr9vF9mR6/DglpPRwkagEi0D08xf/uDxPnq7cZ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xnu4r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11pNOr4AAADd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X70+w/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1pNOr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Ig2bLsAAADd&#10;AAAADwAAAGRycy9kb3ducmV2LnhtbEVPTYvCMBC9C/6HMMLeNFFBtGsUEVcWBEGte55tZttiMylN&#10;tuq/N4LgbR7vc+bLm61ES40vHWsYDhQI4syZknMN6emrPwXhA7LByjFpuJOH5aLbmWNi3JUP1B5D&#10;LmII+wQ1FCHUiZQ+K8iiH7iaOHJ/rrEYImxyaRq8xnBbyZFSE2mx5NhQYE3rgrLL8d9qWP3sNuN9&#10;+2tdZWZ5ejY2VduR1h+9ofoEEegW3uKX+9vE+Wo2gec38QS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Ig2bL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whvsjMAAAADd&#10;AAAADwAAAGRycy9kb3ducmV2LnhtbEWPQWvDMAyF74P9B6PCbqvtjY2S1S2lbGWHMlhbKLuJWE1C&#10;YznEbtL+++kw2E3iPb33ab68hlYN1KcmsgM7NaCIy+gbrhwc9h+PM1ApI3tsI5ODGyVYLu7v5lj4&#10;OPI3DbtcKQnhVKCDOueu0DqVNQVM09gRi3aKfcAsa19p3+Mo4aHVT8a86oANS0ONHa1rKs+7S3Cw&#10;GXFcPdv3YXs+rW8/+5ev49aScw8Ta95AZbrmf/Pf9acXfGuEX76REfTi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hvsjM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OVvipMAAAADd&#10;AAAADwAAAGRycy9kb3ducmV2LnhtbEWPT2/CMAzF75P2HSJP2gVBAkjTKKQ9bFTagcuAiavVeG21&#10;xilN+LN9+vmAxM3We37v51Vx9Z060xDbwBamEwOKuAqu5drCfleOX0HFhOywC0wWfilCkT8+rDBz&#10;4cKfdN6mWkkIxwwtNCn1mdaxashjnISeWLTvMHhMsg61dgNeJNx3embMi/bYsjQ02NNbQ9XP9uQt&#10;xPKLjuXfqBqZw7wONDu+b9Zo7fPT1CxBJbqmu/l2/eEE3ywEV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W+Kk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3ReiHrsAAADd&#10;AAAADwAAAGRycy9kb3ducmV2LnhtbEVP32vCMBB+H/g/hBN8m4kKY+2MIqIiDIRp9fnW3Nqy5lKa&#10;WPW/N4Lg2318P286v9padNT6yrGG0VCBIM6dqbjQkB3W758gfEA2WDsmDTfyMJ/13qaYGnfhH+r2&#10;oRAxhH2KGsoQmlRKn5dk0Q9dQxy5P9daDBG2hTQtXmK4reVYqQ9pseLYUGJDy5Ly//3ZalicvleT&#10;XfdrXW2SIjsam6nNWOtBf6S+QAS6hpf46d6aOF8lCTy+iSf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ReiH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Msly+70AAADd&#10;AAAADwAAAGRycy9kb3ducmV2LnhtbEVPTWsCMRC9F/wPYYTeahKlRVajiGjpQQpVQbwNm3F3cTNZ&#10;Numu/vumIHibx/uc+fLmatFRGyrPBvRIgSDOva24MHA8bN+mIEJEtlh7JgN3CrBcDF7mmFnf8w91&#10;+1iIFMIhQwNljE0mZchLchhGviFO3MW3DmOCbSFti30Kd7UcK/UhHVacGkpsaF1Sft3/OgOfPfar&#10;id50u+tlfT8f3r9PO03GvA61moGIdItP8cP9ZdN8rSb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sly+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NorRI7sAAADd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qgdc38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orRI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TViqdbsAAADd&#10;AAAADwAAAGRycy9kb3ducmV2LnhtbEVP32vCMBB+H/g/hBN8m0krjFmNIqJjMBCm1eezOdticylN&#10;Vt1/bwYD3+7j+3nz5d02oqfO1441JGMFgrhwpuZSQ37Yvr6D8AHZYOOYNPySh+Vi8DLHzLgbf1O/&#10;D6WIIewz1FCF0GZS+qIii37sWuLIXVxnMUTYldJ0eIvhtpGpUm/SYs2xocKW1hUV1/2P1bA6fW0m&#10;u/5sXWOmZX40NlcfqdajYaJmIALdw1P87/40cX6iUvj7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Viqd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Ir7RY70AAADd&#10;AAAADwAAAGRycy9kb3ducmV2LnhtbEVPTWsCMRC9C/6HMIXeNImlIlujFFHpQYSqIL0Nm3F3cTNZ&#10;NnFX/31TEHqbx/uc+fLuatFRGyrPBvRYgSDOva24MHA6bkYzECEiW6w9k4EHBVguhoM5Ztb3/E3d&#10;IRYihXDI0EAZY5NJGfKSHIaxb4gTd/Gtw5hgW0jbYp/CXS0nSk2lw4pTQ4kNrUrKr4ebM7Dtsf98&#10;0+tud72sHj/H9/15p8mY1xetPkBEusd/8dP9ZdN8rabw9006QS5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r7RY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Jv1yu7sAAADd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9RQ3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v1yu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wrEyAbwAAADd&#10;AAAADwAAAGRycy9kb3ducmV2LnhtbEVP32vCMBB+F/wfwgl706QOxXVGEdlEEARdt+dbc2vLmktp&#10;YtX/3giCb/fx/bz58mJr0VHrK8cakpECQZw7U3GhIfv6HM5A+IBssHZMGq7kYbno9+aYGnfmA3XH&#10;UIgYwj5FDWUITSqlz0uy6EeuIY7cn2sthgjbQpoWzzHc1nKs1FRarDg2lNjQuqT8/3iyGlY/u4/X&#10;ffdrXW3eiuzb2Extxlq/DBL1DiLQJTzFD/fWxPmJmsD9m3iCXN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KxMgG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  <v:group id="_x0000_s1026" o:spid="_x0000_s1026" o:spt="203" style="position:absolute;left:1621;top:0;height:1234;width:1290;" coordsize="815,779" o:gfxdata="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8Wl1u+AAAA3Q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0;top:0;height:285;width:305;" coordsize="466,434" o:gfxdata="UEsDBAoAAAAAAIdO4kAAAAAAAAAAAAAAAAAEAAAAZHJzL1BLAwQUAAAACACHTuJAFjCLAL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Kk3h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jCLAL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2FxBvb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5XagT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YXEG9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3B/iZcAAAADd&#10;AAAADwAAAGRycy9kb3ducmV2LnhtbEWPT2vDMAzF74V9B6PBLmW100IpaZ0ctgV62GVdy64iVpOw&#10;WE5j98/26adDYTeJ9/TeT5vy5nt1oTF2gS1kMwOKuA6u48bC/rN6XoGKCdlhH5gs/FCEsniYbDB3&#10;4cofdNmlRkkIxxwttCkNudaxbsljnIWBWLRjGD0mWcdGuxGvEu57PTdmqT12LA0tDvTSUv29O3sL&#10;sTrQqfqd1lPztWgCzU+v729o7dNjZtagEt3Sv/l+vXWCn2XCL9/ICLr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H+Jl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OFOi370AAADd&#10;AAAADwAAAGRycy9kb3ducmV2LnhtbEVP0WrCQBB8F/yHY4W+mTstSBtzikgrglCoTfu85rZJaG4v&#10;5M4k/n2vUHCedpmdmZ1sO9pG9NT52rGGRaJAEBfO1FxqyD9e508gfEA22DgmDTfysN1MJxmmxg38&#10;Tv05lCKasE9RQxVCm0rpi4os+sS1xJH7dp3FENeulKbDIZrbRi6VWkmLNceEClvaV1T8nK9Ww+7r&#10;9PL41l+sa8xzmX8am6vDUuuH2UKtQQQaw/34X3008f0I+GsTR5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U6Lf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V7XZyb4AAADd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KUW8P9NPEG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e12cm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LM18ErwAAADd&#10;AAAADwAAAGRycy9kb3ducmV2LnhtbEVPS4vCMBC+C/6HMIIXWZMqiNRGD2phD3vxxV6HZmyLzaQ2&#10;WR/7683Cgrf5+J6TrR62ETfqfO1YQzJWIIgLZ2ouNRwP+ccchA/IBhvHpOFJHlbLfi/D1Lg77+i2&#10;D6WIIexT1FCF0KZS+qIii37sWuLInV1nMUTYldJ0eI/htpETpWbSYs2xocKW1hUVl/2P1eDzE13z&#10;31ExUt/T0tHkuvnaotbDQaIWIAI9wlv87/40cX6STOHvm3iC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zNfB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KCQBR7wAAADd&#10;AAAADwAAAGRycy9kb3ducmV2LnhtbEVP32vCMBB+H/g/hBN8m0l1jFmbioiOwWAwrT6fzdkWm0tp&#10;sur++2Uw2Nt9fD8vW91tKwbqfeNYQzJVIIhLZxquNBSH3eMLCB+QDbaOScM3eVjlo4cMU+Nu/EnD&#10;PlQihrBPUUMdQpdK6cuaLPqp64gjd3G9xRBhX0nT4y2G21bOlHqWFhuODTV2tKmpvO6/rIb16X07&#10;/xjO1rVmURVHYwv1OtN6Mk7UEkSge/gX/7nfTJyfJE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kAU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ubR2V8AAAADd&#10;AAAADwAAAGRycy9kb3ducmV2LnhtbEWPQWvCQBCF70L/wzJCb7rZFkVSVxFpSw9SMBZKb0N2TILZ&#10;2ZDdJvrvOwehtxnem/e+WW+vvlUD9bEJbMHMM1DEZXANVxa+Tm+zFaiYkB22gcnCjSJsNw+TNeYu&#10;jHykoUiVkhCOOVqoU+pyrWNZk8c4Dx2xaOfQe0yy9pV2PY4S7lv9lGVL7bFhaaixo31N5aX49Rbe&#10;Rxx3z+Z1OFzO+9vPafH5fTBk7ePUZC+gEl3Tv/l+/eEE3xjBlW9kBL35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bR2V8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PLrfir0AAADd&#10;AAAADwAAAGRycy9kb3ducmV2LnhtbEVPTWvCQBC9F/oflin0EnQ3EURSVw9tAx68NFW8DtlpEpqd&#10;jdlVU399VxC8zeN9znI92k6cafCtYw3pVIEgrpxpudaw+y4mCxA+IBvsHJOGP/KwXj0/LTE37sJf&#10;dC5DLWII+xw1NCH0uZS+asiin7qeOHI/brAYIhxqaQa8xHDbyUypubTYcmxosKf3hqrf8mQ1+GJP&#10;x+KaVIk6zGpH2fFj+4lav76k6g1EoDE8xHf3xsT5aTqH2zfxB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ut+K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2PafMLwAAADd&#10;AAAADwAAAGRycy9kb3ducmV2LnhtbEVP32vCMBB+H/g/hBN8m0kVtlmbioiOwWAwrT6fzdkWm0tp&#10;sur++2Uw2Nt9fD8vW91tKwbqfeNYQzJVIIhLZxquNBSH3eMLCB+QDbaOScM3eVjlo4cMU+Nu/EnD&#10;PlQihrBPUUMdQpdK6cuaLPqp64gjd3G9xRBhX0nT4y2G21bOlHqSFhuODTV2tKmpvO6/rIb16X07&#10;/xjO1rVmURVHYwv1OtN6Mk7UEkSge/gX/7nfTJyfJM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2nzC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5uIVd7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5XIwX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m4hV3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TSVL+LsAAADd&#10;AAAADwAAAGRycy9kb3ducmV2LnhtbEVPS4vCMBC+L/gfwgh7EU3qwqLV6EEtePDiC69DM7bFZlKb&#10;rK9fvxEW9jYf33Om84etxY1aXznWkAwUCOLcmYoLDYd91h+B8AHZYO2YNDzJw3zW+Zhiatydt3Tb&#10;hULEEPYpaihDaFIpfV6SRT9wDXHkzq61GCJsC2lavMdwW8uhUt/SYsWxocSGFiXll92P1eCzI12z&#10;Vy/vqdNX4Wh4XW5WqPVnN1ETEIEe4V/8516bOD9JxvD+Jp4gZ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VL+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mXPN+b8AAADd&#10;AAAADwAAAGRycy9kb3ducmV2LnhtbEWPQWvCQBCF7wX/wzKCt7qbCNKmriLSSkEo1EbP0+w0Cc3O&#10;huwa7b/vHAq9zfDevPfNanPznRppiG1gC9ncgCKugmu5tlB+vNw/gIoJ2WEXmCz8UITNenK3wsKF&#10;K7/TeEy1khCOBVpoUuoLrWPVkMc4Dz2xaF9h8JhkHWrtBrxKuO90bsxSe2xZGhrsaddQ9X28eAvb&#10;8+F58TZ++tC5x7o8OV+afW7tbJqZJ1CJbunf/Hf96gQ/y4VfvpER9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zzfm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510;top:0;height:285;width:305;" coordsize="466,434" o:gfxdata="UEsDBAoAAAAAAIdO4kAAAAAAAAAAAAAAAAAEAAAAZHJzL1BLAwQUAAAACACHTuJAHACFqb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5Xw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AIWpvAAAAN0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mdkTdL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5Xg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2RN0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4qG2r7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9IM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obav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5kjL+rwAAADd&#10;AAAADwAAAGRycy9kb3ducmV2LnhtbEVP32vCMBB+F/Y/hBvsTZN2Iq4zyhibCIJgV32+Nbe2rLmU&#10;Jlb33y+C4Nt9fD9vsbrYVgzU+8axhmSiQBCXzjRcaSi+PsdzED4gG2wdk4Y/8rBaPowWmBl35j0N&#10;eahEDGGfoYY6hC6T0pc1WfQT1xFH7sf1FkOEfSVNj+cYbluZKjWTFhuODTV29F5T+ZufrIa34/bj&#10;eTd8W9eal6o4GFuodar102OiXkEEuoS7+ObemDg/Sadw/Sae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ZIy/q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d9i86sAAAADd&#10;AAAADwAAAGRycy9kb3ducmV2LnhtbEWPQWvCQBCF74X+h2UKvdXNWioluopIWzyIYCyU3obsmASz&#10;syG7TfTfO4eCtxnem/e+WawuvlUD9bEJbMFMMlDEZXANVxa+j58v76BiQnbYBiYLV4qwWj4+LDB3&#10;YeQDDUWqlIRwzNFCnVKXax3LmjzGSeiIRTuF3mOSta+063GUcN/qaZbNtMeGpaHGjjY1lefiz1v4&#10;GnFcv5qPYXc+ba6/x7f9z86Qtc9PJpuDSnRJd/P/9dYJvpkKrnwjI+jlD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9i86s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8tYVN7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lJOoL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WFT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FppVjbwAAADd&#10;AAAADwAAAGRycy9kb3ducmV2LnhtbEVP32vCMBB+F/Y/hBvsTZN2oK4zyhibCIJgV32+Nbe2rLmU&#10;Jlb33y+C4Nt9fD9vsbrYVgzU+8axhmSiQBCXzjRcaSi+PsdzED4gG2wdk4Y/8rBaPowWmBl35j0N&#10;eahEDGGfoYY6hC6T0pc1WfQT1xFH7sf1FkOEfSVNj+cYbluZKjWVFhuODTV29F5T+ZufrIa34/bj&#10;eTd8W9eal6o4GFuodar102OiXkEEuoS7+ObemDg/SWdw/Sae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aVY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YzuDqr4AAADd&#10;AAAADwAAAGRycy9kb3ducmV2LnhtbEVPTWvCQBC9C/0PyxR6080aKpK6hhJq6UEKaqH0NmTHJCQ7&#10;G7LbRP99tyB4m8f7nE1+sZ0YafCNYw1qkYAgLp1puNLwddrN1yB8QDbYOSYNV/KQbx9mG8yMm/hA&#10;4zFUIoawz1BDHUKfSenLmiz6heuJI3d2g8UQ4VBJM+AUw20nl0mykhYbjg019lTUVLbHX6vhfcLp&#10;NVVv4749F9ef0/Pn916R1k+PKnkBEegS7uKb+8PE+SpV8P9NPEF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M7g6q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g0mBRb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mk3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SYFF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HKpbJL8AAADd&#10;AAAADwAAAGRycy9kb3ducmV2LnhtbEWPQWvCQBCF74X+h2UKvdXdKEhNXaWIloIgVGPP0+w0Cc3O&#10;huwa7b93DoK3Gd6b976ZLy++VQP1sQlsIRsZUMRlcA1XForD5uUVVEzIDtvAZOGfIiwXjw9zzF04&#10;8xcN+1QpCeGYo4U6pS7XOpY1eYyj0BGL9ht6j0nWvtKux7OE+1aPjZlqjw1LQ40drWoq//Ynb+H9&#10;e7ue7IYfH1o3q4qj84X5GFv7/JSZN1CJLuluvl1/OsHPJsIv38gIe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qWyS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c0wgM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V5N3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0wgMr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CDSF6b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7IU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NIX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7HjFU7wAAADd&#10;AAAADwAAAGRycy9kb3ducmV2LnhtbEVP32vCMBB+H+x/CDfY20zawnDVKDLmGAwEtfP5bM622FxK&#10;E1v335vBwLf7+H7efHm1rRio941jDclEgSAunWm40lDs1y9TED4gG2wdk4Zf8rBcPD7MMTdu5C0N&#10;u1CJGMI+Rw11CF0upS9rsugnriOO3Mn1FkOEfSVNj2MMt61MlXqVFhuODTV29F5Ted5drIbV4fsj&#10;2wxH61rzVhU/xhbqM9X6+SlRMxCBruEu/nd/mTg/yTL4+yae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4xV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0;top:474;height:305;width:815;" coordsize="815,285" o:gfxdata="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BaMsC+AAAA3Q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group id="_x0000_s1026" o:spid="_x0000_s1026" o:spt="203" style="position:absolute;left:0;top:0;height:285;width:305;" coordsize="466,434" o:gfxdata="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gdZSs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8gEqN8AAAADd&#10;AAAADwAAAGRycy9kb3ducmV2LnhtbEWPQWvCQBCF70L/wzKF3nSzFYtEVxGppQcpVIXS25Adk2B2&#10;NmTXRP995yD0NsN78943y/XNN6qnLtaBLZhJBoq4CK7m0sLpuBvPQcWE7LAJTBbuFGG9ehotMXdh&#10;4G/qD6lUEsIxRwtVSm2udSwq8hgnoSUW7Rw6j0nWrtSuw0HCfaNfs+xNe6xZGipsaVtRcTlcvYWP&#10;AYfN1Lz3+8t5e/89zr5+9oasfXk22QJUolv6Nz+uP53gm6ngyjcygl79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gEqN8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dw+D6r0AAADd&#10;AAAADwAAAGRycy9kb3ducmV2LnhtbEVPTWvCQBC9C/6HZQq9SN1NAlLSrB5qAz30YlR6HbLTJDQ7&#10;G7NbTf31rlDobR7vc4rNZHtxptF3jjUkSwWCuHam40bDYV8+PYPwAdlg75g0/JKHzXo+KzA37sI7&#10;OlehETGEfY4a2hCGXEpft2TRL91AHLkvN1oMEY6NNCNeYrjtZarUSlrsODa0ONBrS/V39WM1+PJI&#10;p/K6qBfqM2scpaftxxtq/fiQqBcQgabwL/5zv5s4P8lWcP8mni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D4Pq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k0PDULwAAADd&#10;AAAADwAAAGRycy9kb3ducmV2LnhtbEVP32vCMBB+H/g/hBN806QKm1ajyJhjIAzU6vPZnG2xuZQm&#10;q+6/XwRhb/fx/bzF6m5r0VHrK8cakpECQZw7U3GhITtshlMQPiAbrB2Thl/ysFr2XhaYGnfjHXX7&#10;UIgYwj5FDWUITSqlz0uy6EeuIY7cxbUWQ4RtIU2LtxhuazlW6lVarDg2lNjQe0n5df9jNaxP24/J&#10;d3e2rjazIjsam6nPsdaDfqLmIALdw7/46f4ycX4yeYP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Dw1C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Oz3w17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4mC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z3w1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BpAXmLsAAADd&#10;AAAADwAAAGRycy9kb3ducmV2LnhtbEVPS4vCMBC+L/gfwgheZE2qIG7X6EEteNiLL/Y6NGNbbCa1&#10;ic9fvxGEvc3H95zp/G5rcaXWV441JAMFgjh3puJCw36XfU5A+IBssHZMGh7kYT7rfEwxNe7GG7pu&#10;QyFiCPsUNZQhNKmUPi/Joh+4hjhyR9daDBG2hTQt3mK4reVQqbG0WHFsKLGhRUn5aXuxGnx2oHP2&#10;7Od99TsqHA3Py58Vat3rJuobRKB7+Be/3WsT5yejL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pAXmL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KwoWb8AAADd&#10;AAAADwAAAGRycy9kb3ducmV2LnhtbEWPQWvCQBCF7wX/wzJCb3U3WoqNriKlilAoqGnP0+yYBLOz&#10;IbuN9t93DoXeZnhv3vtmub75Vg3UxyawhWxiQBGXwTVcWShO24c5qJiQHbaBycIPRVivRndLzF24&#10;8oGGY6qUhHDM0UKdUpdrHcuaPMZJ6IhFO4feY5K1r7Tr8SrhvtVTY560x4alocaOXmoqL8dvb2Hz&#10;+fY6ex++fGjdc1V8OF+Y3dTa+3FmFqAS3dK/+e967wQ/exR++UZ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SsKFm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K0pTT74AAADd&#10;AAAADwAAAGRycy9kb3ducmV2LnhtbEVPS2vCQBC+C/0Pywi96WZbLSVmlSJt6UEKjQXxNmQnD8zO&#10;huw20X/vCgVv8/E9J9ucbSsG6n3jWIOaJyCIC2carjT87j9mryB8QDbYOiYNF/KwWT9MMkyNG/mH&#10;hjxUIoawT1FDHUKXSumLmiz6ueuII1e63mKIsK+k6XGM4baVT0nyIi02HBtq7GhbU3HK/6yGzxHH&#10;t2f1PuxO5fZy3C+/DztFWj9OVbICEegc7uJ/95eJ89Vi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tKU0+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UDL2lL0AAADd&#10;AAAADwAAAGRycy9kb3ducmV2LnhtbEVPS2vCQBC+C/6HZQq9iNlNWkRSVw9qoAcvvvA6ZKdJaHY2&#10;Zrdq/fVdoeBtPr7nzBY324oL9b5xrCFNFAji0pmGKw2HfTGegvAB2WDrmDT8kofFfDiYYW7clbd0&#10;2YVKxBD2OWqoQ+hyKX1Zk0WfuI44cl+utxgi7CtperzGcNvKTKmJtNhwbKixo2VN5ffux2rwxZHO&#10;xX1UjtTprXKUnVebNWr9+pKqDxCBbuEp/nd/mjg/fc/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MvaU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tH62LrwAAADd&#10;AAAADwAAAGRycy9kb3ducmV2LnhtbEVP32vCMBB+H/g/hBN806Q6hlajyJhjIAzU6vPZnG2xuZQm&#10;q+6/XwRhb/fx/bzF6m5r0VHrK8cakpECQZw7U3GhITtshlMQPiAbrB2Thl/ysFr2XhaYGnfjHXX7&#10;UIgYwj5FDWUITSqlz0uy6EeuIY7cxbUWQ4RtIU2LtxhuazlW6k1arDg2lNjQe0n5df9jNaxP24/J&#10;d3e2rjazIjsam6nPsdaDfqLmIALdw7/46f4ycX7yOoH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+ti6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25jNOL0AAADd&#10;AAAADwAAAGRycy9kb3ducmV2LnhtbEVPTWvCQBC9C/6HZQRvdbNqtURXEbHSgwhqofQ2ZMckmJ0N&#10;2W2i/75bKHibx/uc5fpuK9FS40vHGtQoAUGcOVNyruHz8v7yBsIHZIOVY9LwIA/rVb+3xNS4jk/U&#10;nkMuYgj7FDUUIdSplD4ryKIfuZo4clfXWAwRNrk0DXYx3FZynCQzabHk2FBgTduCstv5x2rYd9ht&#10;JmrXHm7X7eP78nr8OijSejhQyQJEoHt4iv/dHybOV9M5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25jNOL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39tu4L0AAADd&#10;AAAADwAAAGRycy9kb3ducmV2LnhtbEVPS2vCQBC+C/0PyxS8SLMbq6VEVw+tgR68+Ci9DtlpEszO&#10;xuz6/PWuIHibj+850/nZNuJIna8da0gTBYK4cKbmUsN2k799gvAB2WDjmDRcyMN89tKbYmbciVd0&#10;XIdSxBD2GWqoQmgzKX1RkUWfuJY4cv+usxgi7EppOjzFcNvIoVIf0mLNsaHClr4qKnbrg9Xg81/a&#10;59dBMVB/76Wj4f57uUCt+6+pmoAIdA5P8cP9Y+L8dDSG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227g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pAkVtr0AAADd&#10;AAAADwAAAGRycy9kb3ducmV2LnhtbEVP32vCMBB+F/Y/hBvsTZPWIVtnLENUhIGg63w+m1tb1lxK&#10;k1X33y+C4Nt9fD9vnl9sKwbqfeNYQzJRIIhLZxquNBSf6/ELCB+QDbaOScMfecgXD6M5ZsadeU/D&#10;IVQihrDPUEMdQpdJ6cuaLPqJ64gj9+16iyHCvpKmx3MMt61MlZpJiw3Hhho7WtZU/hx+rYb348dq&#10;uhtO1rXmtSq+jC3UJtX66TFRbyACXcJdfHNvTZyfPM/g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CRW2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510;top:0;height:285;width:305;" coordsize="466,434" o:gfxdata="UEsDBAoAAAAAAIdO4kAAAAAAAAAAAAAAAAAEAAAAZHJzL1BLAwQUAAAACACHTuJAcIist74AAADd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VQ8PdNPEGu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IrLe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vuRmCr4AAADd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LVQ8P9NPEG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7kZgq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XpZk5b0AAADd&#10;AAAADwAAAGRycy9kb3ducmV2LnhtbEVPS2vCQBC+C/0PyxS8SLMbK9JGVw+tgR68+Ci9DtlpEszO&#10;xuz6/PWuIHibj+850/nZNuJIna8da0gTBYK4cKbmUsN2k799gPAB2WDjmDRcyMN89tKbYmbciVd0&#10;XIdSxBD2GWqoQmgzKX1RkUWfuJY4cv+usxgi7EppOjzFcNvIoVJjabHm2FBhS18VFbv1wWrw+S/t&#10;8+ugGKi/99LRcP+9XKDW/ddUTUAEOoen+OH+MXF+OvqE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lmTl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wXW+hL8AAADd&#10;AAAADwAAAGRycy9kb3ducmV2LnhtbEWPQWvCQBCF7wX/wzJCb3U3SouNriKlilAoqGnP0+yYBLOz&#10;IbuN9t93DoXeZnhv3vtmub75Vg3UxyawhWxiQBGXwTVcWShO24c5qJiQHbaBycIPRVivRndLzF24&#10;8oGGY6qUhHDM0UKdUpdrHcuaPMZJ6IhFO4feY5K1r7Tr8SrhvtVTY560x4alocaOXmoqL8dvb2Hz&#10;+fY6ex++fGjdc1V8OF+Y3dTa+3FmFqAS3dK/+e967wQ/exR++UZ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1voS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rpPFk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V7M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pPFkr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1etgSb0AAADd&#10;AAAADwAAAGRycy9kb3ducmV2LnhtbEVPS2vCQBC+C/6HZQq9iNlNSkVSVw9qoAcvvvA6ZKdJaHY2&#10;Zrdq/fVdoeBtPr7nzBY324oL9b5xrCFNFAji0pmGKw2HfTGegvAB2WDrmDT8kofFfDiYYW7clbd0&#10;2YVKxBD2OWqoQ+hyKX1Zk0WfuI44cl+utxgi7CtperzGcNvKTKmJtNhwbKixo2VN5ffux2rwxZHO&#10;xX1UjtTprXKUnVebNWr9+pKqDxCBbuEp/nd/mjg/fc/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62BJ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Macg87wAAADd&#10;AAAADwAAAGRycy9kb3ducmV2LnhtbEVP32vCMBB+H/g/hBN806TKhlajyJhjIAzU6vPZnG2xuZQm&#10;q+6/XwRhb/fx/bzF6m5r0VHrK8cakpECQZw7U3GhITtshlMQPiAbrB2Thl/ysFr2XhaYGnfjHXX7&#10;UIgYwj5FDWUITSqlz0uy6EeuIY7cxbUWQ4RtIU2LtxhuazlW6k1arDg2lNjQe0n5df9jNaxP24/J&#10;d3e2rjazIjsam6nPsdaDfqLmIALdw7/46f4ycX7yOoH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nIPO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XkFb5b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WrxA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5BW+W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WgL4PbsAAADd&#10;AAAADwAAAGRycy9kb3ducmV2LnhtbEVPS4vCMBC+L/gfwgheZE3qoixdowe14GEvvtjr0IxtsZnU&#10;Jj5/vRGEvc3H95zJ7GZrcaHWV441JAMFgjh3puJCw26bfX6D8AHZYO2YNNzJw2za+ZhgatyV13TZ&#10;hELEEPYpaihDaFIpfV6SRT9wDXHkDq61GCJsC2lavMZwW8uhUmNpseLYUGJD85Ly4+ZsNfhsT6fs&#10;0c/76u+rcDQ8LX6XqHWvm6gfEIFu4V/8dq9MnJ+MR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gL4P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IdCDa70AAADd&#10;AAAADwAAAGRycy9kb3ducmV2LnhtbEVP32vCMBB+F/Y/hBvsTZNWJltnLENUhIGg63w+m1tb1lxK&#10;k1X33y+C4Nt9fD9vnl9sKwbqfeNYQzJRIIhLZxquNBSf6/ELCB+QDbaOScMfecgXD6M5ZsadeU/D&#10;IVQihrDPUEMdQpdJ6cuaLPqJ64gj9+16iyHCvpKmx3MMt61MlZpJiw3Hhho7WtZU/hx+rYb348dq&#10;uhtO1rXmtSq+jC3UJtX66TFRbyACXcJdfHNvTZyfPM/g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0INr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H8QJLMAAAADd&#10;AAAADwAAAGRycy9kb3ducmV2LnhtbEWPQWvCQBCF70L/wzKF3nSzLYpEVxFpSw8iVIXS25Adk2B2&#10;NmS3if575yD0NsN78943y/XVN6qnLtaBLZhJBoq4CK7m0sLp+DGeg4oJ2WETmCzcKMJ69TRaYu7C&#10;wN/UH1KpJIRjjhaqlNpc61hU5DFOQkss2jl0HpOsXaldh4OE+0a/ZtlMe6xZGipsaVtRcTn8eQuf&#10;Aw6bN/Pe7y7n7e33ON3/7AxZ+/JssgWoRNf0b35cfznBNzPhl2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8QJLM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tANXo8AAAADd&#10;AAAADwAAAGRycy9kb3ducmV2LnhtbEWPT2/CMAzF75P2HSJP4oJoUtCmqRA4wCpx4MKfaVer8dpq&#10;jVOaDNg+PT5M2s3We37v58Xq5jt1oSG2gS3kmQFFXAXXcm3hdCwnr6BiQnbYBSYLPxRhtXx8WGDh&#10;wpX3dDmkWkkIxwItNCn1hdaxashjzEJPLNpnGDwmWYdauwGvEu47PTXmRXtsWRoa7GndUPV1+PYW&#10;YvlO5/J3XI3Nx6wOND1vdm9o7egpN3NQiW7p3/x3vXWCnz8L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A1ej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UE8XGb0AAADd&#10;AAAADwAAAGRycy9kb3ducmV2LnhtbEVP32vCMBB+F/wfwgm+zaTKRKtpEdnGYCCo3Z7P5taWNZfS&#10;ZNX998tg4Nt9fD9vm99sKwbqfeNYQzJTIIhLZxquNBTn54cVCB+QDbaOScMPeciz8WiLqXFXPtJw&#10;CpWIIexT1FCH0KVS+rImi37mOuLIfbreYoiwr6Tp8RrDbSvnSi2lxYZjQ40d7Wsqv07fVsPu4+1p&#10;cRgu1rVmXRXvxhbqZa71dJKoDYhAt3AX/7tfTZyfPK7h75t4gs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TxcZ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  <v:group id="_x0000_s1026" o:spid="_x0000_s1026" o:spt="203" style="position:absolute;left:3242;top:0;height:1234;width:880;" coordsize="880,1234" o:gfxdata="UEsDBAoAAAAAAIdO4kAAAAAAAAAAAAAAAAAEAAAAZHJzL1BLAwQUAAAACACHTuJACUkua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B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SS5ovAAAAN0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group id="_x0000_s1026" o:spid="_x0000_s1026" o:spt="203" style="position:absolute;left:0;top:0;height:451;width:483;" coordsize="483,451" o:gfxdata="UEsDBAoAAAAAAIdO4kAAAAAAAAAAAAAAAAAEAAAAZHJzL1BLAwQUAAAACACHTuJAeriiHr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V+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riiHr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67;width:73;" coordsize="208,206" o:gfxdata="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/2E0w7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+yKXG7sAAADd&#10;AAAADwAAAGRycy9kb3ducmV2LnhtbEVPS4vCMBC+C/6HMAteZE3qiizV6EEtePCiu+J1aMa2bDOp&#10;TXz++o0geJuP7znT+c3W4kKtrxxrSAYKBHHuTMWFht+f7PMbhA/IBmvHpOFOHuazbmeKqXFX3tJl&#10;FwoRQ9inqKEMoUml9HlJFv3ANcSRO7rWYoiwLaRp8RrDbS2HSo2lxYpjQ4kNLUrK/3Znq8Fnezpl&#10;j37eV4evwtHwtNysUOveR6ImIALdwlv8cq9NnJ+MR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yKXG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H27Xob0AAADd&#10;AAAADwAAAGRycy9kb3ducmV2LnhtbEVP32vCMBB+F/Y/hBvsTZNWJltnLENUhIGg63w+m1tb1lxK&#10;k1X33y+C4Nt9fD9vnl9sKwbqfeNYQzJRIIhLZxquNBSf6/ELCB+QDbaOScMfecgXD6M5ZsadeU/D&#10;IVQihrDPUEMdQpdJ6cuaLPqJ64gj9+16iyHCvpKmx3MMt61MlZpJiw3Hhho7WtZU/hx+rYb348dq&#10;uhtO1rXmtSq+jC3UJtX66TFRbyACXcJdfHNvTZyfzJ7h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bteh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410;top:0;height:67;width:73;" coordsize="208,206" o:gfxdata="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v6gs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C/AJbLsAAADd&#10;AAAADwAAAGRycy9kb3ducmV2LnhtbEVPS4vCMBC+L/gfwgheZE3qgi5dowe14GEvvtjr0IxtsZnU&#10;Jj5/vRGEvc3H95zJ7GZrcaHWV441JAMFgjh3puJCw26bfX6D8AHZYO2YNNzJw2za+ZhgatyV13TZ&#10;hELEEPYpaihDaFIpfV6SRT9wDXHkDq61GCJsC2lavMZwW8uhUiNpseLYUGJD85Ly4+ZsNfhsT6fs&#10;0c/76u+rcDQ8LX6XqHWvm6gfEIFu4V/8dq9MnJ+Mx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/AJb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8W94P78AAADd&#10;AAAADwAAAGRycy9kb3ducmV2LnhtbEWPQWvCQBCF74X+h2UK3upuLEhNXaWILYIgVGPP0+w0Cc3O&#10;huw26r93DoK3Gd6b976ZL8++VQP1sQlsIRsbUMRlcA1XForDx/MrqJiQHbaBycKFIiwXjw9zzF04&#10;8RcN+1QpCeGYo4U6pS7XOpY1eYzj0BGL9ht6j0nWvtKux5OE+1ZPjJlqjw1LQ40drWoq//b/3sL7&#10;93b9sht+fGjdrCqOzhfmc2Lt6Ckzb6ASndPdfLveOMHPpoIr38gIe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veD+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84;height:67;width:73;" coordsize="208,206" o:gfxdata="UEsDBAoAAAAAAIdO4kAAAAAAAAAAAAAAAAAEAAAAZHJzL1BLAwQUAAAACACHTuJABYOkHb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V29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YOkH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AcAHxcAAAADd&#10;AAAADwAAAGRycy9kb3ducmV2LnhtbEWPT2/CMAzF75P2HSJP4oJoUpC2qRA4wCpx4MKfaVer8dpq&#10;jVOaDNg+PT5M2s3We37v58Xq5jt1oSG2gS3kmQFFXAXXcm3hdCwnr6BiQnbYBSYLPxRhtXx8WGDh&#10;wpX3dDmkWkkIxwItNCn1hdaxashjzEJPLNpnGDwmWYdauwGvEu47PTXmWXtsWRoa7GndUPV1+PYW&#10;YvlO5/J3XI3Nx6wOND1vdm9o7egpN3NQiW7p3/x3vXWCn78I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wAfF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5YxHf7wAAADd&#10;AAAADwAAAGRycy9kb3ducmV2LnhtbEVP32vCMBB+H/g/hBN8m0kVtlmbioiOwWAwrT6fzdkWm0tp&#10;sur++2Uw2Nt9fD8vW91tKwbqfeNYQzJVIIhLZxquNBSH3eMLCB+QDbaOScM3eVjlo4cMU+Nu/EnD&#10;PlQihrBPUUMdQpdK6cuaLPqp64gjd3G9xRBhX0nT4y2G21bOlHqSFhuODTV2tKmpvO6/rIb16X07&#10;/xjO1rVmURVHYwv1OtN6Mk7UEkSge/gX/7nfTJyfPCf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MR3+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410;top:384;height:67;width:73;" coordsize="208,206" o:gfxdata="UEsDBAoAAAAAAIdO4kAAAAAAAAAAAAAAAAAEAAAAZHJzL1BLAwQUAAAACACHTuJAimo8ab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epl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pqPGm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8RKZsrsAAADd&#10;AAAADwAAAGRycy9kb3ducmV2LnhtbEVPS4vCMBC+L/gfwgheZE2qoEvX6EEteNiLL/Y6NGNbbCa1&#10;ic9fvxGEvc3H95zp/G5rcaXWV441JAMFgjh3puJCw36XfX6B8AHZYO2YNDzIw3zW+ZhiatyNN3Td&#10;hkLEEPYpaihDaFIpfV6SRT9wDXHkjq61GCJsC2lavMVwW8uhUmNpseLYUGJDi5Ly0/ZiNfjsQOfs&#10;2c/76ndUOBqelz8r1LrXTdQ3iED38C9+u9cmzk8mI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RKZs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9fvk57wAAADd&#10;AAAADwAAAGRycy9kb3ducmV2LnhtbEVP32vCMBB+H+x/CDfwbSbV4bQzyhAdgiBMq89nc2vLmktp&#10;YtX/3giDvd3H9/Om86utRUetrxxrSPoKBHHuTMWFhmy/eh2D8AHZYO2YNNzIw3z2/DTF1LgLf1O3&#10;C4WIIexT1FCG0KRS+rwki77vGuLI/bjWYoiwLaRp8RLDbS0HSo2kxYpjQ4kNLUrKf3dnq+HzuFkO&#10;t93JutpMiuxgbKa+Blr3XhL1ASLQNfyL/9xrE+cn72/w+CaeIG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75O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807;top:0;height:451;width:73;" coordsize="73,451" o:gfxdata="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fGnGhvAAAAN0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group id="_x0000_s1026" o:spid="_x0000_s1026" o:spt="203" style="position:absolute;left:0;top:0;height:67;width:73;" coordsize="208,206" o:gfxdata="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yc2bL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jimfsbsAAADd&#10;AAAADwAAAGRycy9kb3ducmV2LnhtbEVPS4vCMBC+C/6HMAteZE3qgi7V6EEtePCiu+J1aMa2bDOp&#10;TXz++o0geJuP7znT+c3W4kKtrxxrSAYKBHHuTMWFht+f7PMbhA/IBmvHpOFOHuazbmeKqXFX3tJl&#10;FwoRQ9inqKEMoUml9HlJFv3ANcSRO7rWYoiwLaRp8RrDbS2HSo2kxYpjQ4kNLUrK/3Znq8Fnezpl&#10;j37eV4evwtHwtNysUOveR6ImIALdwlv8cq9NnJ+Mx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imfsb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dLbu4r8AAADd&#10;AAAADwAAAGRycy9kb3ducmV2LnhtbEWPQWvCQBCF7wX/wzJCb3U3Cq2NriKlilAoqGnP0+yYBLOz&#10;IbuN9t93DoXeZnhv3vtmub75Vg3UxyawhWxiQBGXwTVcWShO24c5qJiQHbaBycIPRVivRndLzF24&#10;8oGGY6qUhHDM0UKdUpdrHcuaPMZJ6IhFO4feY5K1r7Tr8SrhvtVTYx61x4alocaOXmoqL8dvb2Hz&#10;+fY6ex++fGjdc1V8OF+Y3dTa+3FmFqAS3dK/+e967wQ/exJc+UZ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S27uK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84;height:67;width:73;" coordsize="208,206" o:gfxdata="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wVtQ6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NBV34r8AAADd&#10;AAAADwAAAGRycy9kb3ducmV2LnhtbEWPS2/CMBCE75X6H6yt1AsqdqhUoYDhUIjEgQsv9bqKlyRq&#10;vA6xeZRfzx4qcdvVzM58O53ffKsu1McmsIVsaEARl8E1XFnY74qPMaiYkB22gcnCH0WYz15fppi7&#10;cOUNXbapUhLCMUcLdUpdrnUsa/IYh6EjFu0Yeo9J1r7SrserhPtWj4z50h4bloYaO/quqfzdnr2F&#10;WBzoVNwH5cD8fFaBRqfFeonWvr9lZgIq0S09zf/XKyf42Vj45RsZQc8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Vd+K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0Fk3WLwAAADd&#10;AAAADwAAAGRycy9kb3ducmV2LnhtbEVP32vCMBB+H/g/hBN8W5N2MFxnLEPcEARB7fZ8a25tWXMp&#10;TVb1v18Ewbf7+H7eojjbTow0+NaxhjRRIIgrZ1quNZTH98c5CB+QDXaOScOFPBTLycMCc+NOvKfx&#10;EGoRQ9jnqKEJoc+l9FVDFn3ieuLI/bjBYohwqKUZ8BTDbSczpZ6lxZZjQ4M9rRqqfg9/VsPb13b9&#10;tBu/revMS11+Gluqj0zr2TRVryACncNdfHNvTJyfzlO4fhN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ZN1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0;top:751;height:483;width:880;" coordsize="880,483" o:gfxdata="UEsDBAoAAAAAAIdO4kAAAAAAAAAAAAAAAAAEAAAAZHJzL1BLAwQUAAAACACHTuJAZgWL87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V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gWL87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483;width:483;" coordsize="483,483" o:gfxdata="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rRE5L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group id="_x0000_s1026" o:spid="_x0000_s1026" o:spt="203" style="position:absolute;left:0;top:0;height:71;width:73;" coordsize="208,206" o:gfxdata="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PbdI5vAAAAN0AAAAPAAAAAAAAAAEAIAAAACIAAABkcnMvZG93bnJldi54bWxQ&#10;SwECFAAUAAAACACHTuJAMy8FnjsAAAA5AAAAFQAAAAAAAAABACAAAAALAQAAZHJzL2dyb3Vwc2hh&#10;cGV4bWwueG1sUEsFBgAAAAAGAAYAYAEAAMgDAAAAAA=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Sy5x4bsAAADd&#10;AAAADwAAAGRycy9kb3ducmV2LnhtbEVPS4vCMBC+C/6HMIIXWZO6ItI1elALHrzorux1aGbbYjOp&#10;TXz++o0geJuP7zmzxc3W4kKtrxxrSIYKBHHuTMWFhp/v7GMKwgdkg7Vj0nAnD4t5tzPD1Lgr7+iy&#10;D4WIIexT1FCG0KRS+rwki37oGuLI/bnWYoiwLaRp8RrDbS1HSk2kxYpjQ4kNLUvKj/uz1eCzA52y&#10;xyAfqN/PwtHotNquUet+L1FfIALdwlv8cm9MnJ9Mx/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y5x4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2IxW70AAADd&#10;AAAADwAAAGRycy9kb3ducmV2LnhtbEVP32vCMBB+F/Y/hBvsTZNWJq4zliEqwkCY63w+m1tb1lxK&#10;k1X33y+C4Nt9fD9vkV9sKwbqfeNYQzJRIIhLZxquNBSfm/EchA/IBlvHpOGPPOTLh9ECM+PO/EHD&#10;IVQihrDPUEMdQpdJ6cuaLPqJ64gj9+16iyHCvpKmx3MMt61MlZpJiw3Hhho7WtVU/hx+rYa34/t6&#10;uh9O1rXmpSq+jC3UNtX66TFRryACXcJdfHPvTJyfzJ/h+k08QS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YjFb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410;top:0;height:71;width:73;" coordsize="208,206" o:gfxdata="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7yRku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u/zvlrsAAADd&#10;AAAADwAAAGRycy9kb3ducmV2LnhtbEVPS4vCMBC+C/6HMIIXWZO6oNI1elALHrzorux1aGbbYjOp&#10;TXz++o0geJuP7zmzxc3W4kKtrxxrSIYKBHHuTMWFhp/v7GMKwgdkg7Vj0nAnD4t5tzPD1Lgr7+iy&#10;D4WIIexT1FCG0KRS+rwki37oGuLI/bnWYoiwLaRp8RrDbS1HSo2lxYpjQ4kNLUvKj/uz1eCzA52y&#10;xyAfqN/PwtHotNquUet+L1FfIALdwlv8cm9MnJ9MJ/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zvl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QWOexb8AAADd&#10;AAAADwAAAGRycy9kb3ducmV2LnhtbEWPQWvCQBCF74X+h2UK3upuLIimrlLEFkEQqrHnaXaahGZn&#10;Q3Yb9d87B6G3Gd6b975ZrC6+VQP1sQlsIRsbUMRlcA1XForj+/MMVEzIDtvAZOFKEVbLx4cF5i6c&#10;+ZOGQ6qUhHDM0UKdUpdrHcuaPMZx6IhF+wm9xyRrX2nX41nCfasnxky1x4alocaO1jWVv4c/b+Ht&#10;a7d52Q/fPrRuXhUn5wvzMbF29JSZV1CJLunffL/eOsHPZoIr38gIen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FjnsW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412;height:71;width:73;" coordsize="208,206" o:gfxdata="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Y9C5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sczhP8AAAADd&#10;AAAADwAAAGRycy9kb3ducmV2LnhtbEWPT2/CMAzF75P2HSJP4oJoUpCmrRA4wCpx4MKfaVer8dpq&#10;jVOaDNg+PT5M2s3We37v58Xq5jt1oSG2gS3kmQFFXAXXcm3hdCwnL6BiQnbYBSYLPxRhtXx8WGDh&#10;wpX3dDmkWkkIxwItNCn1hdaxashjzEJPLNpnGDwmWYdauwGvEu47PTXmWXtsWRoa7GndUPV1+PYW&#10;YvlO5/J3XI3Nx6wOND1vdm9o7egpN3NQiW7p3/x3vXWCn78K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zOE/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VYChhbwAAADd&#10;AAAADwAAAGRycy9kb3ducmV2LnhtbEVP32vCMBB+H/g/hBN8m0kVZO1Mi4iOgSDMVZ9vza0tay6l&#10;yar7781gsLf7+H7eurjZTow0+NaxhmSuQBBXzrRcayjf949PIHxANtg5Jg0/5KHIJw9rzIy78huN&#10;p1CLGMI+Qw1NCH0mpa8asujnrieO3KcbLIYIh1qaAa8x3HZyodRKWmw5NjTY07ah6uv0bTVsLofd&#10;8jh+WNeZtC7PxpbqZaH1bJqoZxCBbuFf/Od+NXF+kibw+008Qe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WAoYW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410;top:412;height:71;width:73;" coordsize="208,206" o:gfxdata="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pm2pO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QR5/SLsAAADd&#10;AAAADwAAAGRycy9kb3ducmV2LnhtbEVPS4vCMBC+L/gfwgheZE2qIG7X6EEteNiLL/Y6NGNbbCa1&#10;ic9fvxGEvc3H95zp/G5rcaXWV441JAMFgjh3puJCw36XfU5A+IBssHZMGh7kYT7rfEwxNe7GG7pu&#10;QyFiCPsUNZQhNKmUPi/Joh+4hjhyR9daDBG2hTQt3mK4reVQqbG0WHFsKLGhRUn5aXuxGnx2oHP2&#10;7Od99TsqHA3Py58Vat3rJuobRKB7+Be/3WsT5ydfI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R5/SL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fcCHb0AAADd&#10;AAAADwAAAGRycy9kb3ducmV2LnhtbEVP32vCMBB+F/wfwgm+zaQ6RKtpEdnGYCCo3Z7P5taWNZfS&#10;ZNX998tg4Nt9fD9vm99sKwbqfeNYQzJTIIhLZxquNBTn54cVCB+QDbaOScMPeciz8WiLqXFXPtJw&#10;CpWIIexT1FCH0KVS+rImi37mOuLIfbreYoiwr6Tp8RrDbSvnSi2lxYZjQ40d7Wsqv07fVsPu4+1p&#10;cRgu1rVmXRXvxhbqZa71dJKoDYhAt3AX/7tfTZyfrB/h75t4gs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9wId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807;top:0;height:483;width:73;" coordsize="73,483" o:gfxdata="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nsE4e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group id="_x0000_s1026" o:spid="_x0000_s1026" o:spt="203" style="position:absolute;left:0;top:0;height:71;width:73;" coordsize="208,206" o:gfxdata="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vQlr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PiV5S70AAADd&#10;AAAADwAAAGRycy9kb3ducmV2LnhtbEVPS2vCQBC+C/0PyxS8SLMbC9pGVw+tgR68+Ci9DtlpEszO&#10;xuz6/PWuIHibj+850/nZNuJIna8da0gTBYK4cKbmUsN2k799gPAB2WDjmDRcyMN89tKbYmbciVd0&#10;XIdSxBD2GWqoQmgzKX1RkUWfuJY4cv+usxgi7EppOjzFcNvIoVIjabHm2FBhS18VFbv1wWrw+S/t&#10;8+ugGKi/99LRcP+9XKDW/ddUTUAEOoen+OH+MXF++jmG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JXlL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xLoIGL8AAADd&#10;AAAADwAAAGRycy9kb3ducmV2LnhtbEWPQWvCQBCF7wX/wzKF3upuLJSaukoRLUJBqEbP0+w0Cc3O&#10;huw26r93DoK3Gd6b976ZLc6+VQP1sQlsIRsbUMRlcA1XFor9+vkNVEzIDtvAZOFCERbz0cMMcxdO&#10;/E3DLlVKQjjmaKFOqcu1jmVNHuM4dMSi/YbeY5K1r7Tr8SThvtUTY161x4alocaOljWVf7t/b+Hj&#10;+LV62Q4/PrRuWhUH5wvzObH26TEz76ASndPdfLveOMHPpoIr38gIen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6CBi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412;height:71;width:73;" coordsize="208,206" o:gfxdata="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qC2HL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guMVxL4AAADd&#10;AAAADwAAAGRycy9kb3ducmV2LnhtbEWPzYvCMBDF78L+D2EWvIgmKshSTXvYteBhL36x16EZ22Iz&#10;qU38WP96IwjeZnjv/ebNIrvZRlyo87VjDeORAkFcOFNzqWG3zYdfIHxANtg4Jg3/5CFLP3oLTIy7&#10;8poum1CKCGGfoIYqhDaR0hcVWfQj1xJH7eA6iyGuXSlNh9cIt42cKDWTFmuOFyps6bui4rg5Ww0+&#10;39Mpvw+Kgfqblo4mp5/fJWrd/xyrOYhAt/A2v9IrE+tHJDy/iSPI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uMVx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Zq9VfrsAAADd&#10;AAAADwAAAGRycy9kb3ducmV2LnhtbEVP32vCMBB+H/g/hBN8m0krjFmNIqJjMBCm1eezOdticylN&#10;Vt1/bwYD3+7j+3nz5d02oqfO1441JGMFgrhwpuZSQ37Yvr6D8AHZYOOYNPySh+Vi8DLHzLgbf1O/&#10;D6WIIewz1FCF0GZS+qIii37sWuLIXVxnMUTYldJ0eIvhtpGpUm/SYs2xocKW1hUV1/2P1bA6fW0m&#10;u/5sXWOmZX40NlcfqdajYaJmIALdw1P87/40cX6qEvj7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9Vf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</v:group>
                <v:group id="_x0000_s1026" o:spid="_x0000_s1026" o:spt="203" style="position:absolute;left:548;top:143;height:180;width:4404;" coordsize="4404,180" o:gfxdata="UEsDBAoAAAAAAIdO4kAAAAAAAAAAAAAAAAAEAAAAZHJzL1BLAwQUAAAACACHTuJA86u+tr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4fKQX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zq762vAAAAN0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4;top:90;height:0;width:4400;" filled="f" stroked="t" coordsize="21600,21600" o:gfxdata="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H6H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4400;top:30;height:150;width:0;" filled="f" stroked="t" coordsize="21600,21600" o:gfxdata="UEsDBAoAAAAAAIdO4kAAAAAAAAAAAAAAAAAEAAAAZHJzL1BLAwQUAAAACACHTuJAfJUZwsAAAADd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xnBlW9kBF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lRnC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1833;top:0;height:165;width:589;" fillcolor="#FFFFFF" filled="t" stroked="f" coordsize="21600,21600" o:gfxdata="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oZKRbsAAADd&#10;AAAADwAAAAAAAAABACAAAAAiAAAAZHJzL2Rvd25yZXYueG1sUEsBAhQAFAAAAAgAh07iQDMvBZ47&#10;AAAAOQAAABAAAAAAAAAAAQAgAAAACgEAAGRycy9zaGFwZXhtbC54bWxQSwUGAAAAAAYABgBbAQAA&#10;tAMAAAAA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30;height:150;width:0;" filled="f" stroked="t" coordsize="21600,21600" o:gfxdata="UEsDBAoAAAAAAIdO4kAAAAAAAAAAAAAAAAAEAAAAZHJzL1BLAwQUAAAACACHTuJABzqDGb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eSb8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6gxm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18;top:401;height:1480;width:210;" coordsize="210,1480" o:gfxdata="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xCJsK+AAAA3Q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655;top:740;height:0;width:1480;rotation:5898240f;" filled="f" stroked="t" coordsize="21600,21600" o:gfxdata="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Ft6W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105;top:1351;height:210;width:0;rotation:5898240f;" filled="f" stroked="t" coordsize="21600,21600" o:gfxdata="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qb9H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117;top:656;height:165;width:409;rotation:5898240f;" fillcolor="#FFFFFF" filled="t" stroked="f" coordsize="21600,21600" o:gfxdata="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m4gC2/&#10;AAAA3Q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83;top:-72;height:150;width:0;rotation:5898240f;" filled="f" stroked="t" coordsize="21600,21600" o:gfxdata="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DIKo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303;top:1844;height:563;width:0;" filled="f" stroked="t" coordsize="21600,21600" o:gfxdata="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efqC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startarrow="open" startarrowwidth="narrow" startarrowlength="short" endarrow="open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39;top:2394;height:0;width:246;" filled="f" stroked="t" coordsize="21600,21600" o:gfxdata="UEsDBAoAAAAAAIdO4kAAAAAAAAAAAAAAAAAEAAAAZHJzL1BLAwQUAAAACACHTuJA+UyPH7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eSa4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Mjx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83;top:1701;height:451;width:459;" filled="f" stroked="f" coordsize="21600,21600" o:gfxdata="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m68+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00;top:1710;height:451;width:459;" filled="f" stroked="f" coordsize="21600,21600" o:gfxdata="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0439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17;top:1719;height:451;width:459;" filled="f" stroked="f" coordsize="21600,21600" o:gfxdata="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J0ek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08;top:1715;height:451;width:459;" filled="f" stroked="f" coordsize="21600,21600" o:gfxdata="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puQ0ugAAAN0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99;top:1711;height:451;width:459;" filled="f" stroked="f" coordsize="21600,21600" o:gfxdata="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3qQa+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490;top:1707;height:451;width:459;" filled="f" stroked="f" coordsize="21600,21600" o:gfxdata="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D2du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907;top:1703;height:451;width:459;" filled="f" stroked="f" coordsize="21600,21600" o:gfxdata="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1PfEC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24;top:1699;height:451;width:459;" filled="f" stroked="f" coordsize="21600,21600" o:gfxdata="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2d4je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41;top:1708;height:451;width:459;" filled="f" stroked="f" coordsize="21600,21600" o:gfxdata="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LRR6y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145;top:1704;height:451;width:459;" filled="f" stroked="f" coordsize="21600,21600" o:gfxdata="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NO096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49;top:1700;height:451;width:459;" filled="f" stroked="f" coordsize="21600,21600" o:gfxdata="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CdkW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line id="_x0000_s1026" o:spid="_x0000_s1026" o:spt="20" style="position:absolute;left:624;top:2316;height:0;width:103;" filled="f" stroked="t" coordsize="21600,21600" o:gfxdata="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yP33m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050;top:2316;height:0;width:103;" filled="f" stroked="t" coordsize="21600,21600" o:gfxdata="UEsDBAoAAAAAAIdO4kAAAAAAAAAAAAAAAAAEAAAAZHJzL1BLAwQUAAAACACHTuJAI8N64r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7ME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w3ri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476;top:2316;height:0;width:103;" filled="f" stroked="t" coordsize="21600,21600" o:gfxdata="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EeS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876;top:2316;height:0;width:103;" filled="f" stroked="t" coordsize="21600,21600" o:gfxdata="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XUE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263;top:2316;height:0;width:103;" filled="f" stroked="t" coordsize="21600,21600" o:gfxdata="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TZe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650;top:2316;height:0;width:103;" filled="f" stroked="t" coordsize="21600,21600" o:gfxdata="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Ph84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50;top:2316;height:0;width:103;" filled="f" stroked="t" coordsize="21600,21600" o:gfxdata="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Cril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463;top:2316;height:0;width:103;" filled="f" stroked="t" coordsize="21600,21600" o:gfxdata="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2ZHD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876;top:2316;height:0;width:103;" filled="f" stroked="t" coordsize="21600,21600" o:gfxdata="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L503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302;top:2316;height:0;width:103;" filled="f" stroked="t" coordsize="21600,21600" o:gfxdata="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bV25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15;top:2316;height:0;width:103;" filled="f" stroked="t" coordsize="21600,21600" o:gfxdata="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iawE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478;top:2389;height:74;width:4495;" coordsize="5107,96" o:gfxdata="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9+CbcAAAADd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Mqc3NrsAAADd&#10;AAAADwAAAGRycy9kb3ducmV2LnhtbEVPS4vCMBC+L/gfwix4W5PWB9I1elAEYU+rQj0OzdgUm0lp&#10;4uvfbxYEb/PxPWexerhW3KgPjWcN2UiBIK68abjWcDxsv+YgQkQ22HomDU8KsFoOPhZYGH/nX7rt&#10;Yy1SCIcCNdgYu0LKUFlyGEa+I07c2fcOY4J9LU2P9xTuWpkrNZMOG04NFjtaW6ou+6vTsKme0+mp&#10;G9djla1L61SZ/1xY6+Fnpr5BRHrEt/jl3pk0P59k8P9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c3N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wnWpQboAAADd&#10;AAAADwAAAGRycy9kb3ducmV2LnhtbEVPS4vCMBC+L/gfwgje1qR1FalGD4ogeFpXqMehGZtiMylN&#10;fP17s7Cwt/n4nrNcP10r7tSHxrOGbKxAEFfeNFxrOP3sPucgQkQ22HomDS8KsF4NPpZYGP/gb7of&#10;Yy1SCIcCNdgYu0LKUFlyGMa+I07cxfcOY4J9LU2PjxTuWpkrNZMOG04NFjvaWKqux5vTsK1e0+m5&#10;m9QTlW1K61SZH66s9WiYqQWISM/4L/5z702an3/l8PtNOkG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dalB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rTkM2rsAAADd&#10;AAAADwAAAGRycy9kb3ducmV2LnhtbEVPS4vCMBC+C/6HMMLeNGm7ylKNHhRhYU8+QI9DM9sUm0lp&#10;4uvfb4QFb/PxPWexerhW3KgPjWcN2USBIK68abjWcDxsx18gQkQ22HomDU8KsFoOBwssjb/zjm77&#10;WIsUwqFEDTbGrpQyVJYchonviBP363uHMcG+lqbHewp3rcyVmkmHDacGix2tLVWX/dVp2FTP6fTc&#10;FXWhsvXJOnXKfy6s9ccoU3MQkR7xLf53f5s0P/8s4PV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TkM2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ItCUrrwAAADd&#10;AAAADwAAAGRycy9kb3ducmV2LnhtbEVPPWvDMBDdA/0P4grZEsmOXYobJUNKodApbsEdD+tqmVgn&#10;Y6lJ/O+jQqDbPd7nbfdXN4gzTaH3rCFbKxDErTc9dxq+Pt9WzyBCRDY4eCYNMwXY7x4WW6yMv/CR&#10;znXsRArhUKEGG+NYSRlaSw7D2o/Eifvxk8OY4NRJM+ElhbtB5ko9SYc9pwaLIx0staf612l4beey&#10;/B433UZlh8Y61eQfJ9Z6+ZipFxCRrvFffHe/mzQ/Lwr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QlK6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TZwxNbsAAADd&#10;AAAADwAAAGRycy9kb3ducmV2LnhtbEVPS4vCMBC+C/6HMMLeNGndylKNHhRhYU8+QI9DM9sUm0lp&#10;4uvfb4QFb/PxPWexerhW3KgPjWcN2USBIK68abjWcDxsx18gQkQ22HomDU8KsFoOBwssjb/zjm77&#10;WIsUwqFEDTbGrpQyVJYchonviBP363uHMcG+lqbHewp3rcyVmkmHDacGix2tLVWX/dVp2FTPojh3&#10;03qqsvXJOnXKfy6s9ccoU3MQkR7xLf53f5s0P/8s4PV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ZwxN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vU6vQrwAAADd&#10;AAAADwAAAGRycy9kb3ducmV2LnhtbEVPyWrDMBC9F/IPYgq5NZKdheJG9iGhEMipaSE9DtbUMrFG&#10;xlJj5++jQqC3ebx1ttXkOnGlIbSeNWQLBYK49qblRsPX5/vLK4gQkQ12nknDjQJU5expi4XxI3/Q&#10;9RQbkUI4FKjBxtgXUobaksOw8D1x4n784DAmODTSDDimcNfJXKmNdNhyarDY085SfTn9Og37+rZe&#10;f/fLZqmy3dk6dc6PF9Z6/pypNxCRpvgvfrgPJs3PVxv4+yadI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1Or0K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0gIK2bsAAADd&#10;AAAADwAAAGRycy9kb3ducmV2LnhtbEVPS4vCMBC+C/6HMMLeNGl97FKNHpSFBU+6C3ocmrEpNpPS&#10;xNe/3wiCt/n4nrNY3V0jrtSF2rOGbKRAEJfe1Fxp+Pv9Hn6BCBHZYOOZNDwowGrZ7y2wMP7GO7ru&#10;YyVSCIcCNdgY20LKUFpyGEa+JU7cyXcOY4JdJU2HtxTuGpkrNZMOa04NFltaWyrP+4vTsCkf0+mx&#10;HVdjla0P1qlDvj2z1h+DTM1BRLrHt/jl/jFpfj75hO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gIK2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o52eq78AAADd&#10;AAAADwAAAGRycy9kb3ducmV2LnhtbEWPT2vDMAzF74N9B6PBbquddB0ji9tDR6HQ09pBdxSxFofE&#10;coi9/vn206HQm8R7eu+nenUJgzrRlLrIFoqZAUXcRNdxa+H7sHl5B5UyssMhMlm4UoLV8vGhxsrF&#10;M3/RaZ9bJSGcKrTgcx4rrVPjKWCaxZFYtN84BcyyTq12E54lPAy6NOZNB+xYGjyOtPbU9Pu/YOGz&#10;uS4WP+O8nZtiffTBHMtdz9Y+PxXmA1SmS76bb9dbJ/jlq+DKNzKCXv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dnqu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zNE7MLsAAADd&#10;AAAADwAAAGRycy9kb3ducmV2LnhtbEVPS4vCMBC+C/6HMMLeNGl9sFuNHpSFBU+6C3ocmrEpNpPS&#10;xNe/3wiCt/n4nrNY3V0jrtSF2rOGbKRAEJfe1Fxp+Pv9Hn6CCBHZYOOZNDwowGrZ7y2wMP7GO7ru&#10;YyVSCIcCNdgY20LKUFpyGEa+JU7cyXcOY4JdJU2HtxTuGpkrNZMOa04NFltaWyrP+4vTsCkf0+mx&#10;HVdjla0P1qlDvj2z1h+DTM1BRLrHt/jl/jFpfj75gu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NE7M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2DIEcL4AAADd&#10;AAAADwAAAGRycy9kb3ducmV2LnhtbEWPT2vDMAzF74N9B6NBb6udlIyR1cmhYzDYqd2gPYpYi0Nj&#10;OcRe/3z76lDYTeI9vffTur2EUZ1oTkNkC8XSgCLuohu4t/Dz/fH8CiplZIdjZLJwpQRt8/iwxtrF&#10;M2/ptMu9khBONVrwOU+11qnzFDAt40Qs2m+cA2ZZ5167Gc8SHkZdGvOiAw4sDR4n2njqjru/YOG9&#10;u1bVYVr1K1Ns9j6Yffl1ZGsXT4V5A5Xpkv/N9+tPJ/hlJfzyjYygm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DIEc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t36h67wAAADd&#10;AAAADwAAAGRycy9kb3ducmV2LnhtbEVPyWrDMBC9B/IPYgK9xZJtHIpjJYeUQqGnuoX0OFgTy8Qa&#10;GUvN8vdVoZDbPN46zf7mRnGhOQyeNeSZAkHceTNwr+Hr83X9DCJEZIOjZ9JwpwD73XLRYG38lT/o&#10;0sZepBAONWqwMU61lKGz5DBkfiJO3MnPDmOCcy/NjNcU7kZZKLWRDgdODRYnOljqzu2P0/DS3avq&#10;eyr7UuWHo3XqWLyfWeunVa62ICLd4kP8734zaX5R5fD3TTpB7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d+oeu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5071;" filled="f" stroked="t" coordsize="21600,21600" o:gfxdata="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/ru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KOCaB7oAAADd&#10;AAAADwAAAGRycy9kb3ducmV2LnhtbEVPS4vCMBC+L/gfwgjeNGlLZalGD8rCgicf4B6HZmyKzaQ0&#10;8fXvzcLC3ubje85y/XSduNMQWs8aspkCQVx703Kj4XT8mn6CCBHZYOeZNLwowHo1+lhiZfyD93Q/&#10;xEakEA4VarAx9pWUobbkMMx8T5y4ix8cxgSHRpoBHyncdTJXai4dtpwaLPa0sVRfDzenYVu/yvKn&#10;L5pCZZuzdeqc766s9WScqQWISM/4L/5zf5s0Py8L+P0mnSBX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4JoH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pwkCc7sAAADd&#10;AAAADwAAAGRycy9kb3ducmV2LnhtbEVPS4vCMBC+C/6HMMLeNGndylKNHhRhYU8+QI9DM9sUm0lp&#10;4uvfb4QFb/PxPWexerhW3KgPjWcN2USBIK68abjWcDxsx18gQkQ22HomDU8KsFoOBwssjb/zjm77&#10;WIsUwqFEDTbGrpQyVJYchonviBP363uHMcG+lqbHewp3rcyVmkmHDacGix2tLVWX/dVp2FTPojh3&#10;03qqsvXJOnXKfy6s9ccoU3MQkR7xLf53f5s0Py8+4fV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wkCc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yEWn6LsAAADd&#10;AAAADwAAAGRycy9kb3ducmV2LnhtbEVPyWrDMBC9F/IPYgK51ZJtXIpjJYeEQiGnuoX0OFgTy8Qa&#10;GUvZ/r4qFHqbx1un2d7dKK40h8GzhjxTIIg7bwbuNXx9vj2/gggR2eDomTQ8KMB2s3hqsDb+xh90&#10;bWMvUgiHGjXYGKdaytBZchgyPxEn7uRnhzHBuZdmxlsKd6MslHqRDgdODRYn2lnqzu3Fadh3j6r6&#10;nsq+VPnuaJ06Focza71a5moNItI9/ov/3O8mzS+qCn6/SS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EWn6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OJc5n7sAAADd&#10;AAAADwAAAGRycy9kb3ducmV2LnhtbEVPS4vCMBC+C/sfwgjeNGmlItXowWVB8LQq1OPQjE2xmZQm&#10;6+Pfm4WFvc3H95z19uk6cachtJ41ZDMFgrj2puVGw/n0NV2CCBHZYOeZNLwowHbzMVpjafyDv+l+&#10;jI1IIRxK1GBj7EspQ23JYZj5njhxVz84jAkOjTQDPlK462Su1EI6bDk1WOxpZ6m+HX+chs/6VRSX&#10;ft7MVbarrFNVfrix1pNxplYgIj3jv/jPvTdpfl4s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Jc5n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V9ucBLsAAADd&#10;AAAADwAAAGRycy9kb3ducmV2LnhtbEVPS4vCMBC+C/6HMMLeNGmlulSjB0VY2JMP0OPQzDbFZlKa&#10;+Pr3G2Fhb/PxPWe5frpW3KkPjWcN2USBIK68abjWcDruxp8gQkQ22HomDS8KsF4NB0ssjX/wnu6H&#10;WIsUwqFEDTbGrpQyVJYchonviBP343uHMcG+lqbHRwp3rcyVmkmHDacGix1tLFXXw81p2Favorh0&#10;03qqss3ZOnXOv6+s9ccoUwsQkZ7xX/zn/jJpfl7M4f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9ucB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JkQIdr4AAADd&#10;AAAADwAAAGRycy9kb3ducmV2LnhtbEWPT2vDMAzF74N9B6NBb6udlIyR1cmhYzDYqd2gPYpYi0Nj&#10;OcRe/3z76lDYTeI9vffTur2EUZ1oTkNkC8XSgCLuohu4t/Dz/fH8CiplZIdjZLJwpQRt8/iwxtrF&#10;M2/ptMu9khBONVrwOU+11qnzFDAt40Qs2m+cA2ZZ5167Gc8SHkZdGvOiAw4sDR4n2njqjru/YOG9&#10;u1bVYVr1K1Ns9j6Yffl1ZGsXT4V5A5Xpkv/N9+tPJ/hlJbjyjYygm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kQIdr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SQit7bsAAADd&#10;AAAADwAAAGRycy9kb3ducmV2LnhtbEVPS4vCMBC+C/6HMMLeNGml4lajB0VY2JMP0OPQzDbFZlKa&#10;+Pr3G2Fhb/PxPWe5frpW3KkPjWcN2USBIK68abjWcDruxnMQISIbbD2ThhcFWK+GgyWWxj94T/dD&#10;rEUK4VCiBhtjV0oZKksOw8R3xIn78b3DmGBfS9PjI4W7VuZKzaTDhlODxY42lqrr4eY0bKtXUVy6&#10;aT1V2eZsnTrn31fW+mOUqQWISM/4L/5zf5k0Py8+4f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Qit7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Fl7Ozb4AAADd&#10;AAAADwAAAGRycy9kb3ducmV2LnhtbEWPT2sCMRDF7wW/Qxiht5rsiiJboweLIPRUFfQ4bKabxc1k&#10;2aT++fadg+Bthvfmvd8s1/fQqSsNqY1soZgYUMR1dC03Fo6H7ccCVMrIDrvIZOFBCdar0dsSKxdv&#10;/EPXfW6UhHCq0ILPua+0TrWngGkSe2LRfuMQMMs6NNoNeJPw0OnSmLkO2LI0eOxp46m+7P+Cha/6&#10;MZud+2kzNcXm5IM5ld8XtvZ9XJhPUJnu+WV+Xu+c4Jdz4ZdvZAS9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l7Oz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eRJrVroAAADd&#10;AAAADwAAAGRycy9kb3ducmV2LnhtbEVPS4vCMBC+C/6HMMLeNGlFWbqmHhRB8LTugh6HZmxKm0lp&#10;4uvfbxYEb/PxPWe1frhO3GgIjWcN2UyBIK68abjW8Puzm36CCBHZYOeZNDwpwLocj1ZYGH/nb7od&#10;Yy1SCIcCNdgY+0LKUFlyGGa+J07cxQ8OY4JDLc2A9xTuOpkrtZQOG04NFnvaWKra49Vp2FbPxeLc&#10;z+u5yjYn69QpP7Ss9cckU18gIj3iW/xy702any8z+P8mnSD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EmtW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icD1IbsAAADd&#10;AAAADwAAAGRycy9kb3ducmV2LnhtbEVPTWvCQBC9F/wPywje6m4SlJK65hApFHqqCnocsmM2mJ0N&#10;2a3Gf+8WCr3N433OpppcL240hs6zhmypQBA33nTcajgePl7fQISIbLD3TBoeFKDazl42WBp/52+6&#10;7WMrUgiHEjXYGIdSytBYchiWfiBO3MWPDmOCYyvNiPcU7nqZK7WWDjtODRYHqi011/2P07BrHqvV&#10;eSjaQmX1yTp1yr+urPVinql3EJGm+C/+c3+aND9f5/D7TTpB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cD1I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5oxQursAAADd&#10;AAAADwAAAGRycy9kb3ducmV2LnhtbEVPS4vCMBC+C/sfwgjeNGmLItXowWVB8LQq1OPQjE2xmZQm&#10;6+Pfm4WFvc3H95z19uk6cachtJ41ZDMFgrj2puVGw/n0NV2CCBHZYOeZNLwowHbzMVpjafyDv+l+&#10;jI1IIRxK1GBj7EspQ23JYZj5njhxVz84jAkOjTQDPlK462Su1EI6bDk1WOxpZ6m+HX+chs/6NZ9f&#10;+qIpVLarrFNVfrix1pNxplYgIj3jv/jPvTdpfr4o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oxQu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aWXIzrwAAADd&#10;AAAADwAAAGRycy9kb3ducmV2LnhtbEVPyWrDMBC9F/IPYgq5NZKdheJG9iGhEMipaSE9DtbUMrFG&#10;xlJj5++jQqC3ebx1ttXkOnGlIbSeNWQLBYK49qblRsPX5/vLK4gQkQ12nknDjQJU5expi4XxI3/Q&#10;9RQbkUI4FKjBxtgXUobaksOw8D1x4n784DAmODTSDDimcNfJXKmNdNhyarDY085SfTn9Og37+rZe&#10;f/fLZqmy3dk6dc6PF9Z6/pypNxCRpvgvfrgPJs3PNyv4+yadI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llyM6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BiltVbsAAADd&#10;AAAADwAAAGRycy9kb3ducmV2LnhtbEVPS4vCMBC+C/sfwgjeNGmlItXowWVB8LQq1OPQjE2xmZQm&#10;6+Pfm4WFvc3H95z19uk6cachtJ41ZDMFgrj2puVGw/n0NV2CCBHZYOeZNLwowHbzMVpjafyDv+l+&#10;jI1IIRxK1GBj7EspQ23JYZj5njhxVz84jAkOjTQDPlK462Su1EI6bDk1WOxpZ6m+HX+chs/6VRSX&#10;ft7MVbarrFNVfrix1pNxplYgIj3jv/jPvTdpfr4o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iltV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9vvzIrsAAADd&#10;AAAADwAAAGRycy9kb3ducmV2LnhtbEVPS4vCMBC+C/sfwgjeNGnFItXowWVB8LQq1OPQjE2xmZQm&#10;6+Pfm4WFvc3H95z19uk6cachtJ41ZDMFgrj2puVGw/n0NV2CCBHZYOeZNLwowHbzMVpjafyDv+l+&#10;jI1IIRxK1GBj7EspQ23JYZj5njhxVz84jAkOjTQDPlK462SuVCEdtpwaLPa0s1Tfjj9Ow2f9Wiwu&#10;/byZq2xXWaeq/HBjrSfjTK1ARHrGf/Gfe2/S/Lwo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vvzI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mbdWubwAAADd&#10;AAAADwAAAGRycy9kb3ducmV2LnhtbEVPPWvDMBDdA/0P4grZEskOdosbJUNKodApbsEdD+tqmVgn&#10;Y6lJ/O+jQqDbPd7nbfdXN4gzTaH3rCFbKxDErTc9dxq+Pt9WzyBCRDY4eCYNMwXY7x4WW6yMv/CR&#10;znXsRArhUKEGG+NYSRlaSw7D2o/Eifvxk8OY4NRJM+ElhbtB5kqV0mHPqcHiSAdL7an+dRpe27ko&#10;vsdNt1HZobFONfnHibVePmbqBUSka/wX393vJs3Pyyf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m3Vrm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6CjCy74AAADd&#10;AAAADwAAAGRycy9kb3ducmV2LnhtbEWPT2sCMRDF7wW/Qxiht5rsiiJboweLIPRUFfQ4bKabxc1k&#10;2aT++fadg+Bthvfmvd8s1/fQqSsNqY1soZgYUMR1dC03Fo6H7ccCVMrIDrvIZOFBCdar0dsSKxdv&#10;/EPXfW6UhHCq0ILPua+0TrWngGkSe2LRfuMQMMs6NNoNeJPw0OnSmLkO2LI0eOxp46m+7P+Cha/6&#10;MZud+2kzNcXm5IM5ld8XtvZ9XJhPUJnu+WV+Xu+c4JdzwZVvZAS9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CjCy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h2RnULwAAADd&#10;AAAADwAAAGRycy9kb3ducmV2LnhtbEVPPWvDMBDdA/0P4grZEskONq0bJUNKodApbsEdD+tqmVgn&#10;Y6lJ/O+jQqDbPd7nbfdXN4gzTaH3rCFbKxDErTc9dxq+Pt9WTyBCRDY4eCYNMwXY7x4WW6yMv/CR&#10;znXsRArhUKEGG+NYSRlaSw7D2o/Eifvxk8OY4NRJM+ElhbtB5kqV0mHPqcHiSAdL7an+dRpe27ko&#10;vsdNt1HZobFONfnHibVePmbqBUSka/wX393vJs3Py2f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dkZ1C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k4dYEL8AAADd&#10;AAAADwAAAGRycy9kb3ducmV2LnhtbEWPT2vDMAzF74V9B6PBbq2dlHYji9tDx2DQ09pBdxSxFofE&#10;coi9/vn206Gwm8R7eu+nensNgzrTlLrIFoqFAUXcRNdxa+Hr+D5/AZUyssMhMlm4UYLt5mFWY+Xi&#10;hT/pfMitkhBOFVrwOY+V1qnxFDAt4kgs2k+cAmZZp1a7CS8SHgZdGrPWATuWBo8j7Tw1/eE3WHhr&#10;bqvV97hsl6bYnXwwp3Lfs7VPj4V5BZXpmv/N9+sPJ/jls/DL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HWBC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556;top:8;flip:x;height:88;width:88;" filled="f" stroked="t" coordsize="21600,21600" o:gfxdata="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Mv9i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44;top:8;flip:x;height:88;width:88;" filled="f" stroked="t" coordsize="21600,21600" o:gfxdata="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lj/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732;top:8;flip:x;height:88;width:87;" filled="f" stroked="t" coordsize="21600,21600" o:gfxdata="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1XGZ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819;top:8;flip:x;height:88;width:88;" filled="f" stroked="t" coordsize="21600,21600" o:gfxdata="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LxeE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07;top:8;flip:x;height:88;width:87;" filled="f" stroked="t" coordsize="21600,21600" o:gfxdata="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/D7i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94;top:8;flip:x;height:88;width:89;" filled="f" stroked="t" coordsize="21600,21600" o:gfxdata="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iZf+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83;top:8;flip:x;height:88;width:87;" filled="f" stroked="t" coordsize="21600,21600" o:gfxdata="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uwGS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70;top:8;flip:x;height:88;width:88;" filled="f" stroked="t" coordsize="21600,21600" o:gfxdata="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3xVBa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258;top:8;flip:x;height:88;width:87;" filled="f" stroked="t" coordsize="21600,21600" o:gfxdata="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r3xj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345;top:8;flip:x;height:88;width:89;" filled="f" stroked="t" coordsize="21600,21600" o:gfxdata="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lIoN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434;top:8;flip:x;height:88;width:87;" filled="f" stroked="t" coordsize="21600,21600" o:gfxdata="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6Nr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24;top:8;flip:x;height:88;width:88;" filled="f" stroked="t" coordsize="21600,21600" o:gfxdata="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zBPb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2;top:8;flip:x;height:88;width:88;" filled="f" stroked="t" coordsize="21600,21600" o:gfxdata="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gLZA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00;top:8;flip:x;height:88;width:87;" filled="f" stroked="t" coordsize="21600,21600" o:gfxdata="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pLjS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87;top:8;flip:x;height:88;width:88;" filled="f" stroked="t" coordsize="21600,21600" o:gfxdata="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2JYuv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875;top:8;flip:x;height:88;width:87;" filled="f" stroked="t" coordsize="21600,21600" o:gfxdata="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b3Fdi5AAAA3Q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962;top:8;flip:x;height:88;width:89;" filled="f" stroked="t" coordsize="21600,21600" o:gfxdata="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7sEO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051;top:8;flip:x;height:88;width:87;" filled="f" stroked="t" coordsize="21600,21600" o:gfxdata="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CQkM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38;top:8;flip:x;height:88;width:88;" filled="f" stroked="t" coordsize="21600,21600" o:gfxdata="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ogaq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226;top:8;flip:x;height:88;width:87;" filled="f" stroked="t" coordsize="21600,21600" o:gfxdata="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Lvuq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18;top:0;flip:x;height:88;width:88;" filled="f" stroked="t" coordsize="21600,21600" o:gfxdata="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Mcbc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06;top:0;flip:x;height:88;width:88;" filled="f" stroked="t" coordsize="21600,21600" o:gfxdata="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BWFB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94;top:0;flip:x;height:88;width:87;" filled="f" stroked="t" coordsize="21600,21600" o:gfxdata="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1kgn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581;top:0;flip:x;height:88;width:88;" filled="f" stroked="t" coordsize="21600,21600" o:gfxdata="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LC46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669;top:0;flip:x;height:88;width:87;" filled="f" stroked="t" coordsize="21600,21600" o:gfxdata="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/wdc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756;top:0;flip:x;height:88;width:89;" filled="f" stroked="t" coordsize="21600,21600" o:gfxdata="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ugwW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45;top:0;flip:x;height:88;width:87;" filled="f" stroked="t" coordsize="21600,21600" o:gfxdata="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GImn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932;top:0;flip:x;height:88;width:88;" filled="f" stroked="t" coordsize="21600,21600" o:gfxdata="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39suy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020;top:0;flip:x;height:88;width:87;" filled="f" stroked="t" coordsize="21600,21600" o:gfxdata="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xF3e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192;top:78;height:451;width:459;" filled="f" stroked="f" coordsize="21600,21600" o:gfxdata="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yApvr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22;top:91;height:451;width:599;" filled="f" stroked="f" coordsize="21600,21600" o:gfxdata="UEsDBAoAAAAAAIdO4kAAAAAAAAAAAAAAAAAEAAAAZHJzL1BLAwQUAAAACACHTuJAL/K3ybwAAADd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/Uin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/yt8m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M </w:t>
                        </w:r>
                        <w:r>
                          <w:rPr>
                            <w:spacing w:val="4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0;top:1515;height:451;width:459;" filled="f" stroked="f" coordsize="21600,21600" o:gfxdata="UEsDBAoAAAAAAIdO4kAAAAAAAAAAAAAAAAAEAAAAZHJzL1BLAwQUAAAACACHTuJAQL4SUrwAAADd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/qZbw9008Qe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+ElK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30;top:1528;height:451;width:599;" filled="f" stroked="f" coordsize="21600,21600" o:gfxdata="UEsDBAoAAAAAAIdO4kAAAAAAAAAAAAAAAAAEAAAAZHJzL1BLAwQUAAAACACHTuJAz1eKJrwAAADd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z/pFK4fhNPkN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9Xii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N </w:t>
                        </w:r>
                        <w:r>
                          <w:rPr>
                            <w:spacing w:val="4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v:group id="_x0000_s1026" o:spid="_x0000_s1026" o:spt="203" style="position:absolute;left:4848;top:879;height:451;width:459;" coordsize="459,451" o:gfxdata="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DYaGb0AAADd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shape id="_x0000_s1026" o:spid="_x0000_s1026" o:spt="3" type="#_x0000_t3" style="position:absolute;left:65;top:212;height:40;width:40;" fillcolor="#000000" filled="t" stroked="t" coordsize="21600,21600" o:gfxdata="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5b1Ar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0;height:451;width:459;" filled="f" stroked="f" coordsize="21600,21600" o:gfxdata="UEsDBAoAAAAAAIdO4kAAAAAAAAAAAAAAAAAEAAAAZHJzL1BLAwQUAAAACACHTuJAUMmxyr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KEawf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Mmxyr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325;top:749;height:451;width:459;" filled="f" stroked="f" coordsize="21600,21600" o:gfxdata="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qAI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40;top:511;height:451;width:1030;" filled="f" stroked="f" coordsize="21600,21600" o:gfxdata="UEsDBAoAAAAAAIdO4kAAAAAAAAAAAAAAAAAEAAAAZHJzL1BLAwQUAAAACACHTuJAIVYluL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KGawP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VYlu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磁场区域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41;top:1909;height:451;width:1030;" filled="f" stroked="f" coordsize="21600,21600" o:gfxdata="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W1Gv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电场区域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5;top:922;height:451;width:459;" filled="f" stroked="f" coordsize="21600,21600" o:gfxdata="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5v2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466;top:0;height:451;width:459;" filled="f" stroked="f" coordsize="21600,21600" o:gfxdata="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rIR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896;height:451;width:459;" filled="f" stroked="f" coordsize="21600,21600" o:gfxdata="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nhI+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3;top:2038;height:451;width:459;" filled="f" stroked="f" coordsize="21600,21600" o:gfxdata="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o4c+7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43;top:2051;height:451;width:599;" filled="f" stroked="f" coordsize="21600,21600" o:gfxdata="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cK5Y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P </w:t>
                        </w:r>
                        <w:r>
                          <w:rPr>
                            <w:spacing w:val="4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25．（19分）某仪器用电场和磁场来控制电子在材料表面上方的运动。如图所示，材料表面上方矩形区域</w:t>
      </w:r>
      <w:r>
        <w:rPr>
          <w:i/>
        </w:rPr>
        <w:t>PP</w:t>
      </w:r>
      <w:r>
        <w:t>'</w:t>
      </w:r>
      <w:r>
        <w:rPr>
          <w:i/>
        </w:rPr>
        <w:t>N</w:t>
      </w:r>
      <w:r>
        <w:t>'</w:t>
      </w:r>
      <w:r>
        <w:rPr>
          <w:i/>
        </w:rPr>
        <w:t>N</w:t>
      </w:r>
      <w:r>
        <w:t>充满竖直向下的匀强电场，宽为</w:t>
      </w:r>
      <w:r>
        <w:rPr>
          <w:i/>
        </w:rPr>
        <w:t>d</w:t>
      </w:r>
      <w:r>
        <w:t>；矩形区域</w:t>
      </w:r>
      <w:r>
        <w:rPr>
          <w:i/>
        </w:rPr>
        <w:t>NN'M</w:t>
      </w:r>
      <w:r>
        <w:rPr>
          <w:spacing w:val="4"/>
        </w:rPr>
        <w:t>′</w:t>
      </w:r>
      <w:r>
        <w:rPr>
          <w:i/>
        </w:rPr>
        <w:t>M</w:t>
      </w:r>
      <w:r>
        <w:t>充满垂直纸面向里的匀强磁场，磁感应强度为</w:t>
      </w:r>
      <w:r>
        <w:rPr>
          <w:i/>
        </w:rPr>
        <w:t>B</w:t>
      </w:r>
      <w:r>
        <w:t>，长为3</w:t>
      </w:r>
      <w:r>
        <w:rPr>
          <w:i/>
        </w:rPr>
        <w:t>s</w:t>
      </w:r>
      <w:r>
        <w:t>，宽为</w:t>
      </w:r>
      <w:r>
        <w:rPr>
          <w:i/>
        </w:rPr>
        <w:t>s</w:t>
      </w:r>
      <w:r>
        <w:t>；</w:t>
      </w:r>
      <w:r>
        <w:rPr>
          <w:i/>
        </w:rPr>
        <w:t>NN'</w:t>
      </w:r>
      <w:r>
        <w:t>为磁场与电场之间的薄隔离层。一个电荷量为</w:t>
      </w:r>
      <w:r>
        <w:rPr>
          <w:i/>
        </w:rPr>
        <w:t>e</w:t>
      </w:r>
      <w:r>
        <w:t>、质量为</w:t>
      </w:r>
      <w:r>
        <w:rPr>
          <w:i/>
        </w:rPr>
        <w:t>m</w:t>
      </w:r>
      <w:r>
        <w:t>、初速为零的电子，从</w:t>
      </w:r>
      <w:r>
        <w:rPr>
          <w:i/>
        </w:rPr>
        <w:t>P</w:t>
      </w:r>
      <w:r>
        <w:t>点开始被电场加速经隔离层垂直进入磁场，电子每次穿越隔离层，运动方向不变，其动能损失是每次穿越前动能的10%，最后电子仅能从磁场边界</w:t>
      </w:r>
      <w:r>
        <w:rPr>
          <w:i/>
        </w:rPr>
        <w:t>M</w:t>
      </w:r>
      <w:r>
        <w:t>'</w:t>
      </w:r>
      <w:r>
        <w:rPr>
          <w:i/>
        </w:rPr>
        <w:t>N</w:t>
      </w:r>
      <w:r>
        <w:t>'飞出。不计电子所受重力。</w:t>
      </w:r>
    </w:p>
    <w:p>
      <w:pPr>
        <w:ind w:left="630" w:leftChars="200" w:hanging="210" w:hangingChars="100"/>
      </w:pPr>
      <w:r>
        <w:t>⑴求电子第二次与第一次圆周运动半径之比；</w:t>
      </w:r>
    </w:p>
    <w:p>
      <w:pPr>
        <w:ind w:left="630" w:leftChars="200" w:hanging="210" w:hangingChars="100"/>
      </w:pPr>
      <w:r>
        <w:t>⑵求电场强度的取值范围；</w:t>
      </w:r>
    </w:p>
    <w:p>
      <w:pPr>
        <w:ind w:left="630" w:leftChars="200" w:hanging="210" w:hangingChars="100"/>
      </w:pPr>
      <w:r>
        <w:rPr>
          <w:rFonts w:hAnsi="宋体"/>
        </w:rPr>
        <w:t>⑶</w:t>
      </w:r>
      <w:r>
        <w:rPr>
          <w:i/>
        </w:rPr>
        <w:t>A</w:t>
      </w:r>
      <w:r>
        <w:t>是</w:t>
      </w:r>
      <w:r>
        <w:rPr>
          <w:i/>
        </w:rPr>
        <w:t>M</w:t>
      </w:r>
      <w:r>
        <w:rPr>
          <w:spacing w:val="4"/>
        </w:rPr>
        <w:t>′</w:t>
      </w:r>
      <w:r>
        <w:rPr>
          <w:i/>
          <w:spacing w:val="4"/>
        </w:rPr>
        <w:t>N</w:t>
      </w:r>
      <w:r>
        <w:rPr>
          <w:spacing w:val="4"/>
        </w:rPr>
        <w:t>′</w:t>
      </w:r>
      <w:r>
        <w:t>的中点，若要使电子在</w:t>
      </w:r>
      <w:r>
        <w:rPr>
          <w:i/>
        </w:rPr>
        <w:t>A</w:t>
      </w:r>
      <w:r>
        <w:t>、</w:t>
      </w:r>
      <w:r>
        <w:rPr>
          <w:i/>
        </w:rPr>
        <w:t xml:space="preserve">M </w:t>
      </w:r>
      <w:r>
        <w:rPr>
          <w:spacing w:val="4"/>
        </w:rPr>
        <w:t>′</w:t>
      </w:r>
      <w:r>
        <w:t>间垂直于</w:t>
      </w:r>
      <w:r>
        <w:rPr>
          <w:i/>
        </w:rPr>
        <w:t xml:space="preserve">AM </w:t>
      </w:r>
      <w:r>
        <w:rPr>
          <w:spacing w:val="4"/>
        </w:rPr>
        <w:t>′</w:t>
      </w:r>
      <w:r>
        <w:t>飞出，求电子在磁场区域中运动的时间。</w:t>
      </w: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562" w:hanging="562" w:hangingChars="200"/>
        <w:jc w:val="center"/>
        <w:rPr>
          <w:b/>
          <w:sz w:val="28"/>
          <w:szCs w:val="28"/>
        </w:rPr>
      </w:pPr>
    </w:p>
    <w:p>
      <w:pPr>
        <w:rPr>
          <w:rFonts w:hint="eastAsia"/>
          <w:b/>
          <w:sz w:val="28"/>
          <w:szCs w:val="28"/>
        </w:rPr>
      </w:pPr>
    </w:p>
    <w:p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         </w:t>
      </w:r>
      <w:r>
        <w:rPr>
          <w:b/>
          <w:sz w:val="28"/>
          <w:szCs w:val="28"/>
        </w:rPr>
        <w:t>2011年</w:t>
      </w:r>
      <w:r>
        <w:rPr>
          <w:rFonts w:hint="eastAsia"/>
          <w:b/>
          <w:sz w:val="28"/>
          <w:szCs w:val="28"/>
        </w:rPr>
        <w:t>重庆市普通高等学校招生考试</w:t>
      </w:r>
    </w:p>
    <w:p>
      <w:pPr>
        <w:ind w:left="562" w:hanging="562" w:hangingChars="200"/>
        <w:jc w:val="center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>理</w:t>
      </w:r>
      <w:r>
        <w:rPr>
          <w:rFonts w:hint="eastAsia"/>
          <w:b/>
          <w:sz w:val="28"/>
          <w:szCs w:val="28"/>
        </w:rPr>
        <w:t>科</w:t>
      </w:r>
      <w:r>
        <w:rPr>
          <w:b/>
          <w:sz w:val="28"/>
          <w:szCs w:val="28"/>
        </w:rPr>
        <w:t>综</w:t>
      </w:r>
      <w:r>
        <w:rPr>
          <w:rFonts w:hint="eastAsia"/>
          <w:b/>
          <w:sz w:val="28"/>
          <w:szCs w:val="28"/>
        </w:rPr>
        <w:t>合</w:t>
      </w:r>
      <w:r>
        <w:rPr>
          <w:b/>
          <w:sz w:val="28"/>
          <w:szCs w:val="28"/>
        </w:rPr>
        <w:t>物理</w:t>
      </w:r>
      <w:r>
        <w:rPr>
          <w:rFonts w:hint="eastAsia"/>
          <w:b/>
          <w:sz w:val="28"/>
          <w:szCs w:val="28"/>
        </w:rPr>
        <w:t>部分</w:t>
      </w:r>
    </w:p>
    <w:p>
      <w:r>
        <w:t>参考答案</w:t>
      </w:r>
    </w:p>
    <w:p>
      <w:r>
        <w:t>14．B  15．A  16．D  17．C（提示：</w:t>
      </w:r>
      <w:r>
        <w:rPr>
          <w:i/>
        </w:rPr>
        <w:t>x</w:t>
      </w:r>
      <w:r>
        <w:rPr>
          <w:vertAlign w:val="subscript"/>
        </w:rPr>
        <w:t>0</w:t>
      </w:r>
      <w:r>
        <w:t>质点开始振动的方向应向下，排除A、B；</w:t>
      </w:r>
      <w:r>
        <w:rPr>
          <w:i/>
        </w:rPr>
        <w:t>t</w:t>
      </w:r>
      <w:r>
        <w:rPr>
          <w:vertAlign w:val="subscript"/>
        </w:rPr>
        <w:t>0</w:t>
      </w:r>
      <w:r>
        <w:t>时刻</w:t>
      </w:r>
      <w:r>
        <w:rPr>
          <w:i/>
        </w:rPr>
        <w:t>x</w:t>
      </w:r>
      <w:r>
        <w:rPr>
          <w:vertAlign w:val="subscript"/>
        </w:rPr>
        <w:t>0</w:t>
      </w:r>
      <w:r>
        <w:t>质点速度应向下，排除D） 18．C  19．D  20．A  21．B</w:t>
      </w:r>
    </w:p>
    <w:p>
      <w:r>
        <w:t xml:space="preserve">22．⑴×1，乙，③ ⑵①位移  时间  </w:t>
      </w:r>
      <w:r>
        <w:rPr>
          <w:position w:val="-24"/>
        </w:rPr>
        <w:object>
          <v:shape id="_x0000_i1034" o:spt="75" type="#_x0000_t75" style="height:31pt;width:35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t xml:space="preserve"> ②</w:t>
      </w:r>
      <w:r>
        <w:rPr>
          <w:i/>
        </w:rPr>
        <w:t>m</w:t>
      </w:r>
      <w:r>
        <w:rPr>
          <w:spacing w:val="4"/>
        </w:rPr>
        <w:t>′</w:t>
      </w:r>
      <w:r>
        <w:t>+</w:t>
      </w:r>
      <w:r>
        <w:rPr>
          <w:i/>
        </w:rPr>
        <w:t>m</w:t>
      </w:r>
      <w:r>
        <w:t>，滑块上  ③</w:t>
      </w:r>
      <w:r>
        <w:rPr>
          <w:i/>
        </w:rPr>
        <w:t>μ=</w:t>
      </w:r>
      <w:r>
        <w:t>0.23（0.21~0.25）（提示：从图线上取两端点的坐标，带入</w:t>
      </w:r>
      <w:r>
        <w:rPr>
          <w:i/>
        </w:rPr>
        <w:t>a=km-μg</w:t>
      </w:r>
      <w:r>
        <w:t>，可解得</w:t>
      </w:r>
      <w:r>
        <w:rPr>
          <w:i/>
        </w:rPr>
        <w:t>μ</w:t>
      </w:r>
      <w:r>
        <w:t>）</w:t>
      </w:r>
    </w:p>
    <w:p>
      <w:pPr>
        <w:rPr>
          <w:i/>
        </w:rPr>
      </w:pPr>
      <w:r>
        <w:t>23．⑴</w:t>
      </w:r>
      <w:r>
        <w:rPr>
          <w:position w:val="-24"/>
        </w:rPr>
        <w:object>
          <v:shape id="_x0000_i1035" o:spt="75" type="#_x0000_t75" style="height:31pt;width:38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t xml:space="preserve">  ⑵</w:t>
      </w:r>
      <w:r>
        <w:rPr>
          <w:position w:val="-24"/>
        </w:rPr>
        <w:object>
          <v:shape id="_x0000_i1036" o:spt="75" type="#_x0000_t75" style="height:33pt;width:40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t xml:space="preserve">  ⑶</w:t>
      </w:r>
      <w:r>
        <w:rPr>
          <w:position w:val="-24"/>
        </w:rPr>
        <w:object>
          <v:shape id="_x0000_i1037" o:spt="75" type="#_x0000_t75" style="height:31pt;width:59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</w:p>
    <w:p>
      <w:pPr>
        <w:rPr>
          <w:i/>
        </w:rPr>
      </w:pPr>
      <w:r>
        <w:t>24．⑴</w:t>
      </w:r>
      <w:r>
        <w:rPr>
          <w:i/>
        </w:rPr>
        <w:t>W</w:t>
      </w:r>
      <w:r>
        <w:rPr>
          <w:i/>
          <w:vertAlign w:val="subscript"/>
        </w:rPr>
        <w:t xml:space="preserve">f </w:t>
      </w:r>
      <w:r>
        <w:t>= -6</w:t>
      </w:r>
      <w:r>
        <w:rPr>
          <w:i/>
        </w:rPr>
        <w:t xml:space="preserve">kmgL  </w:t>
      </w:r>
      <w:r>
        <w:t>⑵</w:t>
      </w:r>
      <w:r>
        <w:rPr>
          <w:position w:val="-12"/>
        </w:rPr>
        <w:object>
          <v:shape id="_x0000_i1038" o:spt="75" type="#_x0000_t75" style="height:20pt;width:70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t xml:space="preserve">  ⑶</w:t>
      </w:r>
      <w:r>
        <w:rPr>
          <w:i/>
        </w:rPr>
        <w:t>ΔE</w:t>
      </w:r>
      <w:r>
        <w:rPr>
          <w:i/>
          <w:vertAlign w:val="subscript"/>
        </w:rPr>
        <w:t>k</w:t>
      </w:r>
      <w:r>
        <w:rPr>
          <w:vertAlign w:val="subscript"/>
        </w:rPr>
        <w:t>1</w:t>
      </w:r>
      <w:r>
        <w:t>∶</w:t>
      </w:r>
      <w:r>
        <w:rPr>
          <w:i/>
        </w:rPr>
        <w:t>ΔE</w:t>
      </w:r>
      <w:r>
        <w:rPr>
          <w:i/>
          <w:vertAlign w:val="subscript"/>
        </w:rPr>
        <w:t>k</w:t>
      </w:r>
      <w:r>
        <w:rPr>
          <w:vertAlign w:val="subscript"/>
        </w:rPr>
        <w:t>2</w:t>
      </w:r>
      <w:r>
        <w:t>=13∶3</w:t>
      </w:r>
    </w:p>
    <w:p>
      <w:r>
        <w:t>25．⑴</w:t>
      </w:r>
      <w:r>
        <w:rPr>
          <w:i/>
        </w:rPr>
        <w:t>R</w:t>
      </w:r>
      <w:r>
        <w:rPr>
          <w:vertAlign w:val="subscript"/>
        </w:rPr>
        <w:t>1</w:t>
      </w:r>
      <w:r>
        <w:t>∶</w:t>
      </w:r>
      <w:r>
        <w:rPr>
          <w:i/>
        </w:rPr>
        <w:t>R</w:t>
      </w:r>
      <w:r>
        <w:rPr>
          <w:vertAlign w:val="subscript"/>
        </w:rPr>
        <w:t>2</w:t>
      </w:r>
      <w:r>
        <w:t>=9∶10（提示：</w:t>
      </w:r>
      <w:r>
        <w:rPr>
          <w:i/>
        </w:rPr>
        <w:t>E</w:t>
      </w:r>
      <w:r>
        <w:rPr>
          <w:i/>
          <w:vertAlign w:val="subscript"/>
        </w:rPr>
        <w:t>k</w:t>
      </w:r>
      <w:r>
        <w:rPr>
          <w:vertAlign w:val="subscript"/>
        </w:rPr>
        <w:t>2</w:t>
      </w:r>
      <w:r>
        <w:t>=0.9</w:t>
      </w:r>
      <w:r>
        <w:rPr>
          <w:vertAlign w:val="superscript"/>
        </w:rPr>
        <w:t>2</w:t>
      </w:r>
      <w:r>
        <w:rPr>
          <w:i/>
        </w:rPr>
        <w:t xml:space="preserve"> E</w:t>
      </w:r>
      <w:r>
        <w:rPr>
          <w:i/>
          <w:vertAlign w:val="subscript"/>
        </w:rPr>
        <w:t>k</w:t>
      </w:r>
      <w:r>
        <w:rPr>
          <w:vertAlign w:val="subscript"/>
        </w:rPr>
        <w:t>1</w:t>
      </w:r>
      <w:r>
        <w:t>，而</w:t>
      </w:r>
      <w:r>
        <w:rPr>
          <w:position w:val="-24"/>
        </w:rPr>
        <w:object>
          <v:shape id="_x0000_i1039" o:spt="75" type="#_x0000_t75" style="height:33.8pt;width:121.45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PBrush" ShapeID="_x0000_i1039" DrawAspect="Content" ObjectID="_1468075739" r:id="rId32">
            <o:LockedField>false</o:LockedField>
          </o:OLEObject>
        </w:object>
      </w:r>
      <w:r>
        <w:t xml:space="preserve">）  </w:t>
      </w:r>
    </w:p>
    <w:p>
      <w:r>
        <w:t>⑵</w:t>
      </w:r>
      <w:r>
        <w:rPr>
          <w:position w:val="-24"/>
        </w:rPr>
        <w:object>
          <v:shape id="_x0000_i1040" o:spt="75" type="#_x0000_t75" style="height:33pt;width:103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t>（提示：第一次在磁场中的轨道半径最大</w:t>
      </w:r>
      <w:r>
        <w:rPr>
          <w:i/>
        </w:rPr>
        <w:t>r</w:t>
      </w:r>
      <w:r>
        <w:rPr>
          <w:vertAlign w:val="subscript"/>
        </w:rPr>
        <w:t>max</w:t>
      </w:r>
      <w:r>
        <w:t>=</w:t>
      </w:r>
      <w:r>
        <w:rPr>
          <w:i/>
        </w:rPr>
        <w:t>s</w:t>
      </w:r>
      <w:r>
        <w:t>，由</w:t>
      </w:r>
      <w:r>
        <w:rPr>
          <w:position w:val="-24"/>
        </w:rPr>
        <w:object>
          <v:shape id="_x0000_i1041" o:spt="75" type="#_x0000_t75" style="height:33.8pt;width:103.25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PBrush" ShapeID="_x0000_i1041" DrawAspect="Content" ObjectID="_1468075741" r:id="rId36">
            <o:LockedField>false</o:LockedField>
          </o:OLEObject>
        </w:object>
      </w:r>
      <w:r>
        <w:t>可得最大值</w:t>
      </w:r>
      <w:r>
        <w:rPr>
          <w:position w:val="-24"/>
        </w:rPr>
        <w:object>
          <v:shape id="_x0000_i1042" o:spt="75" type="#_x0000_t75" style="height:33pt;width:74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t>；题意要求电子仅能从磁场边界</w:t>
      </w:r>
      <w:r>
        <w:rPr>
          <w:i/>
        </w:rPr>
        <w:t xml:space="preserve">M </w:t>
      </w:r>
      <w:r>
        <w:t>'</w:t>
      </w:r>
      <w:r>
        <w:rPr>
          <w:i/>
        </w:rPr>
        <w:t xml:space="preserve">N </w:t>
      </w:r>
      <w:r>
        <w:t>'飞出，因此电子在磁场中运动的轨迹直径之和应大于3</w:t>
      </w:r>
      <w:r>
        <w:rPr>
          <w:i/>
        </w:rPr>
        <w:t>s</w:t>
      </w:r>
      <w:r>
        <w:t>，无穷递缩等比数列求和公式</w:t>
      </w:r>
      <w:r>
        <w:rPr>
          <w:position w:val="-28"/>
        </w:rPr>
        <w:object>
          <v:shape id="_x0000_i1043" o:spt="75" type="#_x0000_t75" style="height:33pt;width:45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t>，其中</w:t>
      </w:r>
      <w:r>
        <w:rPr>
          <w:i/>
        </w:rPr>
        <w:t>S&gt;</w:t>
      </w:r>
      <w:r>
        <w:t>3</w:t>
      </w:r>
      <w:r>
        <w:rPr>
          <w:i/>
        </w:rPr>
        <w:t>s</w:t>
      </w:r>
      <w:r>
        <w:t>，</w:t>
      </w:r>
      <w:r>
        <w:rPr>
          <w:i/>
        </w:rPr>
        <w:t>q</w:t>
      </w:r>
      <w:r>
        <w:t>=0.9，</w:t>
      </w:r>
      <w:r>
        <w:rPr>
          <w:i/>
        </w:rPr>
        <w:t>a</w:t>
      </w:r>
      <w:r>
        <w:rPr>
          <w:vertAlign w:val="subscript"/>
        </w:rPr>
        <w:t>1</w:t>
      </w:r>
      <w:r>
        <w:t>=2</w:t>
      </w:r>
      <w:r>
        <w:rPr>
          <w:i/>
        </w:rPr>
        <w:t>r</w:t>
      </w:r>
      <w:r>
        <w:rPr>
          <w:vertAlign w:val="subscript"/>
        </w:rPr>
        <w:t>1</w:t>
      </w:r>
      <w:r>
        <w:t>，得</w:t>
      </w:r>
      <w:r>
        <w:rPr>
          <w:position w:val="-24"/>
        </w:rPr>
        <w:object>
          <v:shape id="_x0000_i1044" o:spt="75" type="#_x0000_t75" style="height:31pt;width:44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t>，由</w:t>
      </w:r>
      <w:r>
        <w:rPr>
          <w:position w:val="-24"/>
        </w:rPr>
        <w:object>
          <v:shape id="_x0000_i1045" o:spt="75" type="#_x0000_t75" style="height:33.8pt;width:116.75pt;" o:ole="t" filled="f" o:preferrelative="t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t>，得</w:t>
      </w:r>
      <w:r>
        <w:rPr>
          <w:position w:val="-24"/>
        </w:rPr>
        <w:object>
          <v:shape id="_x0000_i1046" o:spt="75" type="#_x0000_t75" style="height:33pt;width:67.95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PBrush" ShapeID="_x0000_i1046" DrawAspect="Content" ObjectID="_1468075746" r:id="rId46">
            <o:LockedField>false</o:LockedField>
          </o:OLEObject>
        </w:object>
      </w:r>
      <w:r>
        <w:t>）</w:t>
      </w:r>
    </w:p>
    <w:p>
      <w:r>
        <w:pict>
          <v:group id="_x0000_s3492" o:spid="_x0000_s3492" o:spt="203" style="position:absolute;left:0pt;margin-left:206.55pt;margin-top:0.3pt;height:125.1pt;width:272.1pt;mso-wrap-distance-bottom:0pt;mso-wrap-distance-left:9pt;mso-wrap-distance-right:9pt;mso-wrap-distance-top:0pt;z-index:251697152;mso-width-relative:page;mso-height-relative:page;" coordsize="5442,2502">
            <o:lock v:ext="edit" grouping="f" rotation="f" text="f" aspectratio="f"/>
            <v:rect id="_x0000_s3493" o:spid="_x0000_s3493" o:spt="1" style="position:absolute;left:522;top:381;height:2015;width:4414;" stroked="t" coordsize="21600,21600">
              <v:path/>
              <v:fill focussize="0,0"/>
              <v:stroke dashstyle="dash"/>
              <v:imagedata o:title=""/>
              <o:lock v:ext="edit" grouping="f" rotation="f" text="f" aspectratio="f"/>
            </v:rect>
            <v:line id="_x0000_s3494" o:spid="_x0000_s3494" o:spt="20" style="position:absolute;left:522;top:1857;height:0;width:4409;" filled="f" stroked="t" coordsize="21600,21600">
              <v:path arrowok="t"/>
              <v:fill on="f" focussize="0,0"/>
              <v:stroke dashstyle="dash"/>
              <v:imagedata o:title=""/>
              <o:lock v:ext="edit" grouping="f" rotation="f" text="f" aspectratio="f"/>
            </v:line>
            <v:group id="_x0000_s3495" o:spid="_x0000_s3495" o:spt="203" style="position:absolute;left:663;top:485;height:1234;width:4122;" coordsize="4122,1234">
              <o:lock v:ext="edit" grouping="f" rotation="f" text="f" aspectratio="f"/>
              <v:group id="_x0000_s3496" o:spid="_x0000_s3496" o:spt="203" style="position:absolute;left:0;top:0;height:1234;width:1290;" coordsize="815,779">
                <o:lock v:ext="edit" grouping="f" rotation="f" text="f" aspectratio="f"/>
                <v:group id="_x0000_s3497" o:spid="_x0000_s3497" o:spt="203" style="position:absolute;left:0;top:0;height:285;width:305;" coordsize="466,434">
                  <o:lock v:ext="edit" grouping="f" rotation="f" text="f" aspectratio="f"/>
                  <v:group id="_x0000_s3498" o:spid="_x0000_s3498" o:spt="203" style="position:absolute;left:0;top:0;height:64;width:70;" coordsize="208,206">
                    <o:lock v:ext="edit" grouping="f" rotation="f" text="f" aspectratio="f"/>
                    <v:line id="_x0000_s3499" o:spid="_x0000_s3499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0" o:spid="_x0000_s3500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01" o:spid="_x0000_s3501" o:spt="203" style="position:absolute;left:396;top:0;height:64;width:70;" coordsize="208,206">
                    <o:lock v:ext="edit" grouping="f" rotation="f" text="f" aspectratio="f"/>
                    <v:line id="_x0000_s3502" o:spid="_x0000_s350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3" o:spid="_x0000_s350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04" o:spid="_x0000_s3504" o:spt="203" style="position:absolute;left:0;top:370;height:64;width:70;" coordsize="208,206">
                    <o:lock v:ext="edit" grouping="f" rotation="f" text="f" aspectratio="f"/>
                    <v:line id="_x0000_s3505" o:spid="_x0000_s3505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6" o:spid="_x0000_s3506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07" o:spid="_x0000_s3507" o:spt="203" style="position:absolute;left:396;top:370;height:64;width:70;" coordsize="208,206">
                    <o:lock v:ext="edit" grouping="f" rotation="f" text="f" aspectratio="f"/>
                    <v:line id="_x0000_s3508" o:spid="_x0000_s3508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9" o:spid="_x0000_s3509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10" o:spid="_x0000_s3510" o:spt="203" style="position:absolute;left:510;top:0;height:285;width:305;" coordsize="466,434">
                  <o:lock v:ext="edit" grouping="f" rotation="f" text="f" aspectratio="f"/>
                  <v:group id="_x0000_s3511" o:spid="_x0000_s3511" o:spt="203" style="position:absolute;left:0;top:0;height:64;width:70;" coordsize="208,206">
                    <o:lock v:ext="edit" grouping="f" rotation="f" text="f" aspectratio="f"/>
                    <v:line id="_x0000_s3512" o:spid="_x0000_s351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13" o:spid="_x0000_s351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14" o:spid="_x0000_s3514" o:spt="203" style="position:absolute;left:396;top:0;height:64;width:70;" coordsize="208,206">
                    <o:lock v:ext="edit" grouping="f" rotation="f" text="f" aspectratio="f"/>
                    <v:line id="_x0000_s3515" o:spid="_x0000_s3515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16" o:spid="_x0000_s3516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17" o:spid="_x0000_s3517" o:spt="203" style="position:absolute;left:0;top:370;height:64;width:70;" coordsize="208,206">
                    <o:lock v:ext="edit" grouping="f" rotation="f" text="f" aspectratio="f"/>
                    <v:line id="_x0000_s3518" o:spid="_x0000_s3518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19" o:spid="_x0000_s3519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20" o:spid="_x0000_s3520" o:spt="203" style="position:absolute;left:396;top:370;height:64;width:70;" coordsize="208,206">
                    <o:lock v:ext="edit" grouping="f" rotation="f" text="f" aspectratio="f"/>
                    <v:line id="_x0000_s3521" o:spid="_x0000_s3521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22" o:spid="_x0000_s3522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23" o:spid="_x0000_s3523" o:spt="203" style="position:absolute;left:0;top:474;height:305;width:815;" coordsize="815,285">
                  <o:lock v:ext="edit" grouping="f" rotation="f" text="f" aspectratio="f"/>
                  <v:group id="_x0000_s3524" o:spid="_x0000_s3524" o:spt="203" style="position:absolute;left:0;top:0;height:285;width:305;" coordsize="466,434">
                    <o:lock v:ext="edit" grouping="f" rotation="f" text="f" aspectratio="f"/>
                    <v:group id="_x0000_s3525" o:spid="_x0000_s3525" o:spt="203" style="position:absolute;left:0;top:0;height:64;width:70;" coordsize="208,206">
                      <o:lock v:ext="edit" grouping="f" rotation="f" text="f" aspectratio="f"/>
                      <v:line id="_x0000_s3526" o:spid="_x0000_s3526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27" o:spid="_x0000_s3527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28" o:spid="_x0000_s3528" o:spt="203" style="position:absolute;left:396;top:0;height:64;width:70;" coordsize="208,206">
                      <o:lock v:ext="edit" grouping="f" rotation="f" text="f" aspectratio="f"/>
                      <v:line id="_x0000_s3529" o:spid="_x0000_s352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30" o:spid="_x0000_s353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31" o:spid="_x0000_s3531" o:spt="203" style="position:absolute;left:0;top:370;height:64;width:70;" coordsize="208,206">
                      <o:lock v:ext="edit" grouping="f" rotation="f" text="f" aspectratio="f"/>
                      <v:line id="_x0000_s3532" o:spid="_x0000_s3532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33" o:spid="_x0000_s3533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34" o:spid="_x0000_s3534" o:spt="203" style="position:absolute;left:396;top:370;height:64;width:70;" coordsize="208,206">
                      <o:lock v:ext="edit" grouping="f" rotation="f" text="f" aspectratio="f"/>
                      <v:line id="_x0000_s3535" o:spid="_x0000_s3535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36" o:spid="_x0000_s3536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3537" o:spid="_x0000_s3537" o:spt="203" style="position:absolute;left:510;top:0;height:285;width:305;" coordsize="466,434">
                    <o:lock v:ext="edit" grouping="f" rotation="f" text="f" aspectratio="f"/>
                    <v:group id="_x0000_s3538" o:spid="_x0000_s3538" o:spt="203" style="position:absolute;left:0;top:0;height:64;width:70;" coordsize="208,206">
                      <o:lock v:ext="edit" grouping="f" rotation="f" text="f" aspectratio="f"/>
                      <v:line id="_x0000_s3539" o:spid="_x0000_s353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0" o:spid="_x0000_s354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41" o:spid="_x0000_s3541" o:spt="203" style="position:absolute;left:396;top:0;height:64;width:70;" coordsize="208,206">
                      <o:lock v:ext="edit" grouping="f" rotation="f" text="f" aspectratio="f"/>
                      <v:line id="_x0000_s3542" o:spid="_x0000_s3542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3" o:spid="_x0000_s3543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44" o:spid="_x0000_s3544" o:spt="203" style="position:absolute;left:0;top:370;height:64;width:70;" coordsize="208,206">
                      <o:lock v:ext="edit" grouping="f" rotation="f" text="f" aspectratio="f"/>
                      <v:line id="_x0000_s3545" o:spid="_x0000_s3545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6" o:spid="_x0000_s3546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47" o:spid="_x0000_s3547" o:spt="203" style="position:absolute;left:396;top:370;height:64;width:70;" coordsize="208,206">
                      <o:lock v:ext="edit" grouping="f" rotation="f" text="f" aspectratio="f"/>
                      <v:line id="_x0000_s3548" o:spid="_x0000_s3548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9" o:spid="_x0000_s3549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</v:group>
              </v:group>
              <v:group id="_x0000_s3550" o:spid="_x0000_s3550" o:spt="203" style="position:absolute;left:1621;top:0;height:1234;width:1290;" coordsize="815,779">
                <o:lock v:ext="edit" grouping="f" rotation="f" text="f" aspectratio="f"/>
                <v:group id="_x0000_s3551" o:spid="_x0000_s3551" o:spt="203" style="position:absolute;left:0;top:0;height:285;width:305;" coordsize="466,434">
                  <o:lock v:ext="edit" grouping="f" rotation="f" text="f" aspectratio="f"/>
                  <v:group id="_x0000_s3552" o:spid="_x0000_s3552" o:spt="203" style="position:absolute;left:0;top:0;height:64;width:70;" coordsize="208,206">
                    <o:lock v:ext="edit" grouping="f" rotation="f" text="f" aspectratio="f"/>
                    <v:line id="_x0000_s3553" o:spid="_x0000_s3553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54" o:spid="_x0000_s3554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55" o:spid="_x0000_s3555" o:spt="203" style="position:absolute;left:396;top:0;height:64;width:70;" coordsize="208,206">
                    <o:lock v:ext="edit" grouping="f" rotation="f" text="f" aspectratio="f"/>
                    <v:line id="_x0000_s3556" o:spid="_x0000_s3556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57" o:spid="_x0000_s3557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58" o:spid="_x0000_s3558" o:spt="203" style="position:absolute;left:0;top:370;height:64;width:70;" coordsize="208,206">
                    <o:lock v:ext="edit" grouping="f" rotation="f" text="f" aspectratio="f"/>
                    <v:line id="_x0000_s3559" o:spid="_x0000_s3559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60" o:spid="_x0000_s3560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61" o:spid="_x0000_s3561" o:spt="203" style="position:absolute;left:396;top:370;height:64;width:70;" coordsize="208,206">
                    <o:lock v:ext="edit" grouping="f" rotation="f" text="f" aspectratio="f"/>
                    <v:line id="_x0000_s3562" o:spid="_x0000_s356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63" o:spid="_x0000_s356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64" o:spid="_x0000_s3564" o:spt="203" style="position:absolute;left:510;top:0;height:285;width:305;" coordsize="466,434">
                  <o:lock v:ext="edit" grouping="f" rotation="f" text="f" aspectratio="f"/>
                  <v:group id="_x0000_s3565" o:spid="_x0000_s3565" o:spt="203" style="position:absolute;left:0;top:0;height:64;width:70;" coordsize="208,206">
                    <o:lock v:ext="edit" grouping="f" rotation="f" text="f" aspectratio="f"/>
                    <v:line id="_x0000_s3566" o:spid="_x0000_s3566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67" o:spid="_x0000_s3567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68" o:spid="_x0000_s3568" o:spt="203" style="position:absolute;left:396;top:0;height:64;width:70;" coordsize="208,206">
                    <o:lock v:ext="edit" grouping="f" rotation="f" text="f" aspectratio="f"/>
                    <v:line id="_x0000_s3569" o:spid="_x0000_s3569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70" o:spid="_x0000_s3570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71" o:spid="_x0000_s3571" o:spt="203" style="position:absolute;left:0;top:370;height:64;width:70;" coordsize="208,206">
                    <o:lock v:ext="edit" grouping="f" rotation="f" text="f" aspectratio="f"/>
                    <v:line id="_x0000_s3572" o:spid="_x0000_s357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73" o:spid="_x0000_s357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74" o:spid="_x0000_s3574" o:spt="203" style="position:absolute;left:396;top:370;height:64;width:70;" coordsize="208,206">
                    <o:lock v:ext="edit" grouping="f" rotation="f" text="f" aspectratio="f"/>
                    <v:line id="_x0000_s3575" o:spid="_x0000_s3575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76" o:spid="_x0000_s3576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77" o:spid="_x0000_s3577" o:spt="203" style="position:absolute;left:0;top:474;height:305;width:815;" coordsize="815,285">
                  <o:lock v:ext="edit" grouping="f" rotation="f" text="f" aspectratio="f"/>
                  <v:group id="_x0000_s3578" o:spid="_x0000_s3578" o:spt="203" style="position:absolute;left:0;top:0;height:285;width:305;" coordsize="466,434">
                    <o:lock v:ext="edit" grouping="f" rotation="f" text="f" aspectratio="f"/>
                    <v:group id="_x0000_s3579" o:spid="_x0000_s3579" o:spt="203" style="position:absolute;left:0;top:0;height:64;width:70;" coordsize="208,206">
                      <o:lock v:ext="edit" grouping="f" rotation="f" text="f" aspectratio="f"/>
                      <v:line id="_x0000_s3580" o:spid="_x0000_s3580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81" o:spid="_x0000_s3581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82" o:spid="_x0000_s3582" o:spt="203" style="position:absolute;left:396;top:0;height:64;width:70;" coordsize="208,206">
                      <o:lock v:ext="edit" grouping="f" rotation="f" text="f" aspectratio="f"/>
                      <v:line id="_x0000_s3583" o:spid="_x0000_s3583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84" o:spid="_x0000_s3584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85" o:spid="_x0000_s3585" o:spt="203" style="position:absolute;left:0;top:370;height:64;width:70;" coordsize="208,206">
                      <o:lock v:ext="edit" grouping="f" rotation="f" text="f" aspectratio="f"/>
                      <v:line id="_x0000_s3586" o:spid="_x0000_s3586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87" o:spid="_x0000_s3587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88" o:spid="_x0000_s3588" o:spt="203" style="position:absolute;left:396;top:370;height:64;width:70;" coordsize="208,206">
                      <o:lock v:ext="edit" grouping="f" rotation="f" text="f" aspectratio="f"/>
                      <v:line id="_x0000_s3589" o:spid="_x0000_s358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90" o:spid="_x0000_s359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3591" o:spid="_x0000_s3591" o:spt="203" style="position:absolute;left:510;top:0;height:285;width:305;" coordsize="466,434">
                    <o:lock v:ext="edit" grouping="f" rotation="f" text="f" aspectratio="f"/>
                    <v:group id="_x0000_s3592" o:spid="_x0000_s3592" o:spt="203" style="position:absolute;left:0;top:0;height:64;width:70;" coordsize="208,206">
                      <o:lock v:ext="edit" grouping="f" rotation="f" text="f" aspectratio="f"/>
                      <v:line id="_x0000_s3593" o:spid="_x0000_s3593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94" o:spid="_x0000_s3594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95" o:spid="_x0000_s3595" o:spt="203" style="position:absolute;left:396;top:0;height:64;width:70;" coordsize="208,206">
                      <o:lock v:ext="edit" grouping="f" rotation="f" text="f" aspectratio="f"/>
                      <v:line id="_x0000_s3596" o:spid="_x0000_s3596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97" o:spid="_x0000_s3597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98" o:spid="_x0000_s3598" o:spt="203" style="position:absolute;left:0;top:370;height:64;width:70;" coordsize="208,206">
                      <o:lock v:ext="edit" grouping="f" rotation="f" text="f" aspectratio="f"/>
                      <v:line id="_x0000_s3599" o:spid="_x0000_s359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00" o:spid="_x0000_s360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01" o:spid="_x0000_s3601" o:spt="203" style="position:absolute;left:396;top:370;height:64;width:70;" coordsize="208,206">
                      <o:lock v:ext="edit" grouping="f" rotation="f" text="f" aspectratio="f"/>
                      <v:line id="_x0000_s3602" o:spid="_x0000_s3602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03" o:spid="_x0000_s3603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</v:group>
              </v:group>
              <v:group id="_x0000_s3604" o:spid="_x0000_s3604" o:spt="203" style="position:absolute;left:3242;top:0;height:1234;width:880;" coordsize="880,1234">
                <o:lock v:ext="edit" grouping="f" rotation="f" text="f" aspectratio="f"/>
                <v:group id="_x0000_s3605" o:spid="_x0000_s3605" o:spt="203" style="position:absolute;left:0;top:0;height:451;width:483;" coordsize="483,451">
                  <o:lock v:ext="edit" grouping="f" rotation="f" text="f" aspectratio="f"/>
                  <v:group id="_x0000_s3606" o:spid="_x0000_s3606" o:spt="203" style="position:absolute;left:0;top:0;height:67;width:73;" coordsize="208,206">
                    <o:lock v:ext="edit" grouping="f" rotation="f" text="f" aspectratio="f"/>
                    <v:line id="_x0000_s3607" o:spid="_x0000_s3607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08" o:spid="_x0000_s3608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09" o:spid="_x0000_s3609" o:spt="203" style="position:absolute;left:410;top:0;height:67;width:73;" coordsize="208,206">
                    <o:lock v:ext="edit" grouping="f" rotation="f" text="f" aspectratio="f"/>
                    <v:line id="_x0000_s3610" o:spid="_x0000_s3610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11" o:spid="_x0000_s3611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12" o:spid="_x0000_s3612" o:spt="203" style="position:absolute;left:0;top:384;height:67;width:73;" coordsize="208,206">
                    <o:lock v:ext="edit" grouping="f" rotation="f" text="f" aspectratio="f"/>
                    <v:line id="_x0000_s3613" o:spid="_x0000_s3613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14" o:spid="_x0000_s3614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15" o:spid="_x0000_s3615" o:spt="203" style="position:absolute;left:410;top:384;height:67;width:73;" coordsize="208,206">
                    <o:lock v:ext="edit" grouping="f" rotation="f" text="f" aspectratio="f"/>
                    <v:line id="_x0000_s3616" o:spid="_x0000_s3616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17" o:spid="_x0000_s3617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618" o:spid="_x0000_s3618" o:spt="203" style="position:absolute;left:807;top:0;height:451;width:73;" coordsize="73,451">
                  <o:lock v:ext="edit" grouping="f" rotation="f" text="f" aspectratio="f"/>
                  <v:group id="_x0000_s3619" o:spid="_x0000_s3619" o:spt="203" style="position:absolute;left:0;top:0;height:67;width:73;" coordsize="208,206">
                    <o:lock v:ext="edit" grouping="f" rotation="f" text="f" aspectratio="f"/>
                    <v:line id="_x0000_s3620" o:spid="_x0000_s3620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21" o:spid="_x0000_s3621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22" o:spid="_x0000_s3622" o:spt="203" style="position:absolute;left:0;top:384;height:67;width:73;" coordsize="208,206">
                    <o:lock v:ext="edit" grouping="f" rotation="f" text="f" aspectratio="f"/>
                    <v:line id="_x0000_s3623" o:spid="_x0000_s3623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24" o:spid="_x0000_s3624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625" o:spid="_x0000_s3625" o:spt="203" style="position:absolute;left:0;top:751;height:483;width:880;" coordsize="880,483">
                  <o:lock v:ext="edit" grouping="f" rotation="f" text="f" aspectratio="f"/>
                  <v:group id="_x0000_s3626" o:spid="_x0000_s3626" o:spt="203" style="position:absolute;left:0;top:0;height:483;width:483;" coordsize="483,483">
                    <o:lock v:ext="edit" grouping="f" rotation="f" text="f" aspectratio="f"/>
                    <v:group id="_x0000_s3627" o:spid="_x0000_s3627" o:spt="203" style="position:absolute;left:0;top:0;height:71;width:73;" coordsize="208,206">
                      <o:lock v:ext="edit" grouping="f" rotation="f" text="f" aspectratio="f"/>
                      <v:line id="_x0000_s3628" o:spid="_x0000_s3628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29" o:spid="_x0000_s3629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30" o:spid="_x0000_s3630" o:spt="203" style="position:absolute;left:410;top:0;height:71;width:73;" coordsize="208,206">
                      <o:lock v:ext="edit" grouping="f" rotation="f" text="f" aspectratio="f"/>
                      <v:line id="_x0000_s3631" o:spid="_x0000_s3631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32" o:spid="_x0000_s3632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33" o:spid="_x0000_s3633" o:spt="203" style="position:absolute;left:0;top:412;height:71;width:73;" coordsize="208,206">
                      <o:lock v:ext="edit" grouping="f" rotation="f" text="f" aspectratio="f"/>
                      <v:line id="_x0000_s3634" o:spid="_x0000_s3634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35" o:spid="_x0000_s3635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36" o:spid="_x0000_s3636" o:spt="203" style="position:absolute;left:410;top:412;height:71;width:73;" coordsize="208,206">
                      <o:lock v:ext="edit" grouping="f" rotation="f" text="f" aspectratio="f"/>
                      <v:line id="_x0000_s3637" o:spid="_x0000_s3637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38" o:spid="_x0000_s3638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3639" o:spid="_x0000_s3639" o:spt="203" style="position:absolute;left:807;top:0;height:483;width:73;" coordsize="73,483">
                    <o:lock v:ext="edit" grouping="f" rotation="f" text="f" aspectratio="f"/>
                    <v:group id="_x0000_s3640" o:spid="_x0000_s3640" o:spt="203" style="position:absolute;left:0;top:0;height:71;width:73;" coordsize="208,206">
                      <o:lock v:ext="edit" grouping="f" rotation="f" text="f" aspectratio="f"/>
                      <v:line id="_x0000_s3641" o:spid="_x0000_s3641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42" o:spid="_x0000_s3642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43" o:spid="_x0000_s3643" o:spt="203" style="position:absolute;left:0;top:412;height:71;width:73;" coordsize="208,206">
                      <o:lock v:ext="edit" grouping="f" rotation="f" text="f" aspectratio="f"/>
                      <v:line id="_x0000_s3644" o:spid="_x0000_s3644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45" o:spid="_x0000_s3645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</v:group>
              </v:group>
            </v:group>
            <v:group id="_x0000_s3646" o:spid="_x0000_s3646" o:spt="203" style="position:absolute;left:548;top:143;height:180;width:4404;" coordsize="4404,180">
              <o:lock v:ext="edit" grouping="f" rotation="f" text="f" aspectratio="f"/>
              <v:line id="_x0000_s3647" o:spid="_x0000_s3647" o:spt="20" style="position:absolute;left:4;top:90;height:0;width:4400;" filled="f" coordsize="21600,21600">
                <v:path arrowok="t"/>
                <v:fill on="f" focussize="0,0"/>
                <v:stroke startarrow="open" startarrowwidth="narrow" startarrowlength="short" endarrow="open" endarrowwidth="narrow" endarrowlength="short"/>
                <v:imagedata o:title=""/>
                <o:lock v:ext="edit" grouping="f" rotation="f" text="f" aspectratio="f"/>
              </v:line>
              <v:line id="_x0000_s3648" o:spid="_x0000_s3648" o:spt="20" style="position:absolute;left:4400;top:30;height:150;width: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rect id="_x0000_s3649" o:spid="_x0000_s3649" o:spt="1" style="position:absolute;left:1833;top:0;height:165;width:589;" stroked="f" coordsize="21600,21600">
                <v:path/>
                <v:fill focussize="0,0"/>
                <v:stroke on="f"/>
                <v:imagedata o:title=""/>
                <o:lock v:ext="edit" grouping="f" rotation="f" text="f" aspectratio="f"/>
              </v:rect>
              <v:line id="_x0000_s3650" o:spid="_x0000_s3650" o:spt="20" style="position:absolute;left:0;top:30;height:150;width: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</v:group>
            <v:group id="_x0000_s3651" o:spid="_x0000_s3651" o:spt="203" style="position:absolute;left:218;top:401;height:1480;width:210;" coordsize="210,1480">
              <o:lock v:ext="edit" grouping="f" rotation="f" text="f" aspectratio="f"/>
              <v:line id="_x0000_s3652" o:spid="_x0000_s3652" o:spt="20" style="position:absolute;left:-655;top:740;height:0;width:1480;rotation:5898240f;" filled="f" coordsize="21600,21600">
                <v:path arrowok="t"/>
                <v:fill on="f" focussize="0,0"/>
                <v:stroke startarrow="open" startarrowwidth="narrow" startarrowlength="short" endarrow="open" endarrowwidth="narrow" endarrowlength="short"/>
                <v:imagedata o:title=""/>
                <o:lock v:ext="edit" grouping="f" rotation="f" text="f" aspectratio="f"/>
              </v:line>
              <v:line id="_x0000_s3653" o:spid="_x0000_s3653" o:spt="20" style="position:absolute;left:105;top:1351;height:210;width:0;rotation:5898240f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rect id="_x0000_s3654" o:spid="_x0000_s3654" o:spt="1" style="position:absolute;left:-117;top:656;height:165;width:409;rotation:5898240f;" stroked="f" coordsize="21600,21600">
                <v:path/>
                <v:fill focussize="0,0"/>
                <v:stroke on="f"/>
                <v:imagedata o:title=""/>
                <o:lock v:ext="edit" grouping="f" rotation="f" text="f" aspectratio="f"/>
              </v:rect>
              <v:line id="_x0000_s3655" o:spid="_x0000_s3655" o:spt="20" style="position:absolute;left:83;top:-72;height:150;width:0;rotation:5898240f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</v:group>
            <v:line id="_x0000_s3656" o:spid="_x0000_s3656" o:spt="20" style="position:absolute;left:303;top:1844;height:563;width:0;" filled="f" coordsize="21600,21600">
              <v:path arrowok="t"/>
              <v:fill on="f" focussize="0,0"/>
              <v:stroke startarrow="open" startarrowwidth="narrow" startarrowlength="short" endarrow="open" endarrowwidth="narrow" endarrowlength="short"/>
              <v:imagedata o:title=""/>
              <o:lock v:ext="edit" grouping="f" rotation="f" text="f" aspectratio="f"/>
            </v:line>
            <v:line id="_x0000_s3657" o:spid="_x0000_s3657" o:spt="20" style="position:absolute;left:239;top:2394;height:0;width:246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shape id="_x0000_s3658" o:spid="_x0000_s3658" o:spt="202" type="#_x0000_t202" style="position:absolute;left:483;top:1701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59" o:spid="_x0000_s3659" o:spt="202" type="#_x0000_t202" style="position:absolute;left:900;top:1710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0" o:spid="_x0000_s3660" o:spt="202" type="#_x0000_t202" style="position:absolute;left:1317;top:1719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1" o:spid="_x0000_s3661" o:spt="202" type="#_x0000_t202" style="position:absolute;left:1708;top:1715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2" o:spid="_x0000_s3662" o:spt="202" type="#_x0000_t202" style="position:absolute;left:2099;top:1711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3" o:spid="_x0000_s3663" o:spt="202" type="#_x0000_t202" style="position:absolute;left:2490;top:1707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4" o:spid="_x0000_s3664" o:spt="202" type="#_x0000_t202" style="position:absolute;left:2907;top:1703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5" o:spid="_x0000_s3665" o:spt="202" type="#_x0000_t202" style="position:absolute;left:3324;top:1699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6" o:spid="_x0000_s3666" o:spt="202" type="#_x0000_t202" style="position:absolute;left:3741;top:1708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7" o:spid="_x0000_s3667" o:spt="202" type="#_x0000_t202" style="position:absolute;left:4145;top:1704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8" o:spid="_x0000_s3668" o:spt="202" type="#_x0000_t202" style="position:absolute;left:4549;top:1700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line id="_x0000_s3669" o:spid="_x0000_s3669" o:spt="20" style="position:absolute;left:624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0" o:spid="_x0000_s3670" o:spt="20" style="position:absolute;left:1050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1" o:spid="_x0000_s3671" o:spt="20" style="position:absolute;left:1476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2" o:spid="_x0000_s3672" o:spt="20" style="position:absolute;left:1876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3" o:spid="_x0000_s3673" o:spt="20" style="position:absolute;left:2263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4" o:spid="_x0000_s3674" o:spt="20" style="position:absolute;left:2650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5" o:spid="_x0000_s3675" o:spt="20" style="position:absolute;left:3050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6" o:spid="_x0000_s3676" o:spt="20" style="position:absolute;left:3463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7" o:spid="_x0000_s3677" o:spt="20" style="position:absolute;left:3876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8" o:spid="_x0000_s3678" o:spt="20" style="position:absolute;left:4302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9" o:spid="_x0000_s3679" o:spt="20" style="position:absolute;left:4715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group id="_x0000_s3680" o:spid="_x0000_s3680" o:spt="203" style="position:absolute;left:478;top:2389;height:74;width:4495;" coordsize="5107,96">
              <o:lock v:ext="edit" grouping="f" rotation="f" text="f" aspectratio="f"/>
              <v:line id="_x0000_s3681" o:spid="_x0000_s3681" o:spt="20" style="position:absolute;left:0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2" o:spid="_x0000_s3682" o:spt="20" style="position:absolute;left:88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3" o:spid="_x0000_s3683" o:spt="20" style="position:absolute;left:176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4" o:spid="_x0000_s3684" o:spt="20" style="position:absolute;left:263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5" o:spid="_x0000_s3685" o:spt="20" style="position:absolute;left:351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6" o:spid="_x0000_s3686" o:spt="20" style="position:absolute;left:438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7" o:spid="_x0000_s3687" o:spt="20" style="position:absolute;left:527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8" o:spid="_x0000_s3688" o:spt="20" style="position:absolute;left:614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9" o:spid="_x0000_s3689" o:spt="20" style="position:absolute;left:702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0" o:spid="_x0000_s3690" o:spt="20" style="position:absolute;left:789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1" o:spid="_x0000_s3691" o:spt="20" style="position:absolute;left:878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2" o:spid="_x0000_s3692" o:spt="20" style="position:absolute;left:17;top:2;height:0;width:5071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3" o:spid="_x0000_s3693" o:spt="20" style="position:absolute;left:968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4" o:spid="_x0000_s3694" o:spt="20" style="position:absolute;left:1056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5" o:spid="_x0000_s3695" o:spt="20" style="position:absolute;left:1144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6" o:spid="_x0000_s3696" o:spt="20" style="position:absolute;left:1231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7" o:spid="_x0000_s3697" o:spt="20" style="position:absolute;left:1319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8" o:spid="_x0000_s3698" o:spt="20" style="position:absolute;left:1406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9" o:spid="_x0000_s3699" o:spt="20" style="position:absolute;left:1495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0" o:spid="_x0000_s3700" o:spt="20" style="position:absolute;left:1582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1" o:spid="_x0000_s3701" o:spt="20" style="position:absolute;left:1670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2" o:spid="_x0000_s3702" o:spt="20" style="position:absolute;left:1762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3" o:spid="_x0000_s3703" o:spt="20" style="position:absolute;left:1850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4" o:spid="_x0000_s3704" o:spt="20" style="position:absolute;left:1938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5" o:spid="_x0000_s3705" o:spt="20" style="position:absolute;left:2025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6" o:spid="_x0000_s3706" o:spt="20" style="position:absolute;left:2113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7" o:spid="_x0000_s3707" o:spt="20" style="position:absolute;left:2200;top:0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8" o:spid="_x0000_s3708" o:spt="20" style="position:absolute;left:2289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9" o:spid="_x0000_s3709" o:spt="20" style="position:absolute;left:2376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0" o:spid="_x0000_s3710" o:spt="20" style="position:absolute;left:2464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1" o:spid="_x0000_s3711" o:spt="20" style="position:absolute;left:2556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2" o:spid="_x0000_s3712" o:spt="20" style="position:absolute;left:2644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3" o:spid="_x0000_s3713" o:spt="20" style="position:absolute;left:2732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4" o:spid="_x0000_s3714" o:spt="20" style="position:absolute;left:2819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5" o:spid="_x0000_s3715" o:spt="20" style="position:absolute;left:2907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6" o:spid="_x0000_s3716" o:spt="20" style="position:absolute;left:2994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7" o:spid="_x0000_s3717" o:spt="20" style="position:absolute;left:3083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8" o:spid="_x0000_s3718" o:spt="20" style="position:absolute;left:3170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9" o:spid="_x0000_s3719" o:spt="20" style="position:absolute;left:3258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0" o:spid="_x0000_s3720" o:spt="20" style="position:absolute;left:3345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1" o:spid="_x0000_s3721" o:spt="20" style="position:absolute;left:3434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2" o:spid="_x0000_s3722" o:spt="20" style="position:absolute;left:3524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3" o:spid="_x0000_s3723" o:spt="20" style="position:absolute;left:3612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4" o:spid="_x0000_s3724" o:spt="20" style="position:absolute;left:3700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5" o:spid="_x0000_s3725" o:spt="20" style="position:absolute;left:3787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6" o:spid="_x0000_s3726" o:spt="20" style="position:absolute;left:3875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7" o:spid="_x0000_s3727" o:spt="20" style="position:absolute;left:3962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8" o:spid="_x0000_s3728" o:spt="20" style="position:absolute;left:4051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9" o:spid="_x0000_s3729" o:spt="20" style="position:absolute;left:4138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0" o:spid="_x0000_s3730" o:spt="20" style="position:absolute;left:4226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1" o:spid="_x0000_s3731" o:spt="20" style="position:absolute;left:4318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2" o:spid="_x0000_s3732" o:spt="20" style="position:absolute;left:4406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3" o:spid="_x0000_s3733" o:spt="20" style="position:absolute;left:4494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4" o:spid="_x0000_s3734" o:spt="20" style="position:absolute;left:4581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5" o:spid="_x0000_s3735" o:spt="20" style="position:absolute;left:4669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6" o:spid="_x0000_s3736" o:spt="20" style="position:absolute;left:4756;top:0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7" o:spid="_x0000_s3737" o:spt="20" style="position:absolute;left:4845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8" o:spid="_x0000_s3738" o:spt="20" style="position:absolute;left:4932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9" o:spid="_x0000_s3739" o:spt="20" style="position:absolute;left:5020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</v:group>
            <v:shape id="_x0000_s3740" o:spid="_x0000_s3740" o:spt="202" type="#_x0000_t202" style="position:absolute;left:192;top:78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3741" o:spid="_x0000_s3741" o:spt="202" type="#_x0000_t202" style="position:absolute;left:4822;top:91;height:451;width:59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 xml:space="preserve">M </w:t>
                    </w:r>
                    <w:r>
                      <w:rPr>
                        <w:spacing w:val="4"/>
                        <w:sz w:val="18"/>
                        <w:szCs w:val="18"/>
                      </w:rPr>
                      <w:t>′</w:t>
                    </w:r>
                  </w:p>
                </w:txbxContent>
              </v:textbox>
            </v:shape>
            <v:shape id="_x0000_s3742" o:spid="_x0000_s3742" o:spt="202" type="#_x0000_t202" style="position:absolute;left:200;top:1515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3743" o:spid="_x0000_s3743" o:spt="202" type="#_x0000_t202" style="position:absolute;left:4830;top:1528;height:451;width:59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 xml:space="preserve">N </w:t>
                    </w:r>
                    <w:r>
                      <w:rPr>
                        <w:spacing w:val="4"/>
                        <w:sz w:val="18"/>
                        <w:szCs w:val="18"/>
                      </w:rPr>
                      <w:t>′</w:t>
                    </w:r>
                  </w:p>
                </w:txbxContent>
              </v:textbox>
            </v:shape>
            <v:shape id="_x0000_s3744" o:spid="_x0000_s3744" o:spt="3" type="#_x0000_t3" style="position:absolute;left:4900;top:1104;height:40;width:40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_x0000_s3745" o:spid="_x0000_s3745" o:spt="202" type="#_x0000_t202" style="position:absolute;left:4835;top:892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3746" o:spid="_x0000_s3746" o:spt="202" type="#_x0000_t202" style="position:absolute;left:115;top:922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3747" o:spid="_x0000_s3747" o:spt="202" type="#_x0000_t202" style="position:absolute;left:2466;top:0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3748" o:spid="_x0000_s3748" o:spt="202" type="#_x0000_t202" style="position:absolute;left:0;top:1896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3749" o:spid="_x0000_s3749" o:spt="202" type="#_x0000_t202" style="position:absolute;left:213;top:2038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3750" o:spid="_x0000_s3750" o:spt="202" type="#_x0000_t202" style="position:absolute;left:4843;top:2051;height:451;width:59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 xml:space="preserve">P </w:t>
                    </w:r>
                    <w:r>
                      <w:rPr>
                        <w:spacing w:val="4"/>
                        <w:sz w:val="18"/>
                        <w:szCs w:val="18"/>
                      </w:rPr>
                      <w:t>′</w:t>
                    </w:r>
                  </w:p>
                </w:txbxContent>
              </v:textbox>
            </v:shape>
            <v:group id="_x0000_s3751" o:spid="_x0000_s3751" o:spt="203" style="position:absolute;left:514;top:870;height:994;width:4424;" coordsize="4361,967">
              <o:lock v:ext="edit" grouping="f" rotation="f" text="f" aspectratio="f"/>
              <v:shape id="_x0000_s3752" o:spid="_x0000_s3752" o:spt="19" type="#_x0000_t19" style="position:absolute;left:0;top:0;height:952;width:1890;" filled="f" coordsize="43200,21779" adj="11765406,,21600">
                <v:path arrowok="t" o:connectlocs="1,21779;43200,21600;21600,21600"/>
                <v:fill on="f" focussize="0,0"/>
                <v:stroke/>
                <v:imagedata o:title=""/>
                <o:lock v:ext="edit" grouping="f" rotation="f" text="f" aspectratio="f"/>
              </v:shape>
              <v:shape id="_x0000_s3753" o:spid="_x0000_s3753" o:spt="19" type="#_x0000_t19" style="position:absolute;left:1891;top:110;height:857;width:1701;" filled="f" coordsize="43200,21779" adj="11765406,,21600">
                <v:path arrowok="t" o:connectlocs="1,21779;43200,21600;21600,21600"/>
                <v:fill on="f" focussize="0,0"/>
                <v:stroke/>
                <v:imagedata o:title=""/>
                <o:lock v:ext="edit" grouping="f" rotation="f" text="f" aspectratio="f"/>
              </v:shape>
              <v:shape id="_x0000_s3754" o:spid="_x0000_s3754" o:spt="19" type="#_x0000_t19" style="position:absolute;left:3594;top:182;height:771;width:767;" filled="f" coordsize="21641,21779" adj="11765406,-5891043,21600">
                <v:path arrowok="t" o:connectlocs="1,21779;21641,0;21600,21600"/>
                <v:fill on="f" focussize="0,0"/>
                <v:stroke/>
                <v:imagedata o:title=""/>
                <o:lock v:ext="edit" grouping="f" rotation="f" text="f" aspectratio="f"/>
              </v:shape>
            </v:group>
            <v:line id="_x0000_s3755" o:spid="_x0000_s3755" o:spt="20" style="position:absolute;left:519;top:1857;flip:y;height:523;width:0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756" o:spid="_x0000_s3756" o:spt="20" style="position:absolute;left:2425;top:1844;flip:y;height:463;width:0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757" o:spid="_x0000_s3757" o:spt="20" style="position:absolute;left:4150;top:1857;flip:y;height:403;width:0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w10:wrap type="square"/>
          </v:group>
        </w:pict>
      </w:r>
      <w:r>
        <w:t>⑶</w:t>
      </w:r>
      <w:r>
        <w:rPr>
          <w:position w:val="-24"/>
        </w:rPr>
        <w:object>
          <v:shape id="_x0000_i1047" o:spt="75" type="#_x0000_t75" style="height:31pt;width:42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PBrush" ShapeID="_x0000_i1047" DrawAspect="Content" ObjectID="_1468075747" r:id="rId48">
            <o:LockedField>false</o:LockedField>
          </o:OLEObject>
        </w:object>
      </w:r>
      <w:r>
        <w:t>（提示：设电子第</w:t>
      </w:r>
      <w:r>
        <w:rPr>
          <w:i/>
        </w:rPr>
        <w:t>n+</w:t>
      </w:r>
      <w:r>
        <w:t>1次在磁场中运动过程垂直于</w:t>
      </w:r>
      <w:r>
        <w:rPr>
          <w:i/>
        </w:rPr>
        <w:t xml:space="preserve">AM </w:t>
      </w:r>
      <w:r>
        <w:rPr>
          <w:spacing w:val="4"/>
        </w:rPr>
        <w:t>′从</w:t>
      </w:r>
      <w:r>
        <w:rPr>
          <w:i/>
        </w:rPr>
        <w:t>A</w:t>
      </w:r>
      <w:r>
        <w:t>、</w:t>
      </w:r>
      <w:r>
        <w:rPr>
          <w:i/>
        </w:rPr>
        <w:t xml:space="preserve">M </w:t>
      </w:r>
      <w:r>
        <w:rPr>
          <w:spacing w:val="4"/>
        </w:rPr>
        <w:t>′</w:t>
      </w:r>
      <w:r>
        <w:t>间飞出，根据题意，</w:t>
      </w:r>
      <w:r>
        <w:rPr>
          <w:i/>
        </w:rPr>
        <w:t>n</w:t>
      </w:r>
      <w:r>
        <w:t>应满足</w:t>
      </w:r>
      <w:r>
        <w:rPr>
          <w:position w:val="-24"/>
        </w:rPr>
        <w:object>
          <v:shape id="_x0000_i1048" o:spt="75" type="#_x0000_t75" style="height:30.25pt;width:100.45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PBrush" ShapeID="_x0000_i1048" DrawAspect="Content" ObjectID="_1468075748" r:id="rId50">
            <o:LockedField>false</o:LockedField>
          </o:OLEObject>
        </w:object>
      </w:r>
      <w:r>
        <w:t>，</w:t>
      </w:r>
      <w:r>
        <w:rPr>
          <w:i/>
        </w:rPr>
        <w:t>r</w:t>
      </w:r>
      <w:r>
        <w:rPr>
          <w:i/>
          <w:vertAlign w:val="subscript"/>
        </w:rPr>
        <w:t>n+</w:t>
      </w:r>
      <w:r>
        <w:rPr>
          <w:vertAlign w:val="subscript"/>
        </w:rPr>
        <w:t>1</w:t>
      </w:r>
      <w:r>
        <w:t>=0.9</w:t>
      </w:r>
      <w:r>
        <w:rPr>
          <w:i/>
          <w:vertAlign w:val="superscript"/>
        </w:rPr>
        <w:t>n</w:t>
      </w:r>
      <w:r>
        <w:rPr>
          <w:i/>
        </w:rPr>
        <w:t>r</w:t>
      </w:r>
      <w:r>
        <w:rPr>
          <w:vertAlign w:val="subscript"/>
        </w:rPr>
        <w:t>1</w:t>
      </w:r>
      <w:r>
        <w:t>&gt;</w:t>
      </w:r>
      <w:r>
        <w:rPr>
          <w:i/>
        </w:rPr>
        <w:t>s</w:t>
      </w:r>
      <w:r>
        <w:t>/2，</w:t>
      </w:r>
      <w:r>
        <w:rPr>
          <w:i/>
        </w:rPr>
        <w:t>r</w:t>
      </w:r>
      <w:r>
        <w:rPr>
          <w:vertAlign w:val="subscript"/>
        </w:rPr>
        <w:t>1</w:t>
      </w:r>
      <w:r>
        <w:rPr>
          <w:sz w:val="18"/>
          <w:szCs w:val="18"/>
        </w:rPr>
        <w:t>≤</w:t>
      </w:r>
      <w:r>
        <w:rPr>
          <w:i/>
        </w:rPr>
        <w:t>s</w:t>
      </w:r>
      <w:r>
        <w:t>，消去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s</w:t>
      </w:r>
      <w:r>
        <w:t>，得</w:t>
      </w:r>
      <w:r>
        <w:rPr>
          <w:position w:val="-24"/>
        </w:rPr>
        <w:object>
          <v:shape id="_x0000_i1049" o:spt="75" type="#_x0000_t75" style="height:23.1pt;width:12.45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PBrush" ShapeID="_x0000_i1049" DrawAspect="Content" ObjectID="_1468075749" r:id="rId52">
            <o:LockedField>false</o:LockedField>
          </o:OLEObject>
        </w:object>
      </w:r>
      <w:r>
        <w:t>≥0.9</w:t>
      </w:r>
      <w:r>
        <w:rPr>
          <w:i/>
          <w:vertAlign w:val="superscript"/>
        </w:rPr>
        <w:t>n</w:t>
      </w:r>
      <w:r>
        <w:t>&gt;</w:t>
      </w:r>
      <w:r>
        <w:rPr>
          <w:position w:val="-24"/>
        </w:rPr>
        <w:object>
          <v:shape id="_x0000_i1050" o:spt="75" type="#_x0000_t75" style="height:23.1pt;width:8.8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PBrush" ShapeID="_x0000_i1050" DrawAspect="Content" ObjectID="_1468075750" r:id="rId54">
            <o:LockedField>false</o:LockedField>
          </o:OLEObject>
        </w:object>
      </w:r>
      <w:r>
        <w:t>，</w:t>
      </w:r>
      <w:r>
        <w:rPr>
          <w:i/>
        </w:rPr>
        <w:t>n</w:t>
      </w:r>
      <w:r>
        <w:t>只能取2，轨迹如图所示，电子在磁场区域中运动的时间为1. 25</w:t>
      </w:r>
      <w:r>
        <w:rPr>
          <w:i/>
        </w:rPr>
        <w:t>T</w:t>
      </w:r>
      <w:r>
        <w:t>。）</w:t>
      </w:r>
    </w:p>
    <w:p>
      <w:pPr>
        <w:jc w:val="center"/>
        <w:rPr>
          <w:rFonts w:hint="eastAsia"/>
          <w:b/>
          <w:sz w:val="28"/>
          <w:szCs w:val="28"/>
        </w:rPr>
      </w:pPr>
    </w:p>
    <w:p>
      <w:pPr>
        <w:jc w:val="center"/>
        <w:rPr>
          <w:rFonts w:hint="eastAsia"/>
          <w:b/>
          <w:sz w:val="28"/>
          <w:szCs w:val="28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Wingdings 2">
    <w:altName w:val="Wingdings"/>
    <w:panose1 w:val="050201020105070707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multilevel"/>
    <w:tmpl w:val="0000000A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BC166E2"/>
    <w:rsid w:val="1BC166E2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,3"/>
      <o:rules v:ext="edit">
        <o:r id="V:Rule1" type="arc" idref="#_x0000_s2052"/>
        <o:r id="V:Rule2" type="arc" idref="#_x0000_s2063"/>
        <o:r id="V:Rule3" type="arc" idref="#_x0000_s2284"/>
        <o:r id="V:Rule4" type="arc" idref="#_x0000_s2285"/>
        <o:r id="V:Rule5" type="arc" idref="#_x0000_s2286"/>
        <o:r id="V:Rule6" type="arc" idref="#_x0000_s2287"/>
        <o:r id="V:Rule7" type="arc" idref="#_x0000_s2288"/>
        <o:r id="V:Rule8" type="arc" idref="#_x0000_s2293"/>
        <o:r id="V:Rule9" type="arc" idref="#_x0000_s2294"/>
        <o:r id="V:Rule10" type="arc" idref="#_x0000_s2295"/>
        <o:r id="V:Rule11" type="arc" idref="#_x0000_s2296"/>
        <o:r id="V:Rule12" type="arc" idref="#_x0000_s2297"/>
        <o:r id="V:Rule13" type="arc" idref="#_x0000_s2302"/>
        <o:r id="V:Rule14" type="arc" idref="#_x0000_s2303"/>
        <o:r id="V:Rule15" type="arc" idref="#_x0000_s2304"/>
        <o:r id="V:Rule16" type="arc" idref="#_x0000_s2305"/>
        <o:r id="V:Rule17" type="arc" idref="#_x0000_s2306"/>
        <o:r id="V:Rule18" type="arc" idref="#_x0000_s2330"/>
        <o:r id="V:Rule19" type="arc" idref="#_x0000_s2331"/>
        <o:r id="V:Rule20" type="arc" idref="#_x0000_s2332"/>
        <o:r id="V:Rule21" type="arc" idref="#_x0000_s2333"/>
        <o:r id="V:Rule22" type="arc" idref="#_x0000_s2334"/>
        <o:r id="V:Rule23" type="arc" idref="#_x0000_s2339"/>
        <o:r id="V:Rule24" type="arc" idref="#_x0000_s2340"/>
        <o:r id="V:Rule25" type="arc" idref="#_x0000_s2341"/>
        <o:r id="V:Rule26" type="arc" idref="#_x0000_s2342"/>
        <o:r id="V:Rule27" type="arc" idref="#_x0000_s2343"/>
        <o:r id="V:Rule28" type="arc" idref="#_x0000_s2348"/>
        <o:r id="V:Rule29" type="arc" idref="#_x0000_s2349"/>
        <o:r id="V:Rule30" type="arc" idref="#_x0000_s2350"/>
        <o:r id="V:Rule31" type="arc" idref="#_x0000_s2351"/>
        <o:r id="V:Rule32" type="arc" idref="#_x0000_s2352"/>
        <o:r id="V:Rule33" type="arc" idref="#_x0000_s3752"/>
        <o:r id="V:Rule34" type="arc" idref="#_x0000_s3753"/>
        <o:r id="V:Rule35" type="arc" idref="#_x0000_s375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customXml" Target="../customXml/item1.xml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  <customShpInfo spid="_x0000_s2053"/>
    <customShpInfo spid="_x0000_s2054"/>
    <customShpInfo spid="_x0000_s2057"/>
    <customShpInfo spid="_x0000_s2058"/>
    <customShpInfo spid="_x0000_s2056"/>
    <customShpInfo spid="_x0000_s2060"/>
    <customShpInfo spid="_x0000_s2061"/>
    <customShpInfo spid="_x0000_s2059"/>
    <customShpInfo spid="_x0000_s2055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70"/>
    <customShpInfo spid="_x0000_s2071"/>
    <customShpInfo spid="_x0000_s2072"/>
    <customShpInfo spid="_x0000_s2073"/>
    <customShpInfo spid="_x0000_s2074"/>
    <customShpInfo spid="_x0000_s2069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50"/>
    <customShpInfo spid="_x0000_s1026"/>
    <customShpInfo spid="_x0000_s2284"/>
    <customShpInfo spid="_x0000_s2285"/>
    <customShpInfo spid="_x0000_s2286"/>
    <customShpInfo spid="_x0000_s2287"/>
    <customShpInfo spid="_x0000_s2288"/>
    <customShpInfo spid="_x0000_s2283"/>
    <customShpInfo spid="_x0000_s2289"/>
    <customShpInfo spid="_x0000_s2290"/>
    <customShpInfo spid="_x0000_s2282"/>
    <customShpInfo spid="_x0000_s2293"/>
    <customShpInfo spid="_x0000_s2294"/>
    <customShpInfo spid="_x0000_s2295"/>
    <customShpInfo spid="_x0000_s2296"/>
    <customShpInfo spid="_x0000_s2297"/>
    <customShpInfo spid="_x0000_s2292"/>
    <customShpInfo spid="_x0000_s2298"/>
    <customShpInfo spid="_x0000_s2299"/>
    <customShpInfo spid="_x0000_s2291"/>
    <customShpInfo spid="_x0000_s2302"/>
    <customShpInfo spid="_x0000_s2303"/>
    <customShpInfo spid="_x0000_s2304"/>
    <customShpInfo spid="_x0000_s2305"/>
    <customShpInfo spid="_x0000_s2306"/>
    <customShpInfo spid="_x0000_s2301"/>
    <customShpInfo spid="_x0000_s2307"/>
    <customShpInfo spid="_x0000_s2308"/>
    <customShpInfo spid="_x0000_s2300"/>
    <customShpInfo spid="_x0000_s2310"/>
    <customShpInfo spid="_x0000_s2311"/>
    <customShpInfo spid="_x0000_s2309"/>
    <customShpInfo spid="_x0000_s2313"/>
    <customShpInfo spid="_x0000_s2314"/>
    <customShpInfo spid="_x0000_s2312"/>
    <customShpInfo spid="_x0000_s2316"/>
    <customShpInfo spid="_x0000_s2317"/>
    <customShpInfo spid="_x0000_s2315"/>
    <customShpInfo spid="_x0000_s2318"/>
    <customShpInfo spid="_x0000_s2319"/>
    <customShpInfo spid="_x0000_s2320"/>
    <customShpInfo spid="_x0000_s2321"/>
    <customShpInfo spid="_x0000_s2322"/>
    <customShpInfo spid="_x0000_s2323"/>
    <customShpInfo spid="_x0000_s2324"/>
    <customShpInfo spid="_x0000_s2281"/>
    <customShpInfo spid="_x0000_s2330"/>
    <customShpInfo spid="_x0000_s2331"/>
    <customShpInfo spid="_x0000_s2332"/>
    <customShpInfo spid="_x0000_s2333"/>
    <customShpInfo spid="_x0000_s2334"/>
    <customShpInfo spid="_x0000_s2329"/>
    <customShpInfo spid="_x0000_s2335"/>
    <customShpInfo spid="_x0000_s2336"/>
    <customShpInfo spid="_x0000_s2328"/>
    <customShpInfo spid="_x0000_s2339"/>
    <customShpInfo spid="_x0000_s2340"/>
    <customShpInfo spid="_x0000_s2341"/>
    <customShpInfo spid="_x0000_s2342"/>
    <customShpInfo spid="_x0000_s2343"/>
    <customShpInfo spid="_x0000_s2338"/>
    <customShpInfo spid="_x0000_s2344"/>
    <customShpInfo spid="_x0000_s2345"/>
    <customShpInfo spid="_x0000_s2337"/>
    <customShpInfo spid="_x0000_s2348"/>
    <customShpInfo spid="_x0000_s2349"/>
    <customShpInfo spid="_x0000_s2350"/>
    <customShpInfo spid="_x0000_s2351"/>
    <customShpInfo spid="_x0000_s2352"/>
    <customShpInfo spid="_x0000_s2347"/>
    <customShpInfo spid="_x0000_s2353"/>
    <customShpInfo spid="_x0000_s2354"/>
    <customShpInfo spid="_x0000_s2346"/>
    <customShpInfo spid="_x0000_s2356"/>
    <customShpInfo spid="_x0000_s2357"/>
    <customShpInfo spid="_x0000_s2355"/>
    <customShpInfo spid="_x0000_s2359"/>
    <customShpInfo spid="_x0000_s2360"/>
    <customShpInfo spid="_x0000_s2358"/>
    <customShpInfo spid="_x0000_s2362"/>
    <customShpInfo spid="_x0000_s2363"/>
    <customShpInfo spid="_x0000_s2361"/>
    <customShpInfo spid="_x0000_s2327"/>
    <customShpInfo spid="_x0000_s2364"/>
    <customShpInfo spid="_x0000_s2365"/>
    <customShpInfo spid="_x0000_s2366"/>
    <customShpInfo spid="_x0000_s2367"/>
    <customShpInfo spid="_x0000_s2368"/>
    <customShpInfo spid="_x0000_s2369"/>
    <customShpInfo spid="_x0000_s2326"/>
    <customShpInfo spid="_x0000_s2370"/>
    <customShpInfo spid="_x0000_s2325"/>
    <customShpInfo spid="_x0000_s2280"/>
    <customShpInfo spid="_x0000_s2371"/>
    <customShpInfo spid="_x0000_s2279"/>
    <customShpInfo spid="_x0000_s3493"/>
    <customShpInfo spid="_x0000_s3494"/>
    <customShpInfo spid="_x0000_s3499"/>
    <customShpInfo spid="_x0000_s3500"/>
    <customShpInfo spid="_x0000_s3498"/>
    <customShpInfo spid="_x0000_s3502"/>
    <customShpInfo spid="_x0000_s3503"/>
    <customShpInfo spid="_x0000_s3501"/>
    <customShpInfo spid="_x0000_s3505"/>
    <customShpInfo spid="_x0000_s3506"/>
    <customShpInfo spid="_x0000_s3504"/>
    <customShpInfo spid="_x0000_s3508"/>
    <customShpInfo spid="_x0000_s3509"/>
    <customShpInfo spid="_x0000_s3507"/>
    <customShpInfo spid="_x0000_s3497"/>
    <customShpInfo spid="_x0000_s3512"/>
    <customShpInfo spid="_x0000_s3513"/>
    <customShpInfo spid="_x0000_s3511"/>
    <customShpInfo spid="_x0000_s3515"/>
    <customShpInfo spid="_x0000_s3516"/>
    <customShpInfo spid="_x0000_s3514"/>
    <customShpInfo spid="_x0000_s3518"/>
    <customShpInfo spid="_x0000_s3519"/>
    <customShpInfo spid="_x0000_s3517"/>
    <customShpInfo spid="_x0000_s3521"/>
    <customShpInfo spid="_x0000_s3522"/>
    <customShpInfo spid="_x0000_s3520"/>
    <customShpInfo spid="_x0000_s3510"/>
    <customShpInfo spid="_x0000_s3526"/>
    <customShpInfo spid="_x0000_s3527"/>
    <customShpInfo spid="_x0000_s3525"/>
    <customShpInfo spid="_x0000_s3529"/>
    <customShpInfo spid="_x0000_s3530"/>
    <customShpInfo spid="_x0000_s3528"/>
    <customShpInfo spid="_x0000_s3532"/>
    <customShpInfo spid="_x0000_s3533"/>
    <customShpInfo spid="_x0000_s3531"/>
    <customShpInfo spid="_x0000_s3535"/>
    <customShpInfo spid="_x0000_s3536"/>
    <customShpInfo spid="_x0000_s3534"/>
    <customShpInfo spid="_x0000_s3524"/>
    <customShpInfo spid="_x0000_s3539"/>
    <customShpInfo spid="_x0000_s3540"/>
    <customShpInfo spid="_x0000_s3538"/>
    <customShpInfo spid="_x0000_s3542"/>
    <customShpInfo spid="_x0000_s3543"/>
    <customShpInfo spid="_x0000_s3541"/>
    <customShpInfo spid="_x0000_s3545"/>
    <customShpInfo spid="_x0000_s3546"/>
    <customShpInfo spid="_x0000_s3544"/>
    <customShpInfo spid="_x0000_s3548"/>
    <customShpInfo spid="_x0000_s3549"/>
    <customShpInfo spid="_x0000_s3547"/>
    <customShpInfo spid="_x0000_s3537"/>
    <customShpInfo spid="_x0000_s3523"/>
    <customShpInfo spid="_x0000_s3496"/>
    <customShpInfo spid="_x0000_s3553"/>
    <customShpInfo spid="_x0000_s3554"/>
    <customShpInfo spid="_x0000_s3552"/>
    <customShpInfo spid="_x0000_s3556"/>
    <customShpInfo spid="_x0000_s3557"/>
    <customShpInfo spid="_x0000_s3555"/>
    <customShpInfo spid="_x0000_s3559"/>
    <customShpInfo spid="_x0000_s3560"/>
    <customShpInfo spid="_x0000_s3558"/>
    <customShpInfo spid="_x0000_s3562"/>
    <customShpInfo spid="_x0000_s3563"/>
    <customShpInfo spid="_x0000_s3561"/>
    <customShpInfo spid="_x0000_s3551"/>
    <customShpInfo spid="_x0000_s3566"/>
    <customShpInfo spid="_x0000_s3567"/>
    <customShpInfo spid="_x0000_s3565"/>
    <customShpInfo spid="_x0000_s3569"/>
    <customShpInfo spid="_x0000_s3570"/>
    <customShpInfo spid="_x0000_s3568"/>
    <customShpInfo spid="_x0000_s3572"/>
    <customShpInfo spid="_x0000_s3573"/>
    <customShpInfo spid="_x0000_s3571"/>
    <customShpInfo spid="_x0000_s3575"/>
    <customShpInfo spid="_x0000_s3576"/>
    <customShpInfo spid="_x0000_s3574"/>
    <customShpInfo spid="_x0000_s3564"/>
    <customShpInfo spid="_x0000_s3580"/>
    <customShpInfo spid="_x0000_s3581"/>
    <customShpInfo spid="_x0000_s3579"/>
    <customShpInfo spid="_x0000_s3583"/>
    <customShpInfo spid="_x0000_s3584"/>
    <customShpInfo spid="_x0000_s3582"/>
    <customShpInfo spid="_x0000_s3586"/>
    <customShpInfo spid="_x0000_s3587"/>
    <customShpInfo spid="_x0000_s3585"/>
    <customShpInfo spid="_x0000_s3589"/>
    <customShpInfo spid="_x0000_s3590"/>
    <customShpInfo spid="_x0000_s3588"/>
    <customShpInfo spid="_x0000_s3578"/>
    <customShpInfo spid="_x0000_s3593"/>
    <customShpInfo spid="_x0000_s3594"/>
    <customShpInfo spid="_x0000_s3592"/>
    <customShpInfo spid="_x0000_s3596"/>
    <customShpInfo spid="_x0000_s3597"/>
    <customShpInfo spid="_x0000_s3595"/>
    <customShpInfo spid="_x0000_s3599"/>
    <customShpInfo spid="_x0000_s3600"/>
    <customShpInfo spid="_x0000_s3598"/>
    <customShpInfo spid="_x0000_s3602"/>
    <customShpInfo spid="_x0000_s3603"/>
    <customShpInfo spid="_x0000_s3601"/>
    <customShpInfo spid="_x0000_s3591"/>
    <customShpInfo spid="_x0000_s3577"/>
    <customShpInfo spid="_x0000_s3550"/>
    <customShpInfo spid="_x0000_s3607"/>
    <customShpInfo spid="_x0000_s3608"/>
    <customShpInfo spid="_x0000_s3606"/>
    <customShpInfo spid="_x0000_s3610"/>
    <customShpInfo spid="_x0000_s3611"/>
    <customShpInfo spid="_x0000_s3609"/>
    <customShpInfo spid="_x0000_s3613"/>
    <customShpInfo spid="_x0000_s3614"/>
    <customShpInfo spid="_x0000_s3612"/>
    <customShpInfo spid="_x0000_s3616"/>
    <customShpInfo spid="_x0000_s3617"/>
    <customShpInfo spid="_x0000_s3615"/>
    <customShpInfo spid="_x0000_s3605"/>
    <customShpInfo spid="_x0000_s3620"/>
    <customShpInfo spid="_x0000_s3621"/>
    <customShpInfo spid="_x0000_s3619"/>
    <customShpInfo spid="_x0000_s3623"/>
    <customShpInfo spid="_x0000_s3624"/>
    <customShpInfo spid="_x0000_s3622"/>
    <customShpInfo spid="_x0000_s3618"/>
    <customShpInfo spid="_x0000_s3628"/>
    <customShpInfo spid="_x0000_s3629"/>
    <customShpInfo spid="_x0000_s3627"/>
    <customShpInfo spid="_x0000_s3631"/>
    <customShpInfo spid="_x0000_s3632"/>
    <customShpInfo spid="_x0000_s3630"/>
    <customShpInfo spid="_x0000_s3634"/>
    <customShpInfo spid="_x0000_s3635"/>
    <customShpInfo spid="_x0000_s3633"/>
    <customShpInfo spid="_x0000_s3637"/>
    <customShpInfo spid="_x0000_s3638"/>
    <customShpInfo spid="_x0000_s3636"/>
    <customShpInfo spid="_x0000_s3626"/>
    <customShpInfo spid="_x0000_s3641"/>
    <customShpInfo spid="_x0000_s3642"/>
    <customShpInfo spid="_x0000_s3640"/>
    <customShpInfo spid="_x0000_s3644"/>
    <customShpInfo spid="_x0000_s3645"/>
    <customShpInfo spid="_x0000_s3643"/>
    <customShpInfo spid="_x0000_s3639"/>
    <customShpInfo spid="_x0000_s3625"/>
    <customShpInfo spid="_x0000_s3604"/>
    <customShpInfo spid="_x0000_s3495"/>
    <customShpInfo spid="_x0000_s3647"/>
    <customShpInfo spid="_x0000_s3648"/>
    <customShpInfo spid="_x0000_s3649"/>
    <customShpInfo spid="_x0000_s3650"/>
    <customShpInfo spid="_x0000_s3646"/>
    <customShpInfo spid="_x0000_s3652"/>
    <customShpInfo spid="_x0000_s3653"/>
    <customShpInfo spid="_x0000_s3654"/>
    <customShpInfo spid="_x0000_s3655"/>
    <customShpInfo spid="_x0000_s3651"/>
    <customShpInfo spid="_x0000_s3656"/>
    <customShpInfo spid="_x0000_s3657"/>
    <customShpInfo spid="_x0000_s3658"/>
    <customShpInfo spid="_x0000_s3659"/>
    <customShpInfo spid="_x0000_s3660"/>
    <customShpInfo spid="_x0000_s3661"/>
    <customShpInfo spid="_x0000_s3662"/>
    <customShpInfo spid="_x0000_s3663"/>
    <customShpInfo spid="_x0000_s3664"/>
    <customShpInfo spid="_x0000_s3665"/>
    <customShpInfo spid="_x0000_s3666"/>
    <customShpInfo spid="_x0000_s3667"/>
    <customShpInfo spid="_x0000_s3668"/>
    <customShpInfo spid="_x0000_s3669"/>
    <customShpInfo spid="_x0000_s3670"/>
    <customShpInfo spid="_x0000_s3671"/>
    <customShpInfo spid="_x0000_s3672"/>
    <customShpInfo spid="_x0000_s3673"/>
    <customShpInfo spid="_x0000_s3674"/>
    <customShpInfo spid="_x0000_s3675"/>
    <customShpInfo spid="_x0000_s3676"/>
    <customShpInfo spid="_x0000_s3677"/>
    <customShpInfo spid="_x0000_s3678"/>
    <customShpInfo spid="_x0000_s3679"/>
    <customShpInfo spid="_x0000_s3681"/>
    <customShpInfo spid="_x0000_s3682"/>
    <customShpInfo spid="_x0000_s3683"/>
    <customShpInfo spid="_x0000_s3684"/>
    <customShpInfo spid="_x0000_s3685"/>
    <customShpInfo spid="_x0000_s3686"/>
    <customShpInfo spid="_x0000_s3687"/>
    <customShpInfo spid="_x0000_s3688"/>
    <customShpInfo spid="_x0000_s3689"/>
    <customShpInfo spid="_x0000_s3690"/>
    <customShpInfo spid="_x0000_s3691"/>
    <customShpInfo spid="_x0000_s3692"/>
    <customShpInfo spid="_x0000_s3693"/>
    <customShpInfo spid="_x0000_s3694"/>
    <customShpInfo spid="_x0000_s3695"/>
    <customShpInfo spid="_x0000_s3696"/>
    <customShpInfo spid="_x0000_s3697"/>
    <customShpInfo spid="_x0000_s3698"/>
    <customShpInfo spid="_x0000_s3699"/>
    <customShpInfo spid="_x0000_s3700"/>
    <customShpInfo spid="_x0000_s3701"/>
    <customShpInfo spid="_x0000_s3702"/>
    <customShpInfo spid="_x0000_s3703"/>
    <customShpInfo spid="_x0000_s3704"/>
    <customShpInfo spid="_x0000_s3705"/>
    <customShpInfo spid="_x0000_s3706"/>
    <customShpInfo spid="_x0000_s3707"/>
    <customShpInfo spid="_x0000_s3708"/>
    <customShpInfo spid="_x0000_s3709"/>
    <customShpInfo spid="_x0000_s3710"/>
    <customShpInfo spid="_x0000_s3711"/>
    <customShpInfo spid="_x0000_s3712"/>
    <customShpInfo spid="_x0000_s3713"/>
    <customShpInfo spid="_x0000_s3714"/>
    <customShpInfo spid="_x0000_s3715"/>
    <customShpInfo spid="_x0000_s3716"/>
    <customShpInfo spid="_x0000_s3717"/>
    <customShpInfo spid="_x0000_s3718"/>
    <customShpInfo spid="_x0000_s3719"/>
    <customShpInfo spid="_x0000_s3720"/>
    <customShpInfo spid="_x0000_s3721"/>
    <customShpInfo spid="_x0000_s3722"/>
    <customShpInfo spid="_x0000_s3723"/>
    <customShpInfo spid="_x0000_s3724"/>
    <customShpInfo spid="_x0000_s3725"/>
    <customShpInfo spid="_x0000_s3726"/>
    <customShpInfo spid="_x0000_s3727"/>
    <customShpInfo spid="_x0000_s3728"/>
    <customShpInfo spid="_x0000_s3729"/>
    <customShpInfo spid="_x0000_s3730"/>
    <customShpInfo spid="_x0000_s3731"/>
    <customShpInfo spid="_x0000_s3732"/>
    <customShpInfo spid="_x0000_s3733"/>
    <customShpInfo spid="_x0000_s3734"/>
    <customShpInfo spid="_x0000_s3735"/>
    <customShpInfo spid="_x0000_s3736"/>
    <customShpInfo spid="_x0000_s3737"/>
    <customShpInfo spid="_x0000_s3738"/>
    <customShpInfo spid="_x0000_s3739"/>
    <customShpInfo spid="_x0000_s3680"/>
    <customShpInfo spid="_x0000_s3740"/>
    <customShpInfo spid="_x0000_s3741"/>
    <customShpInfo spid="_x0000_s3742"/>
    <customShpInfo spid="_x0000_s3743"/>
    <customShpInfo spid="_x0000_s3744"/>
    <customShpInfo spid="_x0000_s3745"/>
    <customShpInfo spid="_x0000_s3746"/>
    <customShpInfo spid="_x0000_s3747"/>
    <customShpInfo spid="_x0000_s3748"/>
    <customShpInfo spid="_x0000_s3749"/>
    <customShpInfo spid="_x0000_s3750"/>
    <customShpInfo spid="_x0000_s3752"/>
    <customShpInfo spid="_x0000_s3753"/>
    <customShpInfo spid="_x0000_s3754"/>
    <customShpInfo spid="_x0000_s3751"/>
    <customShpInfo spid="_x0000_s3755"/>
    <customShpInfo spid="_x0000_s3756"/>
    <customShpInfo spid="_x0000_s3757"/>
    <customShpInfo spid="_x0000_s349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5T08:47:00Z</dcterms:created>
  <dc:creator>tuzi</dc:creator>
  <cp:lastModifiedBy>tuzi</cp:lastModifiedBy>
  <dcterms:modified xsi:type="dcterms:W3CDTF">2018-06-25T08:47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